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4F1DDF" w14:textId="77777777" w:rsidR="00637A5E" w:rsidRPr="00AA6835" w:rsidRDefault="00637A5E" w:rsidP="00637A5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14:paraId="7D39BBB7" w14:textId="77777777" w:rsidR="00792E90" w:rsidRPr="00D812E4" w:rsidRDefault="00792E90" w:rsidP="00792E90">
      <w:pPr>
        <w:spacing w:after="0" w:line="240" w:lineRule="auto"/>
        <w:jc w:val="right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D812E4">
        <w:rPr>
          <w:rFonts w:ascii="Times New Roman" w:eastAsiaTheme="minorEastAsia" w:hAnsi="Times New Roman" w:cs="Times New Roman"/>
          <w:sz w:val="28"/>
          <w:szCs w:val="28"/>
          <w:lang w:eastAsia="ru-RU"/>
        </w:rPr>
        <w:t>Приложение 1</w:t>
      </w:r>
    </w:p>
    <w:p w14:paraId="2AE3552A" w14:textId="77777777" w:rsidR="00792E90" w:rsidRPr="00D812E4" w:rsidRDefault="00792E90" w:rsidP="00792E90">
      <w:pPr>
        <w:spacing w:after="0" w:line="240" w:lineRule="auto"/>
        <w:jc w:val="right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D812E4">
        <w:rPr>
          <w:rFonts w:ascii="Times New Roman" w:eastAsiaTheme="minorEastAsia" w:hAnsi="Times New Roman" w:cs="Times New Roman"/>
          <w:sz w:val="28"/>
          <w:szCs w:val="28"/>
          <w:lang w:eastAsia="ru-RU"/>
        </w:rPr>
        <w:t>к основной образовательной программе</w:t>
      </w:r>
    </w:p>
    <w:p w14:paraId="6E47057F" w14:textId="77777777" w:rsidR="00792E90" w:rsidRPr="00D812E4" w:rsidRDefault="00792E90" w:rsidP="00792E90">
      <w:pPr>
        <w:spacing w:after="0" w:line="240" w:lineRule="auto"/>
        <w:ind w:left="142"/>
        <w:jc w:val="right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D812E4">
        <w:rPr>
          <w:rFonts w:ascii="Times New Roman" w:eastAsiaTheme="minorEastAsia" w:hAnsi="Times New Roman" w:cs="Times New Roman"/>
          <w:sz w:val="28"/>
          <w:szCs w:val="28"/>
          <w:lang w:eastAsia="ru-RU"/>
        </w:rPr>
        <w:t>основного общего  и среднего общего образования</w:t>
      </w:r>
    </w:p>
    <w:p w14:paraId="35AABFCA" w14:textId="7C382FF8" w:rsidR="00792E90" w:rsidRPr="00D812E4" w:rsidRDefault="00792E90" w:rsidP="00792E90">
      <w:pPr>
        <w:spacing w:after="0" w:line="240" w:lineRule="auto"/>
        <w:jc w:val="right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D812E4">
        <w:rPr>
          <w:rFonts w:ascii="Times New Roman" w:eastAsiaTheme="minorEastAsia" w:hAnsi="Times New Roman" w:cs="Times New Roman"/>
          <w:sz w:val="28"/>
          <w:szCs w:val="28"/>
          <w:lang w:eastAsia="ru-RU"/>
        </w:rPr>
        <w:t>М</w:t>
      </w:r>
      <w:r w:rsidR="00925228">
        <w:rPr>
          <w:rFonts w:ascii="Times New Roman" w:eastAsiaTheme="minorEastAsia" w:hAnsi="Times New Roman" w:cs="Times New Roman"/>
          <w:sz w:val="28"/>
          <w:szCs w:val="28"/>
          <w:lang w:eastAsia="ru-RU"/>
        </w:rPr>
        <w:t>А</w:t>
      </w:r>
      <w:r w:rsidRPr="00D812E4">
        <w:rPr>
          <w:rFonts w:ascii="Times New Roman" w:eastAsiaTheme="minorEastAsia" w:hAnsi="Times New Roman" w:cs="Times New Roman"/>
          <w:sz w:val="28"/>
          <w:szCs w:val="28"/>
          <w:lang w:eastAsia="ru-RU"/>
        </w:rPr>
        <w:t>ОУ «СОШ № 4»</w:t>
      </w:r>
    </w:p>
    <w:p w14:paraId="728C7C86" w14:textId="6FD0F5D1" w:rsidR="00792E90" w:rsidRPr="00D812E4" w:rsidRDefault="00792E90" w:rsidP="00792E90">
      <w:pPr>
        <w:spacing w:after="0" w:line="240" w:lineRule="auto"/>
        <w:jc w:val="right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  <w:r w:rsidRPr="00D812E4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Приказ № </w:t>
      </w:r>
      <w:r w:rsidR="00286D2D">
        <w:rPr>
          <w:rFonts w:ascii="Times New Roman" w:eastAsiaTheme="minorEastAsia" w:hAnsi="Times New Roman" w:cs="Times New Roman"/>
          <w:sz w:val="28"/>
          <w:szCs w:val="28"/>
          <w:lang w:eastAsia="ru-RU"/>
        </w:rPr>
        <w:t>307</w:t>
      </w:r>
      <w:r w:rsidRPr="00D812E4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от </w:t>
      </w:r>
      <w:r w:rsidR="00286D2D">
        <w:rPr>
          <w:rFonts w:ascii="Times New Roman" w:eastAsiaTheme="minorEastAsia" w:hAnsi="Times New Roman" w:cs="Times New Roman"/>
          <w:sz w:val="28"/>
          <w:szCs w:val="28"/>
          <w:lang w:eastAsia="ru-RU"/>
        </w:rPr>
        <w:t>24</w:t>
      </w:r>
      <w:r w:rsidRPr="00D812E4">
        <w:rPr>
          <w:rFonts w:ascii="Times New Roman" w:eastAsiaTheme="minorEastAsia" w:hAnsi="Times New Roman" w:cs="Times New Roman"/>
          <w:sz w:val="28"/>
          <w:szCs w:val="28"/>
          <w:lang w:eastAsia="ru-RU"/>
        </w:rPr>
        <w:t>.08.20</w:t>
      </w:r>
      <w:r w:rsidR="00925228">
        <w:rPr>
          <w:rFonts w:ascii="Times New Roman" w:eastAsiaTheme="minorEastAsia" w:hAnsi="Times New Roman" w:cs="Times New Roman"/>
          <w:sz w:val="28"/>
          <w:szCs w:val="28"/>
          <w:lang w:eastAsia="ru-RU"/>
        </w:rPr>
        <w:t>2</w:t>
      </w:r>
      <w:r w:rsidR="00286D2D">
        <w:rPr>
          <w:rFonts w:ascii="Times New Roman" w:eastAsiaTheme="minorEastAsia" w:hAnsi="Times New Roman" w:cs="Times New Roman"/>
          <w:sz w:val="28"/>
          <w:szCs w:val="28"/>
          <w:lang w:eastAsia="ru-RU"/>
        </w:rPr>
        <w:t>1</w:t>
      </w:r>
      <w:r w:rsidR="00925228">
        <w:rPr>
          <w:rFonts w:ascii="Times New Roman" w:eastAsiaTheme="minorEastAsia" w:hAnsi="Times New Roman" w:cs="Times New Roman"/>
          <w:sz w:val="28"/>
          <w:szCs w:val="28"/>
          <w:lang w:eastAsia="ru-RU"/>
        </w:rPr>
        <w:t xml:space="preserve"> г.</w:t>
      </w:r>
    </w:p>
    <w:p w14:paraId="12922036" w14:textId="77777777" w:rsidR="00792E90" w:rsidRPr="00D812E4" w:rsidRDefault="00792E90" w:rsidP="00792E90">
      <w:pPr>
        <w:spacing w:after="0" w:line="240" w:lineRule="auto"/>
        <w:jc w:val="right"/>
        <w:rPr>
          <w:rFonts w:ascii="Times New Roman" w:eastAsiaTheme="minorEastAsia" w:hAnsi="Times New Roman" w:cs="Times New Roman"/>
          <w:sz w:val="28"/>
          <w:szCs w:val="28"/>
          <w:lang w:eastAsia="ru-RU"/>
        </w:rPr>
      </w:pPr>
    </w:p>
    <w:p w14:paraId="0AEA7117" w14:textId="77777777" w:rsidR="00637A5E" w:rsidRDefault="00637A5E" w:rsidP="00637A5E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5F013F0B" w14:textId="77777777" w:rsidR="00637A5E" w:rsidRDefault="00637A5E" w:rsidP="00637A5E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4DDC71F8" w14:textId="77777777" w:rsidR="00637A5E" w:rsidRDefault="00637A5E" w:rsidP="00637A5E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14:paraId="1D0D234B" w14:textId="77777777" w:rsidR="00637A5E" w:rsidRDefault="00637A5E" w:rsidP="00637A5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C0FB2D0" w14:textId="77777777" w:rsidR="00D812E4" w:rsidRDefault="00D812E4" w:rsidP="00637A5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214BA2BE" w14:textId="77777777" w:rsidR="00D812E4" w:rsidRDefault="00D812E4" w:rsidP="00637A5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DAF09F2" w14:textId="77777777" w:rsidR="00D812E4" w:rsidRDefault="00D812E4" w:rsidP="00637A5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F1D6838" w14:textId="77777777" w:rsidR="00D812E4" w:rsidRDefault="00D812E4" w:rsidP="00637A5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6342E58" w14:textId="77777777" w:rsidR="00637A5E" w:rsidRPr="00B37F5A" w:rsidRDefault="00637A5E" w:rsidP="00637A5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37F5A">
        <w:rPr>
          <w:rFonts w:ascii="Times New Roman" w:hAnsi="Times New Roman" w:cs="Times New Roman"/>
          <w:sz w:val="28"/>
          <w:szCs w:val="28"/>
        </w:rPr>
        <w:t>Рабочая программа учебного предмета</w:t>
      </w:r>
    </w:p>
    <w:p w14:paraId="2AE2C581" w14:textId="77777777" w:rsidR="00637A5E" w:rsidRDefault="00637A5E" w:rsidP="00637A5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8BFB00B" w14:textId="77777777" w:rsidR="00637A5E" w:rsidRPr="0027335D" w:rsidRDefault="001C1D37" w:rsidP="00637A5E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АТЕМАТИКА</w:t>
      </w:r>
    </w:p>
    <w:p w14:paraId="4CD16917" w14:textId="77777777" w:rsidR="00637A5E" w:rsidRDefault="00637A5E" w:rsidP="00637A5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8B9820E" w14:textId="77777777" w:rsidR="00637A5E" w:rsidRDefault="00637A5E" w:rsidP="00637A5E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ровень – основное общее образование (5 – </w:t>
      </w:r>
      <w:r w:rsidR="008A2B29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 xml:space="preserve"> классы)</w:t>
      </w:r>
    </w:p>
    <w:p w14:paraId="1FBF1FBD" w14:textId="77777777" w:rsidR="00637A5E" w:rsidRDefault="00637A5E" w:rsidP="00637A5E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02316889" w14:textId="18A2FF37" w:rsidR="00792E90" w:rsidRPr="00D812E4" w:rsidRDefault="00637A5E" w:rsidP="00D812E4">
      <w:pPr>
        <w:pStyle w:val="ConsPlusNormal"/>
        <w:ind w:firstLine="426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Составлена в соответствии с Федеральным государственным образовательным стандартом основного общего образования, </w:t>
      </w:r>
      <w:r w:rsidR="00792E90" w:rsidRPr="00D812E4">
        <w:rPr>
          <w:rFonts w:ascii="Times New Roman" w:hAnsi="Times New Roman" w:cs="Times New Roman"/>
          <w:sz w:val="28"/>
          <w:szCs w:val="28"/>
        </w:rPr>
        <w:t>Основной образовательной программой основного общего и среднего общего образования М</w:t>
      </w:r>
      <w:r w:rsidR="00ED6F49">
        <w:rPr>
          <w:rFonts w:ascii="Times New Roman" w:hAnsi="Times New Roman" w:cs="Times New Roman"/>
          <w:sz w:val="28"/>
          <w:szCs w:val="28"/>
        </w:rPr>
        <w:t>А</w:t>
      </w:r>
      <w:r w:rsidR="00792E90" w:rsidRPr="00D812E4">
        <w:rPr>
          <w:rFonts w:ascii="Times New Roman" w:hAnsi="Times New Roman" w:cs="Times New Roman"/>
          <w:sz w:val="28"/>
          <w:szCs w:val="28"/>
        </w:rPr>
        <w:t>ОУ «СОШ № 4» к предметной линии учебников:</w:t>
      </w:r>
    </w:p>
    <w:p w14:paraId="3C83FF33" w14:textId="77777777" w:rsidR="00B37F5A" w:rsidRPr="00D812E4" w:rsidRDefault="00B37F5A" w:rsidP="00D812E4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Математика 5 класс</w:t>
      </w:r>
      <w:r w:rsidR="00D774B0" w:rsidRPr="00D812E4">
        <w:rPr>
          <w:rFonts w:ascii="Times New Roman" w:hAnsi="Times New Roman" w:cs="Times New Roman"/>
          <w:sz w:val="28"/>
          <w:szCs w:val="28"/>
        </w:rPr>
        <w:t xml:space="preserve">. </w:t>
      </w:r>
      <w:r w:rsidRPr="00D812E4">
        <w:rPr>
          <w:rFonts w:ascii="Times New Roman" w:hAnsi="Times New Roman" w:cs="Times New Roman"/>
          <w:sz w:val="28"/>
          <w:szCs w:val="28"/>
        </w:rPr>
        <w:t>Дорофеев Г.В., Шарыгин И.Ф.,</w:t>
      </w:r>
      <w:r w:rsidR="00D774B0" w:rsidRPr="00D812E4">
        <w:rPr>
          <w:rFonts w:ascii="Times New Roman" w:hAnsi="Times New Roman" w:cs="Times New Roman"/>
          <w:sz w:val="28"/>
          <w:szCs w:val="28"/>
        </w:rPr>
        <w:t xml:space="preserve"> Суворова С.Б. и др. / Под ред. Дорофеева Г.В., Шарыгина И.Ф.</w:t>
      </w:r>
      <w:r w:rsidRPr="00D812E4">
        <w:rPr>
          <w:rFonts w:ascii="Times New Roman" w:hAnsi="Times New Roman" w:cs="Times New Roman"/>
          <w:sz w:val="28"/>
          <w:szCs w:val="28"/>
        </w:rPr>
        <w:t xml:space="preserve"> </w:t>
      </w:r>
      <w:r w:rsidR="009E5ACC" w:rsidRPr="00D812E4">
        <w:rPr>
          <w:rFonts w:ascii="Times New Roman" w:hAnsi="Times New Roman" w:cs="Times New Roman"/>
          <w:sz w:val="28"/>
          <w:szCs w:val="28"/>
        </w:rPr>
        <w:t>;</w:t>
      </w:r>
    </w:p>
    <w:p w14:paraId="2EE2208C" w14:textId="77777777" w:rsidR="00C31ECA" w:rsidRPr="00D812E4" w:rsidRDefault="00C47A45" w:rsidP="00D812E4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Математика 6 класс. Дорофеев Г.В., Шарыгин И.Ф., Суворова С.Б. и др. / Под ред. Дорофеева Г.В., Шарыгина И.Ф.</w:t>
      </w:r>
      <w:r w:rsidR="00C31ECA" w:rsidRPr="00D812E4">
        <w:rPr>
          <w:rFonts w:ascii="Times New Roman" w:hAnsi="Times New Roman" w:cs="Times New Roman"/>
          <w:sz w:val="28"/>
          <w:szCs w:val="28"/>
        </w:rPr>
        <w:t>.</w:t>
      </w:r>
      <w:r w:rsidR="00A54A70" w:rsidRPr="00D812E4">
        <w:rPr>
          <w:rFonts w:ascii="Times New Roman" w:hAnsi="Times New Roman" w:cs="Times New Roman"/>
          <w:sz w:val="28"/>
          <w:szCs w:val="28"/>
        </w:rPr>
        <w:t xml:space="preserve">          </w:t>
      </w:r>
    </w:p>
    <w:p w14:paraId="34075D3F" w14:textId="77777777" w:rsidR="00637A5E" w:rsidRPr="00D812E4" w:rsidRDefault="005859B6" w:rsidP="00D812E4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bookmarkStart w:id="0" w:name="_Hlk22650675"/>
      <w:r w:rsidRPr="00D812E4">
        <w:rPr>
          <w:rFonts w:ascii="Times New Roman" w:hAnsi="Times New Roman" w:cs="Times New Roman"/>
          <w:sz w:val="28"/>
          <w:szCs w:val="28"/>
        </w:rPr>
        <w:t>Алгебра</w:t>
      </w:r>
      <w:r w:rsidR="009722EC" w:rsidRPr="00D812E4">
        <w:rPr>
          <w:rFonts w:ascii="Times New Roman" w:hAnsi="Times New Roman" w:cs="Times New Roman"/>
          <w:sz w:val="28"/>
          <w:szCs w:val="28"/>
        </w:rPr>
        <w:t xml:space="preserve">  7 класс.</w:t>
      </w:r>
      <w:r w:rsidR="00B37F5A" w:rsidRPr="00D812E4">
        <w:rPr>
          <w:rFonts w:ascii="Times New Roman" w:hAnsi="Times New Roman" w:cs="Times New Roman"/>
          <w:sz w:val="28"/>
          <w:szCs w:val="28"/>
        </w:rPr>
        <w:t xml:space="preserve"> </w:t>
      </w:r>
      <w:r w:rsidR="00A54A70" w:rsidRPr="00D812E4">
        <w:rPr>
          <w:rFonts w:ascii="Times New Roman" w:eastAsia="Calibri" w:hAnsi="Times New Roman" w:cs="Times New Roman"/>
          <w:sz w:val="28"/>
          <w:szCs w:val="28"/>
        </w:rPr>
        <w:t>Алгебра. 7 класс: учеб. для общеобразоват.  организаций / / Колягин Ю.М., Ткачёва М.В.,   Фёдорова  Н.Е., Шабунин М.И</w:t>
      </w:r>
      <w:bookmarkEnd w:id="0"/>
      <w:r w:rsidR="00A54A70" w:rsidRPr="00D812E4">
        <w:rPr>
          <w:rFonts w:ascii="Times New Roman" w:eastAsia="Calibri" w:hAnsi="Times New Roman" w:cs="Times New Roman"/>
          <w:sz w:val="28"/>
          <w:szCs w:val="28"/>
        </w:rPr>
        <w:t>. ;изд-во «Просвещение». – 6-е изд. – М.</w:t>
      </w:r>
      <w:r w:rsidR="00B37F5A" w:rsidRPr="00D812E4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991112E" w14:textId="77777777" w:rsidR="00C31ECA" w:rsidRPr="00D812E4" w:rsidRDefault="00C31ECA" w:rsidP="00D812E4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Алгебра  8 класс. </w:t>
      </w:r>
      <w:r w:rsidRPr="00D812E4">
        <w:rPr>
          <w:rFonts w:ascii="Times New Roman" w:eastAsia="Calibri" w:hAnsi="Times New Roman" w:cs="Times New Roman"/>
          <w:sz w:val="28"/>
          <w:szCs w:val="28"/>
        </w:rPr>
        <w:t>Алгебра. 8 класс: учеб. для общеобразоват.  организаций / / Колягин Ю.М., Ткачёва М.В.,   Фёдорова  Н.Е., Шабунин М.И</w:t>
      </w:r>
    </w:p>
    <w:p w14:paraId="6D4CDCA3" w14:textId="77777777" w:rsidR="00C31ECA" w:rsidRPr="00D812E4" w:rsidRDefault="00C31ECA" w:rsidP="00D812E4">
      <w:pPr>
        <w:spacing w:after="0" w:line="240" w:lineRule="auto"/>
        <w:ind w:firstLine="426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Алгебра  9 класс. </w:t>
      </w:r>
      <w:r w:rsidRPr="00D812E4">
        <w:rPr>
          <w:rFonts w:ascii="Times New Roman" w:eastAsia="Calibri" w:hAnsi="Times New Roman" w:cs="Times New Roman"/>
          <w:sz w:val="28"/>
          <w:szCs w:val="28"/>
        </w:rPr>
        <w:t>Алгебра. 9 класс: учеб. для общеобразоват.  организаций / / Колягин Ю.М., Ткачёва М.В.,   Фёдорова  Н.Е., Шабунин М.И</w:t>
      </w:r>
    </w:p>
    <w:p w14:paraId="38B94BA2" w14:textId="382144E8" w:rsidR="005859B6" w:rsidRPr="00D812E4" w:rsidRDefault="005859B6" w:rsidP="00D812E4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Геометрия 7-9 классы: учеб.  для общеобразоват. учреждений / Л</w:t>
      </w:r>
      <w:r w:rsidR="00282C44" w:rsidRPr="00D812E4">
        <w:rPr>
          <w:rFonts w:ascii="Times New Roman" w:hAnsi="Times New Roman" w:cs="Times New Roman"/>
          <w:sz w:val="28"/>
          <w:szCs w:val="28"/>
        </w:rPr>
        <w:t>.</w:t>
      </w:r>
      <w:r w:rsidRPr="00D812E4">
        <w:rPr>
          <w:rFonts w:ascii="Times New Roman" w:hAnsi="Times New Roman" w:cs="Times New Roman"/>
          <w:sz w:val="28"/>
          <w:szCs w:val="28"/>
        </w:rPr>
        <w:t xml:space="preserve"> С</w:t>
      </w:r>
      <w:r w:rsidR="00282C44" w:rsidRPr="00D812E4">
        <w:rPr>
          <w:rFonts w:ascii="Times New Roman" w:hAnsi="Times New Roman" w:cs="Times New Roman"/>
          <w:sz w:val="28"/>
          <w:szCs w:val="28"/>
        </w:rPr>
        <w:t>.</w:t>
      </w:r>
      <w:r w:rsidRPr="00D812E4">
        <w:rPr>
          <w:rFonts w:ascii="Times New Roman" w:hAnsi="Times New Roman" w:cs="Times New Roman"/>
          <w:sz w:val="28"/>
          <w:szCs w:val="28"/>
        </w:rPr>
        <w:t xml:space="preserve"> Атанасян,</w:t>
      </w:r>
      <w:r w:rsidR="00282C44" w:rsidRPr="00D812E4">
        <w:rPr>
          <w:rFonts w:ascii="Times New Roman" w:hAnsi="Times New Roman" w:cs="Times New Roman"/>
          <w:sz w:val="28"/>
          <w:szCs w:val="28"/>
        </w:rPr>
        <w:t xml:space="preserve"> </w:t>
      </w:r>
      <w:r w:rsidRPr="00D812E4">
        <w:rPr>
          <w:rFonts w:ascii="Times New Roman" w:hAnsi="Times New Roman" w:cs="Times New Roman"/>
          <w:sz w:val="28"/>
          <w:szCs w:val="28"/>
        </w:rPr>
        <w:t>В Ф Бутузов, С Б Кадомцев и др./</w:t>
      </w:r>
    </w:p>
    <w:p w14:paraId="3797476A" w14:textId="77777777" w:rsidR="00D774B0" w:rsidRDefault="00D774B0" w:rsidP="00D812E4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14:paraId="419B84E0" w14:textId="77777777" w:rsidR="00D812E4" w:rsidRDefault="00D812E4" w:rsidP="00D812E4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</w:p>
    <w:p w14:paraId="06455747" w14:textId="77777777" w:rsidR="00D812E4" w:rsidRDefault="00D812E4" w:rsidP="00637A5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2D31E05D" w14:textId="77777777" w:rsidR="00D812E4" w:rsidRDefault="00D812E4" w:rsidP="00637A5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6D7911A5" w14:textId="77777777" w:rsidR="00D812E4" w:rsidRDefault="00D812E4" w:rsidP="00637A5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58A6DA2E" w14:textId="77777777" w:rsidR="00D812E4" w:rsidRDefault="00D812E4" w:rsidP="00637A5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140CFEA4" w14:textId="77777777" w:rsidR="00D812E4" w:rsidRPr="00D812E4" w:rsidRDefault="00D812E4" w:rsidP="00637A5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14:paraId="51918A95" w14:textId="77777777" w:rsidR="00637A5E" w:rsidRPr="00D812E4" w:rsidRDefault="00E86F0C" w:rsidP="00E86F0C">
      <w:pPr>
        <w:pStyle w:val="a4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lastRenderedPageBreak/>
        <w:t>Планируемые результаты освоения учебного предмета, курса</w:t>
      </w:r>
      <w:r w:rsidR="001C1D37" w:rsidRPr="00D812E4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577E4806" w14:textId="77777777" w:rsidR="008A2B29" w:rsidRPr="00D812E4" w:rsidRDefault="008A2B29" w:rsidP="008A2B29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;</w:t>
      </w:r>
    </w:p>
    <w:p w14:paraId="229DFC7A" w14:textId="77777777" w:rsidR="008A2B29" w:rsidRPr="00D812E4" w:rsidRDefault="008A2B29" w:rsidP="008A2B29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;</w:t>
      </w:r>
    </w:p>
    <w:p w14:paraId="21EB962F" w14:textId="77777777" w:rsidR="008A2B29" w:rsidRPr="00D812E4" w:rsidRDefault="008A2B29" w:rsidP="008A2B29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;</w:t>
      </w:r>
    </w:p>
    <w:p w14:paraId="65ED55F3" w14:textId="77777777" w:rsidR="008A2B29" w:rsidRPr="00D812E4" w:rsidRDefault="008A2B29" w:rsidP="008A2B29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;</w:t>
      </w:r>
    </w:p>
    <w:p w14:paraId="5D07330D" w14:textId="77777777" w:rsidR="008A2B29" w:rsidRPr="00D812E4" w:rsidRDefault="008A2B29" w:rsidP="008A2B29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;</w:t>
      </w:r>
    </w:p>
    <w:p w14:paraId="783E6983" w14:textId="77777777" w:rsidR="008A2B29" w:rsidRPr="00D812E4" w:rsidRDefault="008A2B29" w:rsidP="008A2B29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;</w:t>
      </w:r>
    </w:p>
    <w:p w14:paraId="0D62C718" w14:textId="77777777" w:rsidR="008A2B29" w:rsidRPr="00D812E4" w:rsidRDefault="008A2B29" w:rsidP="008A2B29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;</w:t>
      </w:r>
    </w:p>
    <w:p w14:paraId="217CAAFA" w14:textId="77777777" w:rsidR="008A2B29" w:rsidRPr="00D812E4" w:rsidRDefault="008A2B29" w:rsidP="008A2B29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;</w:t>
      </w:r>
    </w:p>
    <w:p w14:paraId="46B808B2" w14:textId="77777777" w:rsidR="008A2B29" w:rsidRPr="00D812E4" w:rsidRDefault="008A2B29" w:rsidP="008A2B29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;</w:t>
      </w:r>
    </w:p>
    <w:p w14:paraId="1D326045" w14:textId="77777777" w:rsidR="008A2B29" w:rsidRPr="00D812E4" w:rsidRDefault="008A2B29" w:rsidP="008A2B29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</w:t>
      </w:r>
      <w:r w:rsidRPr="00D812E4">
        <w:rPr>
          <w:rFonts w:ascii="Times New Roman" w:hAnsi="Times New Roman" w:cs="Times New Roman"/>
          <w:sz w:val="28"/>
          <w:szCs w:val="28"/>
        </w:rPr>
        <w:lastRenderedPageBreak/>
        <w:t>компьютерных устройств;</w:t>
      </w:r>
    </w:p>
    <w:p w14:paraId="30A3F51C" w14:textId="77777777" w:rsidR="008A2B29" w:rsidRPr="00D812E4" w:rsidRDefault="008A2B29" w:rsidP="008A2B29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11) формирование представления об основных изучаемых понятиях: информация, алгоритм, модель – и их свойствах;</w:t>
      </w:r>
    </w:p>
    <w:p w14:paraId="1CFEF5EF" w14:textId="77777777" w:rsidR="008A2B29" w:rsidRPr="00D812E4" w:rsidRDefault="008A2B29" w:rsidP="008A2B29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14:paraId="7C2DA597" w14:textId="77777777" w:rsidR="008A2B29" w:rsidRPr="00D812E4" w:rsidRDefault="008A2B29" w:rsidP="008A2B29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14:paraId="7E3694E7" w14:textId="77777777" w:rsidR="008A2B29" w:rsidRPr="00D812E4" w:rsidRDefault="008A2B29" w:rsidP="008A2B29">
      <w:pPr>
        <w:pStyle w:val="ConsPlusNormal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.</w:t>
      </w:r>
    </w:p>
    <w:p w14:paraId="0EFB5649" w14:textId="77777777" w:rsidR="00B37F5A" w:rsidRPr="00D812E4" w:rsidRDefault="00B37F5A" w:rsidP="00B37F5A">
      <w:pPr>
        <w:spacing w:after="0" w:line="240" w:lineRule="auto"/>
        <w:ind w:left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5B29E571" w14:textId="77777777" w:rsidR="00E86F0C" w:rsidRPr="00D812E4" w:rsidRDefault="00E86F0C" w:rsidP="00E86F0C">
      <w:pPr>
        <w:pStyle w:val="a4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Содержание учебного предмета, курса</w:t>
      </w:r>
    </w:p>
    <w:p w14:paraId="7153FF5B" w14:textId="77777777" w:rsidR="00FA3AEC" w:rsidRPr="00D812E4" w:rsidRDefault="00FA3AEC" w:rsidP="00FA3AEC">
      <w:pPr>
        <w:pStyle w:val="a7"/>
        <w:numPr>
          <w:ilvl w:val="0"/>
          <w:numId w:val="0"/>
        </w:numPr>
        <w:spacing w:after="0" w:line="240" w:lineRule="auto"/>
        <w:ind w:left="1428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</w:p>
    <w:p w14:paraId="3E78480F" w14:textId="77777777" w:rsidR="008A2B29" w:rsidRPr="00D812E4" w:rsidRDefault="008A2B29" w:rsidP="008A2B29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Cодержание курсов математики 5–6 классов, алгебры и геометрии 7–9 классов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представлены линия сюжетных задач, историческая линия.</w:t>
      </w:r>
    </w:p>
    <w:p w14:paraId="277146FC" w14:textId="77777777" w:rsidR="008A2B29" w:rsidRPr="00D812E4" w:rsidRDefault="008A2B29" w:rsidP="008A2B29">
      <w:pPr>
        <w:pStyle w:val="2"/>
        <w:spacing w:line="24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1" w:name="_Toc405513918"/>
      <w:bookmarkStart w:id="2" w:name="_Toc284662796"/>
      <w:bookmarkStart w:id="3" w:name="_Toc284663423"/>
      <w:r w:rsidRPr="00D812E4">
        <w:rPr>
          <w:rFonts w:ascii="Times New Roman" w:hAnsi="Times New Roman" w:cs="Times New Roman"/>
          <w:color w:val="000000" w:themeColor="text1"/>
          <w:sz w:val="28"/>
          <w:szCs w:val="28"/>
        </w:rPr>
        <w:t>Элементы теории множеств и математической логики</w:t>
      </w:r>
      <w:bookmarkEnd w:id="1"/>
      <w:bookmarkEnd w:id="2"/>
      <w:bookmarkEnd w:id="3"/>
    </w:p>
    <w:p w14:paraId="3FBCFBBA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14:paraId="5011E1AA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Множества и отношения между ними</w:t>
      </w:r>
    </w:p>
    <w:p w14:paraId="590B2174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Множество, </w:t>
      </w:r>
      <w:r w:rsidRPr="00D812E4">
        <w:rPr>
          <w:rFonts w:ascii="Times New Roman" w:hAnsi="Times New Roman" w:cs="Times New Roman"/>
          <w:i/>
          <w:sz w:val="28"/>
          <w:szCs w:val="28"/>
        </w:rPr>
        <w:t>характеристическое свойство множества</w:t>
      </w:r>
      <w:r w:rsidRPr="00D812E4">
        <w:rPr>
          <w:rFonts w:ascii="Times New Roman" w:hAnsi="Times New Roman" w:cs="Times New Roman"/>
          <w:sz w:val="28"/>
          <w:szCs w:val="28"/>
        </w:rPr>
        <w:t xml:space="preserve">, элемент множества, </w:t>
      </w:r>
      <w:r w:rsidRPr="00D812E4">
        <w:rPr>
          <w:rFonts w:ascii="Times New Roman" w:hAnsi="Times New Roman" w:cs="Times New Roman"/>
          <w:i/>
          <w:sz w:val="28"/>
          <w:szCs w:val="28"/>
        </w:rPr>
        <w:t>пустое, конечное, бесконечное множество</w:t>
      </w:r>
      <w:r w:rsidRPr="00D812E4">
        <w:rPr>
          <w:rFonts w:ascii="Times New Roman" w:hAnsi="Times New Roman" w:cs="Times New Roman"/>
          <w:sz w:val="28"/>
          <w:szCs w:val="28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D812E4">
        <w:rPr>
          <w:rFonts w:ascii="Times New Roman" w:hAnsi="Times New Roman" w:cs="Times New Roman"/>
          <w:i/>
          <w:sz w:val="28"/>
          <w:szCs w:val="28"/>
        </w:rPr>
        <w:t>распознавание подмножеств и элементов подмножеств с использованием кругов Эйлера</w:t>
      </w:r>
      <w:r w:rsidRPr="00D812E4">
        <w:rPr>
          <w:rFonts w:ascii="Times New Roman" w:hAnsi="Times New Roman" w:cs="Times New Roman"/>
          <w:sz w:val="28"/>
          <w:szCs w:val="28"/>
        </w:rPr>
        <w:t>.</w:t>
      </w:r>
    </w:p>
    <w:p w14:paraId="1B0F5228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Операции над множествами</w:t>
      </w:r>
    </w:p>
    <w:p w14:paraId="35CF9B67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Пересечение и объединение множеств. </w:t>
      </w:r>
      <w:r w:rsidRPr="00D812E4">
        <w:rPr>
          <w:rFonts w:ascii="Times New Roman" w:hAnsi="Times New Roman" w:cs="Times New Roman"/>
          <w:i/>
          <w:sz w:val="28"/>
          <w:szCs w:val="28"/>
        </w:rPr>
        <w:t>Разность множеств, дополнение множества</w:t>
      </w:r>
      <w:r w:rsidRPr="00D812E4">
        <w:rPr>
          <w:rFonts w:ascii="Times New Roman" w:hAnsi="Times New Roman" w:cs="Times New Roman"/>
          <w:sz w:val="28"/>
          <w:szCs w:val="28"/>
        </w:rPr>
        <w:t xml:space="preserve">. </w:t>
      </w:r>
      <w:r w:rsidRPr="00D812E4">
        <w:rPr>
          <w:rFonts w:ascii="Times New Roman" w:hAnsi="Times New Roman" w:cs="Times New Roman"/>
          <w:i/>
          <w:sz w:val="28"/>
          <w:szCs w:val="28"/>
        </w:rPr>
        <w:t>Интерпретация операций над множествами с помощью кругов Эйлера</w:t>
      </w:r>
      <w:r w:rsidRPr="00D812E4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8899435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Элементы логики</w:t>
      </w:r>
    </w:p>
    <w:p w14:paraId="5107B4A2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14:paraId="2FA97C9A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Высказывания</w:t>
      </w:r>
    </w:p>
    <w:p w14:paraId="141DD9F1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lastRenderedPageBreak/>
        <w:t>Истинность и ложность высказывания</w:t>
      </w:r>
      <w:r w:rsidRPr="00D812E4">
        <w:rPr>
          <w:rFonts w:ascii="Times New Roman" w:hAnsi="Times New Roman" w:cs="Times New Roman"/>
          <w:i/>
          <w:sz w:val="28"/>
          <w:szCs w:val="28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14:paraId="583EBCA7" w14:textId="77777777" w:rsidR="008A2B29" w:rsidRPr="00D812E4" w:rsidRDefault="008A2B29" w:rsidP="001B163D">
      <w:pPr>
        <w:pStyle w:val="2"/>
        <w:spacing w:line="240" w:lineRule="auto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" w:name="_Toc405513919"/>
      <w:bookmarkStart w:id="5" w:name="_Toc284662797"/>
      <w:bookmarkStart w:id="6" w:name="_Toc284663424"/>
      <w:r w:rsidRPr="00D812E4">
        <w:rPr>
          <w:rFonts w:ascii="Times New Roman" w:hAnsi="Times New Roman" w:cs="Times New Roman"/>
          <w:color w:val="000000" w:themeColor="text1"/>
          <w:sz w:val="28"/>
          <w:szCs w:val="28"/>
        </w:rPr>
        <w:t>Содержание курса математики в 5–6 классах</w:t>
      </w:r>
      <w:bookmarkEnd w:id="4"/>
      <w:bookmarkEnd w:id="5"/>
      <w:bookmarkEnd w:id="6"/>
    </w:p>
    <w:p w14:paraId="79D84528" w14:textId="77777777" w:rsidR="008A2B29" w:rsidRPr="00D812E4" w:rsidRDefault="008A2B29" w:rsidP="008A2B29">
      <w:pPr>
        <w:pStyle w:val="a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D812E4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Натуральные числа и нуль</w:t>
      </w:r>
    </w:p>
    <w:p w14:paraId="78E1FE59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Натуральный ряд чисел и его свойства</w:t>
      </w:r>
    </w:p>
    <w:p w14:paraId="10E78F0D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14:paraId="1E679CCC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Запись и чтение натуральных чисел</w:t>
      </w:r>
    </w:p>
    <w:p w14:paraId="07F704FF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14:paraId="2A8757AC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Округление натуральных чисел</w:t>
      </w:r>
    </w:p>
    <w:p w14:paraId="253B1B55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Необходимость округления. Правило округления натуральных чисел.</w:t>
      </w:r>
    </w:p>
    <w:p w14:paraId="6794480B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Сравнение натуральных чисел, сравнение с числом 0</w:t>
      </w:r>
    </w:p>
    <w:p w14:paraId="3E9CC8BB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14:paraId="1FCD75A4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Действия с натуральными числами</w:t>
      </w:r>
    </w:p>
    <w:p w14:paraId="2826E7E6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14:paraId="779B3BCB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14:paraId="1951C167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D812E4">
        <w:rPr>
          <w:rFonts w:ascii="Times New Roman" w:hAnsi="Times New Roman" w:cs="Times New Roman"/>
          <w:i/>
          <w:sz w:val="28"/>
          <w:szCs w:val="28"/>
        </w:rPr>
        <w:t>обоснование алгоритмов выполнения арифметических  действий.</w:t>
      </w:r>
    </w:p>
    <w:p w14:paraId="70753A32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Степень с натуральным показателем</w:t>
      </w:r>
    </w:p>
    <w:p w14:paraId="5C468FB1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14:paraId="1A035923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Числовые выражения</w:t>
      </w:r>
    </w:p>
    <w:p w14:paraId="0D7F5368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Числовое выражение и его значение, порядок выполнения действий.</w:t>
      </w:r>
    </w:p>
    <w:p w14:paraId="68AF7F64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Деление с остатком</w:t>
      </w:r>
    </w:p>
    <w:p w14:paraId="2FB70B87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Деление с остатком на множестве натуральных чисел, </w:t>
      </w:r>
      <w:r w:rsidRPr="00D812E4">
        <w:rPr>
          <w:rFonts w:ascii="Times New Roman" w:hAnsi="Times New Roman" w:cs="Times New Roman"/>
          <w:i/>
          <w:sz w:val="28"/>
          <w:szCs w:val="28"/>
        </w:rPr>
        <w:t>свойства деления с остатком</w:t>
      </w:r>
      <w:r w:rsidRPr="00D812E4">
        <w:rPr>
          <w:rFonts w:ascii="Times New Roman" w:hAnsi="Times New Roman" w:cs="Times New Roman"/>
          <w:sz w:val="28"/>
          <w:szCs w:val="28"/>
        </w:rPr>
        <w:t xml:space="preserve">. Практические задачи на деление с остатком. </w:t>
      </w:r>
    </w:p>
    <w:p w14:paraId="1C41F89C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Свойства и признаки делимости</w:t>
      </w:r>
    </w:p>
    <w:p w14:paraId="29EB45DA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Свойство делимости суммы (разности) на число. Признаки делимости на 2, 3, 5, 9, 10. </w:t>
      </w:r>
      <w:r w:rsidRPr="00D812E4">
        <w:rPr>
          <w:rFonts w:ascii="Times New Roman" w:hAnsi="Times New Roman" w:cs="Times New Roman"/>
          <w:i/>
          <w:sz w:val="28"/>
          <w:szCs w:val="28"/>
        </w:rPr>
        <w:t>Признаки делимости на 4, 6, 8, 11. Доказательство признаков делимости</w:t>
      </w:r>
      <w:r w:rsidRPr="00D812E4">
        <w:rPr>
          <w:rFonts w:ascii="Times New Roman" w:hAnsi="Times New Roman" w:cs="Times New Roman"/>
          <w:sz w:val="28"/>
          <w:szCs w:val="28"/>
        </w:rPr>
        <w:t xml:space="preserve">. Решение практических задач с применением признаков делимости. </w:t>
      </w:r>
    </w:p>
    <w:p w14:paraId="41E3731E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Разложение числа на простые множители</w:t>
      </w:r>
    </w:p>
    <w:p w14:paraId="4DC42535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Простые и составные числа, </w:t>
      </w:r>
      <w:r w:rsidRPr="00D812E4">
        <w:rPr>
          <w:rFonts w:ascii="Times New Roman" w:hAnsi="Times New Roman" w:cs="Times New Roman"/>
          <w:i/>
          <w:sz w:val="28"/>
          <w:szCs w:val="28"/>
        </w:rPr>
        <w:t xml:space="preserve">решето Эратосфена. </w:t>
      </w:r>
    </w:p>
    <w:p w14:paraId="78D43DE3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lastRenderedPageBreak/>
        <w:t xml:space="preserve">Разложение натурального числа на множители, разложение на простые множители. </w:t>
      </w:r>
      <w:r w:rsidRPr="00D812E4">
        <w:rPr>
          <w:rFonts w:ascii="Times New Roman" w:hAnsi="Times New Roman" w:cs="Times New Roman"/>
          <w:i/>
          <w:sz w:val="28"/>
          <w:szCs w:val="28"/>
        </w:rPr>
        <w:t>Количество делителей числа, алгоритм разложения числа на простые множители, основная теорема арифметики</w:t>
      </w:r>
      <w:r w:rsidRPr="00D812E4">
        <w:rPr>
          <w:rFonts w:ascii="Times New Roman" w:hAnsi="Times New Roman" w:cs="Times New Roman"/>
          <w:sz w:val="28"/>
          <w:szCs w:val="28"/>
        </w:rPr>
        <w:t>.</w:t>
      </w:r>
    </w:p>
    <w:p w14:paraId="0157334A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Алгебраические выражения</w:t>
      </w:r>
    </w:p>
    <w:p w14:paraId="0957613F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14:paraId="783A6CAD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Делители и кратные</w:t>
      </w:r>
    </w:p>
    <w:p w14:paraId="7468166D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14:paraId="583159A5" w14:textId="77777777" w:rsidR="008A2B29" w:rsidRPr="00D812E4" w:rsidRDefault="008A2B29" w:rsidP="008A2B29">
      <w:pPr>
        <w:pStyle w:val="a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D812E4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Дроби</w:t>
      </w:r>
    </w:p>
    <w:p w14:paraId="7848E721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Обыкновенные дроби</w:t>
      </w:r>
    </w:p>
    <w:p w14:paraId="1FD7D52D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14:paraId="3619E050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14:paraId="19BF230C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Приведение дробей к общему знаменателю. Сравнение обыкновенных дробей. </w:t>
      </w:r>
    </w:p>
    <w:p w14:paraId="54B04FDC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Сложение и вычитание обыкновенных дробей. Умножение и деление обыкновенных дробей. </w:t>
      </w:r>
    </w:p>
    <w:p w14:paraId="0AF49639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Арифметические действия со смешанными дробями. </w:t>
      </w:r>
    </w:p>
    <w:p w14:paraId="6433C060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Арифметические действия с дробными числами.</w:t>
      </w:r>
      <w:r w:rsidRPr="00D812E4">
        <w:rPr>
          <w:rFonts w:ascii="Times New Roman" w:hAnsi="Times New Roman" w:cs="Times New Roman"/>
          <w:sz w:val="28"/>
          <w:szCs w:val="28"/>
        </w:rPr>
        <w:tab/>
      </w:r>
    </w:p>
    <w:p w14:paraId="30682181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>Способы рационализации вычислений и их применение при выполнении действий</w:t>
      </w:r>
      <w:r w:rsidRPr="00D812E4">
        <w:rPr>
          <w:rFonts w:ascii="Times New Roman" w:hAnsi="Times New Roman" w:cs="Times New Roman"/>
          <w:sz w:val="28"/>
          <w:szCs w:val="28"/>
        </w:rPr>
        <w:t>.</w:t>
      </w:r>
    </w:p>
    <w:p w14:paraId="25DA2AA8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Десятичные дроби</w:t>
      </w:r>
    </w:p>
    <w:p w14:paraId="3DA32BE0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D812E4">
        <w:rPr>
          <w:rFonts w:ascii="Times New Roman" w:hAnsi="Times New Roman" w:cs="Times New Roman"/>
          <w:i/>
          <w:sz w:val="28"/>
          <w:szCs w:val="28"/>
        </w:rPr>
        <w:t>Преобразование обыкновенных дробей в десятичные дроби. Конечные и бесконечные десятичные дроби</w:t>
      </w:r>
      <w:r w:rsidRPr="00D812E4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37D6F6BC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Отношение двух чисел</w:t>
      </w:r>
    </w:p>
    <w:p w14:paraId="4CC45347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812E4">
        <w:rPr>
          <w:rFonts w:ascii="Times New Roman" w:hAnsi="Times New Roman" w:cs="Times New Roman"/>
          <w:bCs/>
          <w:sz w:val="28"/>
          <w:szCs w:val="28"/>
        </w:rPr>
        <w:t>Масштаб на плане и карте. Пропорции. Свойства пропорций, применение пропорций и отношений при решении задач.</w:t>
      </w:r>
    </w:p>
    <w:p w14:paraId="22BBA17D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Среднее арифметическое чисел</w:t>
      </w:r>
    </w:p>
    <w:p w14:paraId="132EF1F5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812E4">
        <w:rPr>
          <w:rFonts w:ascii="Times New Roman" w:hAnsi="Times New Roman" w:cs="Times New Roman"/>
          <w:bCs/>
          <w:sz w:val="28"/>
          <w:szCs w:val="28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D812E4">
        <w:rPr>
          <w:rFonts w:ascii="Times New Roman" w:hAnsi="Times New Roman" w:cs="Times New Roman"/>
          <w:bCs/>
          <w:i/>
          <w:sz w:val="28"/>
          <w:szCs w:val="28"/>
        </w:rPr>
        <w:t>Среднее арифметическое нескольких чисел.</w:t>
      </w:r>
    </w:p>
    <w:p w14:paraId="0B050AAA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Проценты</w:t>
      </w:r>
    </w:p>
    <w:p w14:paraId="5B76DA3F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812E4">
        <w:rPr>
          <w:rFonts w:ascii="Times New Roman" w:hAnsi="Times New Roman" w:cs="Times New Roman"/>
          <w:bCs/>
          <w:sz w:val="28"/>
          <w:szCs w:val="28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14:paraId="799F8F74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lastRenderedPageBreak/>
        <w:t>Диаграммы</w:t>
      </w:r>
    </w:p>
    <w:p w14:paraId="794F5CE8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812E4">
        <w:rPr>
          <w:rFonts w:ascii="Times New Roman" w:hAnsi="Times New Roman" w:cs="Times New Roman"/>
          <w:bCs/>
          <w:sz w:val="28"/>
          <w:szCs w:val="28"/>
        </w:rPr>
        <w:t xml:space="preserve">Столбчатые и круговые диаграммы. Извлечение информации из диаграмм. </w:t>
      </w:r>
      <w:r w:rsidRPr="00D812E4">
        <w:rPr>
          <w:rFonts w:ascii="Times New Roman" w:hAnsi="Times New Roman" w:cs="Times New Roman"/>
          <w:bCs/>
          <w:i/>
          <w:sz w:val="28"/>
          <w:szCs w:val="28"/>
        </w:rPr>
        <w:t>Изображение диаграмм по числовым данным</w:t>
      </w:r>
      <w:r w:rsidRPr="00D812E4">
        <w:rPr>
          <w:rFonts w:ascii="Times New Roman" w:hAnsi="Times New Roman" w:cs="Times New Roman"/>
          <w:bCs/>
          <w:sz w:val="28"/>
          <w:szCs w:val="28"/>
        </w:rPr>
        <w:t>.</w:t>
      </w:r>
    </w:p>
    <w:p w14:paraId="74AC3593" w14:textId="77777777" w:rsidR="008A2B29" w:rsidRPr="00D812E4" w:rsidRDefault="008A2B29" w:rsidP="008A2B29">
      <w:pPr>
        <w:pStyle w:val="a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D812E4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ациональные числа</w:t>
      </w:r>
    </w:p>
    <w:p w14:paraId="0D904E01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Положительные и отрицательные числа</w:t>
      </w:r>
    </w:p>
    <w:p w14:paraId="740D2ABE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14:paraId="382DA593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Понятие о рациональном числе</w:t>
      </w:r>
      <w:r w:rsidRPr="00D812E4">
        <w:rPr>
          <w:rFonts w:ascii="Times New Roman" w:hAnsi="Times New Roman" w:cs="Times New Roman"/>
          <w:sz w:val="28"/>
          <w:szCs w:val="28"/>
        </w:rPr>
        <w:t xml:space="preserve">. </w:t>
      </w:r>
      <w:r w:rsidRPr="00D812E4">
        <w:rPr>
          <w:rFonts w:ascii="Times New Roman" w:hAnsi="Times New Roman" w:cs="Times New Roman"/>
          <w:i/>
          <w:sz w:val="28"/>
          <w:szCs w:val="28"/>
        </w:rPr>
        <w:t>Первичное представление о множестве рациональных чисел.</w:t>
      </w:r>
      <w:r w:rsidRPr="00D812E4">
        <w:rPr>
          <w:rFonts w:ascii="Times New Roman" w:hAnsi="Times New Roman" w:cs="Times New Roman"/>
          <w:sz w:val="28"/>
          <w:szCs w:val="28"/>
        </w:rPr>
        <w:t xml:space="preserve"> Действия с рациональными числами.</w:t>
      </w:r>
    </w:p>
    <w:p w14:paraId="4A35B744" w14:textId="77777777" w:rsidR="008A2B29" w:rsidRPr="00D812E4" w:rsidRDefault="008A2B29" w:rsidP="008A2B29">
      <w:pPr>
        <w:pStyle w:val="a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D812E4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14:paraId="09C494C2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Единицы измерений</w:t>
      </w:r>
      <w:r w:rsidRPr="00D812E4">
        <w:rPr>
          <w:rFonts w:ascii="Times New Roman" w:hAnsi="Times New Roman" w:cs="Times New Roman"/>
          <w:sz w:val="28"/>
          <w:szCs w:val="28"/>
        </w:rPr>
        <w:t>: длины, площади, объе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14:paraId="558B7CEA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Задачи на все арифметические действия</w:t>
      </w:r>
    </w:p>
    <w:p w14:paraId="6343FDD0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Решение текстовых задач арифметическим способом</w:t>
      </w:r>
      <w:r w:rsidRPr="00D812E4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D812E4">
        <w:rPr>
          <w:rFonts w:ascii="Times New Roman" w:hAnsi="Times New Roman" w:cs="Times New Roman"/>
          <w:sz w:val="28"/>
          <w:szCs w:val="28"/>
        </w:rPr>
        <w:t>Использование таблиц, схем, чертежей, других средств представления данных при решении задачи.</w:t>
      </w:r>
    </w:p>
    <w:p w14:paraId="426D087A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Задачи на движение, работу и покупки</w:t>
      </w:r>
    </w:p>
    <w:p w14:paraId="6BEB0A15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14:paraId="32EEB8B2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Задачи на части, доли, проценты</w:t>
      </w:r>
    </w:p>
    <w:p w14:paraId="0B306241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14:paraId="5A360611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Логические задачи</w:t>
      </w:r>
    </w:p>
    <w:p w14:paraId="6593ABB1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812E4">
        <w:rPr>
          <w:rFonts w:ascii="Times New Roman" w:hAnsi="Times New Roman" w:cs="Times New Roman"/>
          <w:bCs/>
          <w:sz w:val="28"/>
          <w:szCs w:val="28"/>
        </w:rPr>
        <w:t xml:space="preserve">Решение несложных логических задач. </w:t>
      </w:r>
      <w:r w:rsidRPr="00D812E4">
        <w:rPr>
          <w:rFonts w:ascii="Times New Roman" w:hAnsi="Times New Roman" w:cs="Times New Roman"/>
          <w:bCs/>
          <w:i/>
          <w:sz w:val="28"/>
          <w:szCs w:val="28"/>
        </w:rPr>
        <w:t>Решение логических задач с помощью графов, таблиц</w:t>
      </w:r>
      <w:r w:rsidRPr="00D812E4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6D2E8641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 xml:space="preserve">Основные методы решения текстовых задач: </w:t>
      </w:r>
      <w:r w:rsidRPr="00D812E4">
        <w:rPr>
          <w:rFonts w:ascii="Times New Roman" w:hAnsi="Times New Roman" w:cs="Times New Roman"/>
          <w:bCs/>
          <w:sz w:val="28"/>
          <w:szCs w:val="28"/>
        </w:rPr>
        <w:t>арифметический, перебор вариантов.</w:t>
      </w:r>
    </w:p>
    <w:p w14:paraId="2CE16D77" w14:textId="77777777" w:rsidR="008A2B29" w:rsidRPr="00D812E4" w:rsidRDefault="008A2B29" w:rsidP="008A2B29">
      <w:pPr>
        <w:pStyle w:val="3"/>
        <w:spacing w:before="0" w:beforeAutospacing="0" w:after="0" w:afterAutospacing="0"/>
        <w:ind w:firstLine="709"/>
        <w:jc w:val="both"/>
        <w:rPr>
          <w:szCs w:val="28"/>
        </w:rPr>
      </w:pPr>
      <w:r w:rsidRPr="00D812E4">
        <w:rPr>
          <w:szCs w:val="28"/>
        </w:rPr>
        <w:t>Наглядная геометрия</w:t>
      </w:r>
    </w:p>
    <w:p w14:paraId="5F313FD3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D812E4">
        <w:rPr>
          <w:rFonts w:ascii="Times New Roman" w:hAnsi="Times New Roman" w:cs="Times New Roman"/>
          <w:i/>
          <w:sz w:val="28"/>
          <w:szCs w:val="28"/>
        </w:rPr>
        <w:t>виды треугольников. Правильные многоугольники.</w:t>
      </w:r>
      <w:r w:rsidRPr="00D812E4">
        <w:rPr>
          <w:rFonts w:ascii="Times New Roman" w:hAnsi="Times New Roman" w:cs="Times New Roman"/>
          <w:sz w:val="28"/>
          <w:szCs w:val="28"/>
        </w:rPr>
        <w:t xml:space="preserve"> Изображение основных геометрических фигур. </w:t>
      </w:r>
      <w:r w:rsidRPr="00D812E4">
        <w:rPr>
          <w:rFonts w:ascii="Times New Roman" w:hAnsi="Times New Roman" w:cs="Times New Roman"/>
          <w:i/>
          <w:sz w:val="28"/>
          <w:szCs w:val="28"/>
        </w:rPr>
        <w:t>Взаимное расположение двух прямых, двух окружностей, прямой и окружности.</w:t>
      </w:r>
      <w:r w:rsidRPr="00D812E4">
        <w:rPr>
          <w:rFonts w:ascii="Times New Roman" w:hAnsi="Times New Roman" w:cs="Times New Roman"/>
          <w:sz w:val="28"/>
          <w:szCs w:val="28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14:paraId="7F6A7A6F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D812E4">
        <w:rPr>
          <w:rFonts w:ascii="Times New Roman" w:hAnsi="Times New Roman" w:cs="Times New Roman"/>
          <w:i/>
          <w:sz w:val="28"/>
          <w:szCs w:val="28"/>
        </w:rPr>
        <w:t>Равновеликие фигуры.</w:t>
      </w:r>
    </w:p>
    <w:p w14:paraId="32E7ED09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lastRenderedPageBreak/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D812E4">
        <w:rPr>
          <w:rFonts w:ascii="Times New Roman" w:hAnsi="Times New Roman" w:cs="Times New Roman"/>
          <w:i/>
          <w:sz w:val="28"/>
          <w:szCs w:val="28"/>
        </w:rPr>
        <w:t>Примеры сечений. Многогранники. Правильные многогранники.</w:t>
      </w:r>
      <w:r w:rsidRPr="00D812E4">
        <w:rPr>
          <w:rFonts w:ascii="Times New Roman" w:hAnsi="Times New Roman" w:cs="Times New Roman"/>
          <w:sz w:val="28"/>
          <w:szCs w:val="28"/>
        </w:rPr>
        <w:t xml:space="preserve"> Примеры разверток многогранников, цилиндра и конуса. </w:t>
      </w:r>
    </w:p>
    <w:p w14:paraId="067D3DBA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Понятие объема; единицы объема. Объем прямоугольного параллелепипеда, куба.</w:t>
      </w:r>
    </w:p>
    <w:p w14:paraId="0DB5B8AD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Понятие о равенстве фигур. Центральная, осевая и </w:t>
      </w:r>
      <w:r w:rsidRPr="00D812E4">
        <w:rPr>
          <w:rFonts w:ascii="Times New Roman" w:hAnsi="Times New Roman" w:cs="Times New Roman"/>
          <w:i/>
          <w:sz w:val="28"/>
          <w:szCs w:val="28"/>
        </w:rPr>
        <w:t xml:space="preserve">зеркальная </w:t>
      </w:r>
      <w:r w:rsidRPr="00D812E4">
        <w:rPr>
          <w:rFonts w:ascii="Times New Roman" w:hAnsi="Times New Roman" w:cs="Times New Roman"/>
          <w:sz w:val="28"/>
          <w:szCs w:val="28"/>
        </w:rPr>
        <w:t>симметрии. Изображение симметричных фигур.</w:t>
      </w:r>
    </w:p>
    <w:p w14:paraId="0F7A8FDB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Решение практических задач с применением простейших свойств фигур.</w:t>
      </w:r>
    </w:p>
    <w:p w14:paraId="6BED7137" w14:textId="77777777" w:rsidR="008A2B29" w:rsidRPr="00D812E4" w:rsidRDefault="008A2B29" w:rsidP="008A2B29">
      <w:pPr>
        <w:pStyle w:val="3"/>
        <w:spacing w:before="0" w:beforeAutospacing="0" w:after="0" w:afterAutospacing="0"/>
        <w:ind w:firstLine="709"/>
        <w:jc w:val="both"/>
        <w:rPr>
          <w:szCs w:val="28"/>
        </w:rPr>
      </w:pPr>
      <w:r w:rsidRPr="00D812E4">
        <w:rPr>
          <w:szCs w:val="28"/>
        </w:rPr>
        <w:t>История математики</w:t>
      </w:r>
    </w:p>
    <w:p w14:paraId="0F1D2EB7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14:paraId="6D95CCF6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>Рождение шестидесятеричной системы счисления. Появление десятичной записи чисел.</w:t>
      </w:r>
    </w:p>
    <w:p w14:paraId="26E4F932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 xml:space="preserve">Рождение и развитие арифметики натуральных чисел. НОК, НОД, простые числа. Решето Эратосфена.  </w:t>
      </w:r>
    </w:p>
    <w:p w14:paraId="3938C882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 xml:space="preserve">Появление нуля и отрицательных чисел в математике древности. Роль Диофанта. Почему </w:t>
      </w:r>
      <w:r w:rsidRPr="00D812E4">
        <w:rPr>
          <w:rFonts w:ascii="Times New Roman" w:hAnsi="Times New Roman" w:cs="Times New Roman"/>
          <w:i/>
          <w:position w:val="-14"/>
          <w:sz w:val="28"/>
          <w:szCs w:val="28"/>
        </w:rPr>
        <w:object w:dxaOrig="1619" w:dyaOrig="420" w14:anchorId="78BB7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21.75pt" o:ole="">
            <v:imagedata r:id="rId8" o:title=""/>
          </v:shape>
          <o:OLEObject Type="Embed" ProgID="Equation.DSMT4" ShapeID="_x0000_i1025" DrawAspect="Content" ObjectID="_1725775875" r:id="rId9"/>
        </w:object>
      </w:r>
      <w:r w:rsidRPr="00D812E4">
        <w:rPr>
          <w:rFonts w:ascii="Times New Roman" w:hAnsi="Times New Roman" w:cs="Times New Roman"/>
          <w:i/>
          <w:sz w:val="28"/>
          <w:szCs w:val="28"/>
        </w:rPr>
        <w:t>?</w:t>
      </w:r>
    </w:p>
    <w:p w14:paraId="5270F8CB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14:paraId="53056E38" w14:textId="77777777" w:rsidR="008A2B29" w:rsidRPr="00D812E4" w:rsidRDefault="008A2B29" w:rsidP="001B163D">
      <w:pPr>
        <w:pStyle w:val="2"/>
        <w:spacing w:line="240" w:lineRule="auto"/>
        <w:ind w:firstLine="709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7" w:name="_Toc405513920"/>
      <w:bookmarkStart w:id="8" w:name="_Toc284662798"/>
      <w:bookmarkStart w:id="9" w:name="_Toc284663425"/>
      <w:r w:rsidRPr="00D812E4">
        <w:rPr>
          <w:rFonts w:ascii="Times New Roman" w:hAnsi="Times New Roman" w:cs="Times New Roman"/>
          <w:color w:val="000000" w:themeColor="text1"/>
          <w:sz w:val="28"/>
          <w:szCs w:val="28"/>
        </w:rPr>
        <w:t>Содержание курса математики в 7–9 классах</w:t>
      </w:r>
      <w:bookmarkEnd w:id="7"/>
      <w:bookmarkEnd w:id="8"/>
      <w:bookmarkEnd w:id="9"/>
    </w:p>
    <w:p w14:paraId="12623875" w14:textId="77777777" w:rsidR="008A2B29" w:rsidRPr="00D812E4" w:rsidRDefault="008A2B29" w:rsidP="008A2B29">
      <w:pPr>
        <w:pStyle w:val="3"/>
        <w:spacing w:before="0" w:beforeAutospacing="0" w:after="0" w:afterAutospacing="0"/>
        <w:ind w:firstLine="709"/>
        <w:jc w:val="both"/>
        <w:rPr>
          <w:szCs w:val="28"/>
        </w:rPr>
      </w:pPr>
      <w:bookmarkStart w:id="10" w:name="_Toc405513921"/>
      <w:bookmarkStart w:id="11" w:name="_Toc284662799"/>
      <w:bookmarkStart w:id="12" w:name="_Toc284663426"/>
      <w:r w:rsidRPr="00D812E4">
        <w:rPr>
          <w:szCs w:val="28"/>
        </w:rPr>
        <w:t>Алгебра</w:t>
      </w:r>
      <w:bookmarkEnd w:id="10"/>
      <w:bookmarkEnd w:id="11"/>
      <w:bookmarkEnd w:id="12"/>
    </w:p>
    <w:p w14:paraId="5D1C995F" w14:textId="77777777" w:rsidR="008A2B29" w:rsidRPr="00D812E4" w:rsidRDefault="008A2B29" w:rsidP="008A2B29">
      <w:pPr>
        <w:pStyle w:val="a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D812E4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Числа</w:t>
      </w:r>
    </w:p>
    <w:p w14:paraId="2D34CC8C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Рациональные числа</w:t>
      </w:r>
    </w:p>
    <w:p w14:paraId="5D97D413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Множество рациональных чисел. Сравнение рациональных чисел. Действия с рациональными числами. </w:t>
      </w:r>
      <w:r w:rsidRPr="00D812E4">
        <w:rPr>
          <w:rFonts w:ascii="Times New Roman" w:hAnsi="Times New Roman" w:cs="Times New Roman"/>
          <w:i/>
          <w:sz w:val="28"/>
          <w:szCs w:val="28"/>
        </w:rPr>
        <w:t>Представление рационального числа десятичной дробью</w:t>
      </w:r>
      <w:r w:rsidRPr="00D812E4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24AFC61B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Иррациональные числа</w:t>
      </w:r>
    </w:p>
    <w:p w14:paraId="064FAE30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w:r w:rsidRPr="00D812E4">
        <w:rPr>
          <w:rFonts w:ascii="Times New Roman" w:hAnsi="Times New Roman" w:cs="Times New Roman"/>
          <w:i/>
          <w:position w:val="-6"/>
          <w:sz w:val="28"/>
          <w:szCs w:val="28"/>
        </w:rPr>
        <w:object w:dxaOrig="380" w:dyaOrig="340" w14:anchorId="4AB25F10">
          <v:shape id="_x0000_i1026" type="#_x0000_t75" style="width:12.75pt;height:21.75pt" o:ole="">
            <v:imagedata r:id="rId10" o:title=""/>
          </v:shape>
          <o:OLEObject Type="Embed" ProgID="Equation.DSMT4" ShapeID="_x0000_i1026" DrawAspect="Content" ObjectID="_1725775876" r:id="rId11"/>
        </w:object>
      </w:r>
      <w:r w:rsidRPr="00D812E4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D812E4">
        <w:rPr>
          <w:rFonts w:ascii="Times New Roman" w:hAnsi="Times New Roman" w:cs="Times New Roman"/>
          <w:sz w:val="28"/>
          <w:szCs w:val="28"/>
        </w:rPr>
        <w:t>Применение в геометрии</w:t>
      </w:r>
      <w:r w:rsidRPr="00D812E4">
        <w:rPr>
          <w:rFonts w:ascii="Times New Roman" w:hAnsi="Times New Roman" w:cs="Times New Roman"/>
          <w:i/>
          <w:sz w:val="28"/>
          <w:szCs w:val="28"/>
        </w:rPr>
        <w:t xml:space="preserve">. Сравнение иррациональных чисел. </w:t>
      </w:r>
      <w:r w:rsidRPr="00D812E4">
        <w:rPr>
          <w:rFonts w:ascii="Times New Roman" w:hAnsi="Times New Roman" w:cs="Times New Roman"/>
          <w:bCs/>
          <w:i/>
          <w:sz w:val="28"/>
          <w:szCs w:val="28"/>
        </w:rPr>
        <w:t>Множество действительных чисел</w:t>
      </w:r>
      <w:r w:rsidRPr="00D812E4">
        <w:rPr>
          <w:rFonts w:ascii="Times New Roman" w:hAnsi="Times New Roman" w:cs="Times New Roman"/>
          <w:bCs/>
          <w:sz w:val="28"/>
          <w:szCs w:val="28"/>
        </w:rPr>
        <w:t>.</w:t>
      </w:r>
    </w:p>
    <w:p w14:paraId="39DA19A4" w14:textId="77777777" w:rsidR="008A2B29" w:rsidRPr="00D812E4" w:rsidRDefault="008A2B29" w:rsidP="008A2B29">
      <w:pPr>
        <w:pStyle w:val="a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D812E4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Тождественные преобразования</w:t>
      </w:r>
    </w:p>
    <w:p w14:paraId="7F1676E0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Числовые и буквенные выражения</w:t>
      </w:r>
    </w:p>
    <w:p w14:paraId="1BDB6876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Выражение с переменной. Значение выражения. Подстановка выражений вместо переменных. </w:t>
      </w:r>
    </w:p>
    <w:p w14:paraId="4B433EB9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Целые выражения</w:t>
      </w:r>
    </w:p>
    <w:p w14:paraId="6DCA2076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14:paraId="7E4C4639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</w:t>
      </w:r>
      <w:r w:rsidRPr="00D812E4">
        <w:rPr>
          <w:rFonts w:ascii="Times New Roman" w:hAnsi="Times New Roman" w:cs="Times New Roman"/>
          <w:sz w:val="28"/>
          <w:szCs w:val="28"/>
        </w:rPr>
        <w:lastRenderedPageBreak/>
        <w:t xml:space="preserve">множители: вынесение общего множителя за скобки, </w:t>
      </w:r>
      <w:r w:rsidRPr="00D812E4">
        <w:rPr>
          <w:rFonts w:ascii="Times New Roman" w:hAnsi="Times New Roman" w:cs="Times New Roman"/>
          <w:i/>
          <w:sz w:val="28"/>
          <w:szCs w:val="28"/>
        </w:rPr>
        <w:t>группировка, применение формул сокращенного умножения</w:t>
      </w:r>
      <w:r w:rsidRPr="00D812E4">
        <w:rPr>
          <w:rFonts w:ascii="Times New Roman" w:hAnsi="Times New Roman" w:cs="Times New Roman"/>
          <w:sz w:val="28"/>
          <w:szCs w:val="28"/>
        </w:rPr>
        <w:t>.</w:t>
      </w:r>
      <w:r w:rsidRPr="00D812E4">
        <w:rPr>
          <w:rFonts w:ascii="Times New Roman" w:hAnsi="Times New Roman" w:cs="Times New Roman"/>
          <w:i/>
          <w:sz w:val="28"/>
          <w:szCs w:val="28"/>
        </w:rPr>
        <w:t xml:space="preserve"> Квадратный трехчлен, разложение квадратного трехчлена на множители.</w:t>
      </w:r>
    </w:p>
    <w:p w14:paraId="4F2F068C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Дробно-рациональные выражения</w:t>
      </w:r>
    </w:p>
    <w:p w14:paraId="5A1AFCDA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D812E4">
        <w:rPr>
          <w:rFonts w:ascii="Times New Roman" w:hAnsi="Times New Roman" w:cs="Times New Roman"/>
          <w:i/>
          <w:sz w:val="28"/>
          <w:szCs w:val="28"/>
        </w:rPr>
        <w:t>Алгебраическая дробь. Допустимые значения переменных в дробно-рациональных выражениях</w:t>
      </w:r>
      <w:r w:rsidRPr="00D812E4">
        <w:rPr>
          <w:rFonts w:ascii="Times New Roman" w:hAnsi="Times New Roman" w:cs="Times New Roman"/>
          <w:sz w:val="28"/>
          <w:szCs w:val="28"/>
        </w:rPr>
        <w:t xml:space="preserve">. </w:t>
      </w:r>
      <w:r w:rsidRPr="00D812E4">
        <w:rPr>
          <w:rFonts w:ascii="Times New Roman" w:hAnsi="Times New Roman" w:cs="Times New Roman"/>
          <w:i/>
          <w:sz w:val="28"/>
          <w:szCs w:val="28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14:paraId="586328C9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>Преобразование выражений, содержащих знак модуля.</w:t>
      </w:r>
    </w:p>
    <w:p w14:paraId="6F208EF1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Квадратные корни</w:t>
      </w:r>
    </w:p>
    <w:p w14:paraId="4F18B148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D812E4">
        <w:rPr>
          <w:rFonts w:ascii="Times New Roman" w:hAnsi="Times New Roman" w:cs="Times New Roman"/>
          <w:i/>
          <w:sz w:val="28"/>
          <w:szCs w:val="28"/>
        </w:rPr>
        <w:t>внесение множителя под знак корня</w:t>
      </w:r>
      <w:r w:rsidRPr="00D812E4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155E935" w14:textId="77777777" w:rsidR="008A2B29" w:rsidRPr="00D812E4" w:rsidRDefault="008A2B29" w:rsidP="008A2B29">
      <w:pPr>
        <w:pStyle w:val="a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D812E4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Уравнения и неравенства</w:t>
      </w:r>
    </w:p>
    <w:p w14:paraId="57E045C2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Равенства</w:t>
      </w:r>
    </w:p>
    <w:p w14:paraId="51E10376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Числовое равенство. Свойства числовых равенств. Равенство с переменной. </w:t>
      </w:r>
    </w:p>
    <w:p w14:paraId="404E9EF5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Уравнения</w:t>
      </w:r>
    </w:p>
    <w:p w14:paraId="2334F5B9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Понятие уравнения и корня уравнения. </w:t>
      </w:r>
      <w:r w:rsidRPr="00D812E4">
        <w:rPr>
          <w:rFonts w:ascii="Times New Roman" w:hAnsi="Times New Roman" w:cs="Times New Roman"/>
          <w:i/>
          <w:sz w:val="28"/>
          <w:szCs w:val="28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14:paraId="41C37015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Линейное уравнение и его корни</w:t>
      </w:r>
    </w:p>
    <w:p w14:paraId="01AFA01D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Решение линейных уравнений. </w:t>
      </w:r>
      <w:r w:rsidRPr="00D812E4">
        <w:rPr>
          <w:rFonts w:ascii="Times New Roman" w:hAnsi="Times New Roman" w:cs="Times New Roman"/>
          <w:i/>
          <w:sz w:val="28"/>
          <w:szCs w:val="28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14:paraId="499E1AC7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Квадратное уравнение и его корни</w:t>
      </w:r>
    </w:p>
    <w:p w14:paraId="51761E82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D812E4">
        <w:rPr>
          <w:rFonts w:ascii="Times New Roman" w:hAnsi="Times New Roman" w:cs="Times New Roman"/>
          <w:i/>
          <w:sz w:val="28"/>
          <w:szCs w:val="28"/>
        </w:rPr>
        <w:t>Теорема Виета. Теорема, обратная теореме Виета.</w:t>
      </w:r>
      <w:r w:rsidRPr="00D812E4">
        <w:rPr>
          <w:rFonts w:ascii="Times New Roman" w:hAnsi="Times New Roman" w:cs="Times New Roman"/>
          <w:sz w:val="28"/>
          <w:szCs w:val="28"/>
        </w:rPr>
        <w:t xml:space="preserve"> Решение квадратных уравнений:использование формулы для нахождения корней</w:t>
      </w:r>
      <w:r w:rsidRPr="00D812E4">
        <w:rPr>
          <w:rFonts w:ascii="Times New Roman" w:hAnsi="Times New Roman" w:cs="Times New Roman"/>
          <w:i/>
          <w:sz w:val="28"/>
          <w:szCs w:val="28"/>
        </w:rPr>
        <w:t>, графический метод решения, разложение на множители, подбор корней с использованием теоремы Виета</w:t>
      </w:r>
      <w:r w:rsidRPr="00D812E4">
        <w:rPr>
          <w:rFonts w:ascii="Times New Roman" w:hAnsi="Times New Roman" w:cs="Times New Roman"/>
          <w:sz w:val="28"/>
          <w:szCs w:val="28"/>
        </w:rPr>
        <w:t xml:space="preserve">. </w:t>
      </w:r>
      <w:r w:rsidRPr="00D812E4">
        <w:rPr>
          <w:rFonts w:ascii="Times New Roman" w:hAnsi="Times New Roman" w:cs="Times New Roman"/>
          <w:i/>
          <w:sz w:val="28"/>
          <w:szCs w:val="28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14:paraId="3B7D4661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Дробно-рациональные уравнения</w:t>
      </w:r>
    </w:p>
    <w:p w14:paraId="5001D952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Решение простейших дробно-линейных уравнений. </w:t>
      </w:r>
      <w:r w:rsidRPr="00D812E4">
        <w:rPr>
          <w:rFonts w:ascii="Times New Roman" w:hAnsi="Times New Roman" w:cs="Times New Roman"/>
          <w:i/>
          <w:sz w:val="28"/>
          <w:szCs w:val="28"/>
        </w:rPr>
        <w:t xml:space="preserve">Решение дробно-рациональных уравнений. </w:t>
      </w:r>
    </w:p>
    <w:p w14:paraId="71FAEFB5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14:paraId="42CAF98D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 xml:space="preserve">Простейшие иррациональные уравнения вида </w:t>
      </w:r>
      <w:r w:rsidRPr="00D812E4">
        <w:rPr>
          <w:rFonts w:ascii="Times New Roman" w:hAnsi="Times New Roman" w:cs="Times New Roman"/>
          <w:position w:val="-16"/>
          <w:sz w:val="28"/>
          <w:szCs w:val="28"/>
        </w:rPr>
        <w:object w:dxaOrig="1120" w:dyaOrig="460" w14:anchorId="37F5CF3E">
          <v:shape id="_x0000_i1027" type="#_x0000_t75" style="width:59.25pt;height:21.75pt" o:ole="">
            <v:imagedata r:id="rId12" o:title=""/>
          </v:shape>
          <o:OLEObject Type="Embed" ProgID="Equation.DSMT4" ShapeID="_x0000_i1027" DrawAspect="Content" ObjectID="_1725775877" r:id="rId13"/>
        </w:object>
      </w:r>
      <w:r w:rsidRPr="00D812E4">
        <w:rPr>
          <w:rFonts w:ascii="Times New Roman" w:hAnsi="Times New Roman" w:cs="Times New Roman"/>
          <w:sz w:val="28"/>
          <w:szCs w:val="28"/>
        </w:rPr>
        <w:t xml:space="preserve">, </w:t>
      </w:r>
      <w:r w:rsidRPr="00D812E4">
        <w:rPr>
          <w:rFonts w:ascii="Times New Roman" w:hAnsi="Times New Roman" w:cs="Times New Roman"/>
          <w:position w:val="-16"/>
          <w:sz w:val="28"/>
          <w:szCs w:val="28"/>
        </w:rPr>
        <w:object w:dxaOrig="1680" w:dyaOrig="460" w14:anchorId="6C1C3C9C">
          <v:shape id="_x0000_i1028" type="#_x0000_t75" style="width:84.75pt;height:21.75pt" o:ole="">
            <v:imagedata r:id="rId14" o:title=""/>
          </v:shape>
          <o:OLEObject Type="Embed" ProgID="Equation.DSMT4" ShapeID="_x0000_i1028" DrawAspect="Content" ObjectID="_1725775878" r:id="rId15"/>
        </w:object>
      </w:r>
      <w:r w:rsidRPr="00D812E4">
        <w:rPr>
          <w:rFonts w:ascii="Times New Roman" w:hAnsi="Times New Roman" w:cs="Times New Roman"/>
          <w:sz w:val="28"/>
          <w:szCs w:val="28"/>
        </w:rPr>
        <w:t>.</w:t>
      </w:r>
    </w:p>
    <w:p w14:paraId="7FD4675E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 xml:space="preserve">Уравнения вида </w:t>
      </w:r>
      <w:r w:rsidRPr="00D812E4">
        <w:rPr>
          <w:rFonts w:ascii="Times New Roman" w:hAnsi="Times New Roman" w:cs="Times New Roman"/>
          <w:position w:val="-6"/>
          <w:sz w:val="28"/>
          <w:szCs w:val="28"/>
        </w:rPr>
        <w:object w:dxaOrig="700" w:dyaOrig="360" w14:anchorId="124E2AA1">
          <v:shape id="_x0000_i1029" type="#_x0000_t75" style="width:36.75pt;height:21.75pt" o:ole="">
            <v:imagedata r:id="rId16" o:title=""/>
          </v:shape>
          <o:OLEObject Type="Embed" ProgID="Equation.DSMT4" ShapeID="_x0000_i1029" DrawAspect="Content" ObjectID="_1725775879" r:id="rId17"/>
        </w:object>
      </w:r>
      <w:r w:rsidRPr="00D812E4">
        <w:rPr>
          <w:rFonts w:ascii="Times New Roman" w:hAnsi="Times New Roman" w:cs="Times New Roman"/>
          <w:sz w:val="28"/>
          <w:szCs w:val="28"/>
        </w:rPr>
        <w:t>.</w:t>
      </w:r>
      <w:r w:rsidRPr="00D812E4">
        <w:rPr>
          <w:rFonts w:ascii="Times New Roman" w:hAnsi="Times New Roman" w:cs="Times New Roman"/>
          <w:i/>
          <w:sz w:val="28"/>
          <w:szCs w:val="28"/>
        </w:rPr>
        <w:t>Уравнения в целых числах.</w:t>
      </w:r>
    </w:p>
    <w:p w14:paraId="128E767D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lastRenderedPageBreak/>
        <w:t>Системы уравнений</w:t>
      </w:r>
    </w:p>
    <w:p w14:paraId="7E645E44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Уравнение с двумя переменными. Линейное уравнение с двумя переменными. </w:t>
      </w:r>
      <w:r w:rsidRPr="00D812E4">
        <w:rPr>
          <w:rFonts w:ascii="Times New Roman" w:hAnsi="Times New Roman" w:cs="Times New Roman"/>
          <w:i/>
          <w:sz w:val="28"/>
          <w:szCs w:val="28"/>
        </w:rPr>
        <w:t xml:space="preserve">Прямая как графическая интерпретация линейного уравнения с двумя переменными. </w:t>
      </w:r>
    </w:p>
    <w:p w14:paraId="6B815421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Понятие системы уравнений. Решение системы уравнений. </w:t>
      </w:r>
    </w:p>
    <w:p w14:paraId="5B8578E3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Методы решения систем линейных уравнений с двумя переменными: </w:t>
      </w:r>
      <w:r w:rsidRPr="00D812E4">
        <w:rPr>
          <w:rFonts w:ascii="Times New Roman" w:hAnsi="Times New Roman" w:cs="Times New Roman"/>
          <w:i/>
          <w:sz w:val="28"/>
          <w:szCs w:val="28"/>
        </w:rPr>
        <w:t>графический метод</w:t>
      </w:r>
      <w:r w:rsidRPr="00D812E4">
        <w:rPr>
          <w:rFonts w:ascii="Times New Roman" w:hAnsi="Times New Roman" w:cs="Times New Roman"/>
          <w:sz w:val="28"/>
          <w:szCs w:val="28"/>
        </w:rPr>
        <w:t xml:space="preserve">, </w:t>
      </w:r>
      <w:r w:rsidRPr="00D812E4">
        <w:rPr>
          <w:rFonts w:ascii="Times New Roman" w:hAnsi="Times New Roman" w:cs="Times New Roman"/>
          <w:i/>
          <w:sz w:val="28"/>
          <w:szCs w:val="28"/>
        </w:rPr>
        <w:t>метод сложения</w:t>
      </w:r>
      <w:r w:rsidRPr="00D812E4">
        <w:rPr>
          <w:rFonts w:ascii="Times New Roman" w:hAnsi="Times New Roman" w:cs="Times New Roman"/>
          <w:sz w:val="28"/>
          <w:szCs w:val="28"/>
        </w:rPr>
        <w:t xml:space="preserve">, метод подстановки. </w:t>
      </w:r>
    </w:p>
    <w:p w14:paraId="2A7B82E5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>Системы линейных уравнений с параметром</w:t>
      </w:r>
      <w:r w:rsidRPr="00D812E4">
        <w:rPr>
          <w:rFonts w:ascii="Times New Roman" w:hAnsi="Times New Roman" w:cs="Times New Roman"/>
          <w:sz w:val="28"/>
          <w:szCs w:val="28"/>
        </w:rPr>
        <w:t>.</w:t>
      </w:r>
    </w:p>
    <w:p w14:paraId="5F594A48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Неравенства</w:t>
      </w:r>
    </w:p>
    <w:p w14:paraId="7F8383BE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14:paraId="73621D2F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Неравенство с переменной. Строгие и нестрогие неравенства. </w:t>
      </w:r>
      <w:r w:rsidRPr="00D812E4">
        <w:rPr>
          <w:rFonts w:ascii="Times New Roman" w:hAnsi="Times New Roman" w:cs="Times New Roman"/>
          <w:i/>
          <w:sz w:val="28"/>
          <w:szCs w:val="28"/>
        </w:rPr>
        <w:t>Область определения неравенства (область допустимых значений переменной).</w:t>
      </w:r>
    </w:p>
    <w:p w14:paraId="16069C5F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Решение линейных неравенств.</w:t>
      </w:r>
    </w:p>
    <w:p w14:paraId="16A9AB93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>Квадратное неравенство и его решения</w:t>
      </w:r>
      <w:r w:rsidRPr="00D812E4">
        <w:rPr>
          <w:rFonts w:ascii="Times New Roman" w:hAnsi="Times New Roman" w:cs="Times New Roman"/>
          <w:sz w:val="28"/>
          <w:szCs w:val="28"/>
        </w:rPr>
        <w:t xml:space="preserve">. </w:t>
      </w:r>
      <w:r w:rsidRPr="00D812E4">
        <w:rPr>
          <w:rFonts w:ascii="Times New Roman" w:hAnsi="Times New Roman" w:cs="Times New Roman"/>
          <w:i/>
          <w:sz w:val="28"/>
          <w:szCs w:val="28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14:paraId="0627EFB0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>Решение целых и дробно-рациональных неравенств методом интервалов.</w:t>
      </w:r>
    </w:p>
    <w:p w14:paraId="4522D8C7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Системы неравенств</w:t>
      </w:r>
    </w:p>
    <w:p w14:paraId="64E319B7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Системы неравенств с одной переменной. Решение систем неравенств с одной переменной: линейных, </w:t>
      </w:r>
      <w:r w:rsidRPr="00D812E4">
        <w:rPr>
          <w:rFonts w:ascii="Times New Roman" w:hAnsi="Times New Roman" w:cs="Times New Roman"/>
          <w:i/>
          <w:sz w:val="28"/>
          <w:szCs w:val="28"/>
        </w:rPr>
        <w:t>квадратных.</w:t>
      </w:r>
      <w:r w:rsidRPr="00D812E4">
        <w:rPr>
          <w:rFonts w:ascii="Times New Roman" w:hAnsi="Times New Roman" w:cs="Times New Roman"/>
          <w:sz w:val="28"/>
          <w:szCs w:val="28"/>
        </w:rPr>
        <w:t xml:space="preserve"> Изображение решения системы неравенств на числовой прямой. Запись решения системы неравенств.</w:t>
      </w:r>
    </w:p>
    <w:p w14:paraId="775E6FFF" w14:textId="77777777" w:rsidR="008A2B29" w:rsidRPr="00D812E4" w:rsidRDefault="008A2B29" w:rsidP="008A2B29">
      <w:pPr>
        <w:pStyle w:val="a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D812E4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Функции</w:t>
      </w:r>
    </w:p>
    <w:p w14:paraId="7CFB86C3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Понятие функции</w:t>
      </w:r>
    </w:p>
    <w:p w14:paraId="586DF43A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 w:rsidRPr="00D812E4">
        <w:rPr>
          <w:rFonts w:ascii="Times New Roman" w:hAnsi="Times New Roman" w:cs="Times New Roman"/>
          <w:i/>
          <w:sz w:val="28"/>
          <w:szCs w:val="28"/>
        </w:rPr>
        <w:t xml:space="preserve">, четность/нечетность, </w:t>
      </w:r>
      <w:r w:rsidRPr="00D812E4">
        <w:rPr>
          <w:rFonts w:ascii="Times New Roman" w:hAnsi="Times New Roman" w:cs="Times New Roman"/>
          <w:sz w:val="28"/>
          <w:szCs w:val="28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14:paraId="0D3F4BFC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812E4">
        <w:rPr>
          <w:rFonts w:ascii="Times New Roman" w:eastAsia="Times New Roman" w:hAnsi="Times New Roman" w:cs="Times New Roman"/>
          <w:i/>
          <w:sz w:val="28"/>
          <w:szCs w:val="28"/>
        </w:rPr>
        <w:t>Представление об асимптотах.</w:t>
      </w:r>
    </w:p>
    <w:p w14:paraId="5052C023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>Непрерывность функции. Кусочно заданные функции.</w:t>
      </w:r>
    </w:p>
    <w:p w14:paraId="11A1E465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Линейная функция</w:t>
      </w:r>
    </w:p>
    <w:p w14:paraId="0AC3BCD4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D812E4">
        <w:rPr>
          <w:rFonts w:ascii="Times New Roman" w:hAnsi="Times New Roman" w:cs="Times New Roman"/>
          <w:i/>
          <w:sz w:val="28"/>
          <w:szCs w:val="28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14:paraId="122FC518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Квадратичная функция</w:t>
      </w:r>
    </w:p>
    <w:p w14:paraId="4DA8E669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Свойства и график квадратичной функции (парабола). </w:t>
      </w:r>
      <w:r w:rsidRPr="00D812E4">
        <w:rPr>
          <w:rFonts w:ascii="Times New Roman" w:hAnsi="Times New Roman" w:cs="Times New Roman"/>
          <w:i/>
          <w:sz w:val="28"/>
          <w:szCs w:val="28"/>
        </w:rPr>
        <w:t>Построение графика квадратичной функции по точкам.</w:t>
      </w:r>
      <w:r w:rsidRPr="00D812E4">
        <w:rPr>
          <w:rFonts w:ascii="Times New Roman" w:hAnsi="Times New Roman" w:cs="Times New Roman"/>
          <w:sz w:val="28"/>
          <w:szCs w:val="28"/>
        </w:rPr>
        <w:t xml:space="preserve"> Нахождение нулей квадратичной </w:t>
      </w:r>
      <w:r w:rsidRPr="00D812E4">
        <w:rPr>
          <w:rFonts w:ascii="Times New Roman" w:hAnsi="Times New Roman" w:cs="Times New Roman"/>
          <w:sz w:val="28"/>
          <w:szCs w:val="28"/>
        </w:rPr>
        <w:lastRenderedPageBreak/>
        <w:t xml:space="preserve">функции, </w:t>
      </w:r>
      <w:r w:rsidRPr="00D812E4">
        <w:rPr>
          <w:rFonts w:ascii="Times New Roman" w:hAnsi="Times New Roman" w:cs="Times New Roman"/>
          <w:i/>
          <w:sz w:val="28"/>
          <w:szCs w:val="28"/>
        </w:rPr>
        <w:t>множества значений, промежутков знакопостоянства, промежутков монотонности</w:t>
      </w:r>
      <w:r w:rsidRPr="00D812E4">
        <w:rPr>
          <w:rFonts w:ascii="Times New Roman" w:hAnsi="Times New Roman" w:cs="Times New Roman"/>
          <w:sz w:val="28"/>
          <w:szCs w:val="28"/>
        </w:rPr>
        <w:t>.</w:t>
      </w:r>
    </w:p>
    <w:p w14:paraId="639C28ED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Обратная пропорциональность</w:t>
      </w:r>
    </w:p>
    <w:p w14:paraId="78DB03AE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Свойства функции </w:t>
      </w:r>
      <w:r w:rsidRPr="00D812E4">
        <w:rPr>
          <w:rFonts w:ascii="Times New Roman" w:hAnsi="Times New Roman" w:cs="Times New Roman"/>
          <w:position w:val="-24"/>
          <w:sz w:val="28"/>
          <w:szCs w:val="28"/>
        </w:rPr>
        <w:object w:dxaOrig="620" w:dyaOrig="620" w14:anchorId="5BC62300">
          <v:shape id="_x0000_i1030" type="#_x0000_t75" style="width:27.75pt;height:27.75pt" o:ole="">
            <v:imagedata r:id="rId18" o:title=""/>
          </v:shape>
          <o:OLEObject Type="Embed" ProgID="Equation.DSMT4" ShapeID="_x0000_i1030" DrawAspect="Content" ObjectID="_1725775880" r:id="rId19"/>
        </w:object>
      </w:r>
      <w:r w:rsidR="00A25B27" w:rsidRPr="00D812E4">
        <w:rPr>
          <w:rFonts w:ascii="Times New Roman" w:eastAsia="Times New Roman" w:hAnsi="Times New Roman" w:cs="Times New Roman"/>
          <w:sz w:val="28"/>
          <w:szCs w:val="28"/>
        </w:rPr>
        <w:fldChar w:fldCharType="begin"/>
      </w:r>
      <w:r w:rsidRPr="00D812E4">
        <w:rPr>
          <w:rFonts w:ascii="Times New Roman" w:eastAsia="Times New Roman" w:hAnsi="Times New Roman" w:cs="Times New Roman"/>
          <w:sz w:val="28"/>
          <w:szCs w:val="28"/>
        </w:rPr>
        <w:instrText xml:space="preserve"> QUOTE </w:instrText>
      </w:r>
      <w:r w:rsidRPr="00D812E4">
        <w:rPr>
          <w:rFonts w:ascii="Times New Roman" w:hAnsi="Times New Roman" w:cs="Times New Roman"/>
          <w:noProof/>
          <w:position w:val="-15"/>
          <w:sz w:val="28"/>
          <w:szCs w:val="28"/>
          <w:lang w:eastAsia="ru-RU"/>
        </w:rPr>
        <w:drawing>
          <wp:inline distT="0" distB="0" distL="0" distR="0" wp14:anchorId="5B399FE6" wp14:editId="4CB81FC8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5B27" w:rsidRPr="00D812E4">
        <w:rPr>
          <w:rFonts w:ascii="Times New Roman" w:eastAsia="Times New Roman" w:hAnsi="Times New Roman" w:cs="Times New Roman"/>
          <w:sz w:val="28"/>
          <w:szCs w:val="28"/>
        </w:rPr>
        <w:fldChar w:fldCharType="separate"/>
      </w:r>
      <w:r w:rsidRPr="00D812E4">
        <w:rPr>
          <w:rFonts w:ascii="Times New Roman" w:hAnsi="Times New Roman" w:cs="Times New Roman"/>
          <w:noProof/>
          <w:position w:val="-15"/>
          <w:sz w:val="28"/>
          <w:szCs w:val="28"/>
          <w:lang w:eastAsia="ru-RU"/>
        </w:rPr>
        <w:drawing>
          <wp:inline distT="0" distB="0" distL="0" distR="0" wp14:anchorId="4EA824B5" wp14:editId="2395008F">
            <wp:extent cx="410845" cy="306070"/>
            <wp:effectExtent l="0" t="0" r="8255" b="0"/>
            <wp:docPr id="3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25B27" w:rsidRPr="00D812E4">
        <w:rPr>
          <w:rFonts w:ascii="Times New Roman" w:eastAsia="Times New Roman" w:hAnsi="Times New Roman" w:cs="Times New Roman"/>
          <w:sz w:val="28"/>
          <w:szCs w:val="28"/>
        </w:rPr>
        <w:fldChar w:fldCharType="end"/>
      </w:r>
      <w:r w:rsidRPr="00D812E4">
        <w:rPr>
          <w:rFonts w:ascii="Times New Roman" w:eastAsia="Times New Roman" w:hAnsi="Times New Roman" w:cs="Times New Roman"/>
          <w:sz w:val="28"/>
          <w:szCs w:val="28"/>
        </w:rPr>
        <w:t xml:space="preserve">. Гипербола. </w:t>
      </w:r>
    </w:p>
    <w:p w14:paraId="05292685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eastAsia="Times New Roman" w:hAnsi="Times New Roman" w:cs="Times New Roman"/>
          <w:b/>
          <w:i/>
          <w:sz w:val="28"/>
          <w:szCs w:val="28"/>
        </w:rPr>
        <w:t>Графики функций</w:t>
      </w:r>
      <w:r w:rsidRPr="00D812E4">
        <w:rPr>
          <w:rFonts w:ascii="Times New Roman" w:eastAsia="Times New Roman" w:hAnsi="Times New Roman" w:cs="Times New Roman"/>
          <w:i/>
          <w:sz w:val="28"/>
          <w:szCs w:val="28"/>
        </w:rPr>
        <w:t xml:space="preserve">. </w:t>
      </w:r>
      <w:r w:rsidRPr="00D812E4">
        <w:rPr>
          <w:rFonts w:ascii="Times New Roman" w:hAnsi="Times New Roman" w:cs="Times New Roman"/>
          <w:i/>
          <w:sz w:val="28"/>
          <w:szCs w:val="28"/>
        </w:rPr>
        <w:t xml:space="preserve">Преобразование графика функции </w:t>
      </w:r>
      <w:r w:rsidRPr="00D812E4">
        <w:rPr>
          <w:rFonts w:ascii="Times New Roman" w:hAnsi="Times New Roman" w:cs="Times New Roman"/>
          <w:i/>
          <w:position w:val="-10"/>
          <w:sz w:val="28"/>
          <w:szCs w:val="28"/>
        </w:rPr>
        <w:object w:dxaOrig="920" w:dyaOrig="320" w14:anchorId="26432865">
          <v:shape id="_x0000_i1031" type="#_x0000_t75" style="width:51.75pt;height:12.75pt" o:ole="">
            <v:imagedata r:id="rId21" o:title=""/>
          </v:shape>
          <o:OLEObject Type="Embed" ProgID="Equation.DSMT4" ShapeID="_x0000_i1031" DrawAspect="Content" ObjectID="_1725775881" r:id="rId22"/>
        </w:object>
      </w:r>
      <w:r w:rsidRPr="00D812E4">
        <w:rPr>
          <w:rFonts w:ascii="Times New Roman" w:hAnsi="Times New Roman" w:cs="Times New Roman"/>
          <w:i/>
          <w:sz w:val="28"/>
          <w:szCs w:val="28"/>
        </w:rPr>
        <w:t xml:space="preserve"> для построения графиков функций вида </w:t>
      </w:r>
      <w:r w:rsidRPr="00D812E4">
        <w:rPr>
          <w:rFonts w:ascii="Times New Roman" w:hAnsi="Times New Roman" w:cs="Times New Roman"/>
          <w:i/>
          <w:position w:val="-12"/>
          <w:sz w:val="28"/>
          <w:szCs w:val="28"/>
        </w:rPr>
        <w:object w:dxaOrig="1780" w:dyaOrig="380" w14:anchorId="7971783D">
          <v:shape id="_x0000_i1032" type="#_x0000_t75" style="width:84.75pt;height:12.75pt" o:ole="">
            <v:imagedata r:id="rId23" o:title=""/>
          </v:shape>
          <o:OLEObject Type="Embed" ProgID="Equation.DSMT4" ShapeID="_x0000_i1032" DrawAspect="Content" ObjectID="_1725775882" r:id="rId24"/>
        </w:object>
      </w:r>
      <w:r w:rsidRPr="00D812E4">
        <w:rPr>
          <w:rFonts w:ascii="Times New Roman" w:hAnsi="Times New Roman" w:cs="Times New Roman"/>
          <w:i/>
          <w:sz w:val="28"/>
          <w:szCs w:val="28"/>
        </w:rPr>
        <w:t>.</w:t>
      </w:r>
    </w:p>
    <w:p w14:paraId="16B77CFB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 xml:space="preserve">Графики функций </w:t>
      </w:r>
      <w:r w:rsidRPr="00D812E4">
        <w:rPr>
          <w:rFonts w:ascii="Times New Roman" w:hAnsi="Times New Roman" w:cs="Times New Roman"/>
          <w:position w:val="-24"/>
          <w:sz w:val="28"/>
          <w:szCs w:val="28"/>
        </w:rPr>
        <w:object w:dxaOrig="1300" w:dyaOrig="620" w14:anchorId="111EBC4A">
          <v:shape id="_x0000_i1033" type="#_x0000_t75" style="width:64.5pt;height:27.75pt" o:ole="">
            <v:imagedata r:id="rId25" o:title=""/>
          </v:shape>
          <o:OLEObject Type="Embed" ProgID="Equation.DSMT4" ShapeID="_x0000_i1033" DrawAspect="Content" ObjectID="_1725775883" r:id="rId26"/>
        </w:object>
      </w:r>
      <w:r w:rsidRPr="00D812E4">
        <w:rPr>
          <w:rFonts w:ascii="Times New Roman" w:hAnsi="Times New Roman" w:cs="Times New Roman"/>
          <w:sz w:val="28"/>
          <w:szCs w:val="28"/>
        </w:rPr>
        <w:t xml:space="preserve">, </w:t>
      </w:r>
      <w:r w:rsidRPr="00D812E4">
        <w:rPr>
          <w:rFonts w:ascii="Times New Roman" w:hAnsi="Times New Roman" w:cs="Times New Roman"/>
          <w:position w:val="-10"/>
          <w:sz w:val="28"/>
          <w:szCs w:val="28"/>
        </w:rPr>
        <w:object w:dxaOrig="760" w:dyaOrig="380" w14:anchorId="632A2DBC">
          <v:shape id="_x0000_i1034" type="#_x0000_t75" style="width:44.25pt;height:12.75pt" o:ole="">
            <v:imagedata r:id="rId27" o:title=""/>
          </v:shape>
          <o:OLEObject Type="Embed" ProgID="Equation.DSMT4" ShapeID="_x0000_i1034" DrawAspect="Content" ObjectID="_1725775884" r:id="rId28"/>
        </w:object>
      </w:r>
      <w:r w:rsidR="00A25B27" w:rsidRPr="00D812E4">
        <w:rPr>
          <w:rFonts w:ascii="Times New Roman" w:hAnsi="Times New Roman" w:cs="Times New Roman"/>
          <w:sz w:val="28"/>
          <w:szCs w:val="28"/>
        </w:rPr>
        <w:fldChar w:fldCharType="begin"/>
      </w:r>
      <w:r w:rsidRPr="00D812E4">
        <w:rPr>
          <w:rFonts w:ascii="Times New Roman" w:hAnsi="Times New Roman" w:cs="Times New Roman"/>
          <w:sz w:val="28"/>
          <w:szCs w:val="28"/>
        </w:rPr>
        <w:instrText xml:space="preserve"> QUOTE  </w:instrText>
      </w:r>
      <w:r w:rsidR="00A25B27" w:rsidRPr="00D812E4">
        <w:rPr>
          <w:rFonts w:ascii="Times New Roman" w:hAnsi="Times New Roman" w:cs="Times New Roman"/>
          <w:sz w:val="28"/>
          <w:szCs w:val="28"/>
        </w:rPr>
        <w:fldChar w:fldCharType="end"/>
      </w:r>
      <w:r w:rsidRPr="00D812E4">
        <w:rPr>
          <w:rFonts w:ascii="Times New Roman" w:hAnsi="Times New Roman" w:cs="Times New Roman"/>
          <w:sz w:val="28"/>
          <w:szCs w:val="28"/>
        </w:rPr>
        <w:t>,</w:t>
      </w:r>
      <w:r w:rsidRPr="00D812E4">
        <w:rPr>
          <w:rFonts w:ascii="Times New Roman" w:eastAsia="Times New Roman" w:hAnsi="Times New Roman" w:cs="Times New Roman"/>
          <w:bCs/>
          <w:position w:val="-10"/>
          <w:sz w:val="28"/>
          <w:szCs w:val="28"/>
        </w:rPr>
        <w:object w:dxaOrig="760" w:dyaOrig="380" w14:anchorId="642970BE">
          <v:shape id="_x0000_i1035" type="#_x0000_t75" style="width:35.25pt;height:12.75pt" o:ole="">
            <v:imagedata r:id="rId29" o:title=""/>
          </v:shape>
          <o:OLEObject Type="Embed" ProgID="Equation.DSMT4" ShapeID="_x0000_i1035" DrawAspect="Content" ObjectID="_1725775885" r:id="rId30"/>
        </w:object>
      </w:r>
      <w:r w:rsidR="00017085" w:rsidRPr="00D812E4">
        <w:rPr>
          <w:rFonts w:ascii="Times New Roman" w:hAnsi="Times New Roman" w:cs="Times New Roman"/>
          <w:sz w:val="28"/>
          <w:szCs w:val="28"/>
        </w:rPr>
        <w:fldChar w:fldCharType="begin"/>
      </w:r>
      <w:r w:rsidR="00017085" w:rsidRPr="00D812E4">
        <w:rPr>
          <w:rFonts w:ascii="Times New Roman" w:hAnsi="Times New Roman" w:cs="Times New Roman"/>
          <w:sz w:val="28"/>
          <w:szCs w:val="28"/>
        </w:rPr>
        <w:fldChar w:fldCharType="separate"/>
      </w:r>
      <w:r w:rsidRPr="00D812E4">
        <w:rPr>
          <w:rFonts w:ascii="Times New Roman" w:eastAsia="Times New Roman" w:hAnsi="Times New Roman" w:cs="Times New Roman"/>
          <w:bCs/>
          <w:noProof/>
          <w:position w:val="-10"/>
          <w:sz w:val="28"/>
          <w:szCs w:val="28"/>
          <w:lang w:eastAsia="ru-RU"/>
        </w:rPr>
        <w:drawing>
          <wp:inline distT="0" distB="0" distL="0" distR="0" wp14:anchorId="24D714FF" wp14:editId="6A4D4AA8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7085" w:rsidRPr="00D812E4">
        <w:rPr>
          <w:rFonts w:ascii="Times New Roman" w:eastAsia="Times New Roman" w:hAnsi="Times New Roman" w:cs="Times New Roman"/>
          <w:bCs/>
          <w:noProof/>
          <w:position w:val="-10"/>
          <w:sz w:val="28"/>
          <w:szCs w:val="28"/>
          <w:lang w:eastAsia="ru-RU"/>
        </w:rPr>
        <w:fldChar w:fldCharType="end"/>
      </w:r>
      <w:r w:rsidRPr="00D812E4"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Pr="00D812E4">
        <w:rPr>
          <w:rFonts w:ascii="Times New Roman" w:hAnsi="Times New Roman" w:cs="Times New Roman"/>
          <w:bCs/>
          <w:position w:val="-12"/>
          <w:sz w:val="28"/>
          <w:szCs w:val="28"/>
        </w:rPr>
        <w:object w:dxaOrig="660" w:dyaOrig="380" w14:anchorId="32360EEF">
          <v:shape id="_x0000_i1036" type="#_x0000_t75" style="width:29.25pt;height:12.75pt" o:ole="">
            <v:imagedata r:id="rId32" o:title=""/>
          </v:shape>
          <o:OLEObject Type="Embed" ProgID="Equation.DSMT4" ShapeID="_x0000_i1036" DrawAspect="Content" ObjectID="_1725775886" r:id="rId33"/>
        </w:object>
      </w:r>
      <w:r w:rsidRPr="00D812E4">
        <w:rPr>
          <w:rFonts w:ascii="Times New Roman" w:hAnsi="Times New Roman" w:cs="Times New Roman"/>
          <w:bCs/>
          <w:i/>
          <w:sz w:val="28"/>
          <w:szCs w:val="28"/>
        </w:rPr>
        <w:t xml:space="preserve">. </w:t>
      </w:r>
    </w:p>
    <w:p w14:paraId="184279A9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Последовательности и прогрессии</w:t>
      </w:r>
    </w:p>
    <w:p w14:paraId="4941FF04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D812E4">
        <w:rPr>
          <w:rFonts w:ascii="Times New Roman" w:hAnsi="Times New Roman" w:cs="Times New Roman"/>
          <w:i/>
          <w:sz w:val="28"/>
          <w:szCs w:val="28"/>
        </w:rPr>
        <w:t xml:space="preserve">Формула общего члена и суммы </w:t>
      </w:r>
      <w:r w:rsidRPr="00D812E4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D812E4">
        <w:rPr>
          <w:rFonts w:ascii="Times New Roman" w:hAnsi="Times New Roman" w:cs="Times New Roman"/>
          <w:i/>
          <w:sz w:val="28"/>
          <w:szCs w:val="28"/>
        </w:rPr>
        <w:t xml:space="preserve"> первых членов арифметической и геометрической прогрессий. Сходящаяся геометрическая прогрессия.</w:t>
      </w:r>
    </w:p>
    <w:p w14:paraId="03E12642" w14:textId="77777777" w:rsidR="008A2B29" w:rsidRPr="00D812E4" w:rsidRDefault="008A2B29" w:rsidP="008A2B29">
      <w:pPr>
        <w:pStyle w:val="a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D812E4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14:paraId="6F85515E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Задачи на все арифметические действия</w:t>
      </w:r>
    </w:p>
    <w:p w14:paraId="688F8778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Решение текстовых задач арифметическим способом</w:t>
      </w:r>
      <w:r w:rsidRPr="00D812E4"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D812E4">
        <w:rPr>
          <w:rFonts w:ascii="Times New Roman" w:hAnsi="Times New Roman" w:cs="Times New Roman"/>
          <w:sz w:val="28"/>
          <w:szCs w:val="28"/>
        </w:rPr>
        <w:t xml:space="preserve">Использование таблиц, схем, чертежей, других средств представления данных при решении задачи. </w:t>
      </w:r>
    </w:p>
    <w:p w14:paraId="654CFE67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Задачи на движение, работу и покупки</w:t>
      </w:r>
    </w:p>
    <w:p w14:paraId="55C8A044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14:paraId="0CB92B4B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Задачи на части, доли, проценты</w:t>
      </w:r>
    </w:p>
    <w:p w14:paraId="36BEA6E0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14:paraId="4B14B5EB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Логические задачи</w:t>
      </w:r>
    </w:p>
    <w:p w14:paraId="7493CA57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812E4">
        <w:rPr>
          <w:rFonts w:ascii="Times New Roman" w:hAnsi="Times New Roman" w:cs="Times New Roman"/>
          <w:bCs/>
          <w:sz w:val="28"/>
          <w:szCs w:val="28"/>
        </w:rPr>
        <w:t xml:space="preserve">Решение логических задач. </w:t>
      </w:r>
      <w:r w:rsidRPr="00D812E4">
        <w:rPr>
          <w:rFonts w:ascii="Times New Roman" w:hAnsi="Times New Roman" w:cs="Times New Roman"/>
          <w:bCs/>
          <w:i/>
          <w:sz w:val="28"/>
          <w:szCs w:val="28"/>
        </w:rPr>
        <w:t>Решение логических задач с помощью графов, таблиц</w:t>
      </w:r>
      <w:r w:rsidRPr="00D812E4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14:paraId="64C660DE" w14:textId="77777777" w:rsidR="008A2B29" w:rsidRPr="00D812E4" w:rsidRDefault="008A2B29" w:rsidP="008A2B29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 xml:space="preserve">Основные методы решения текстовых задач: </w:t>
      </w:r>
      <w:r w:rsidRPr="00D812E4">
        <w:rPr>
          <w:rFonts w:ascii="Times New Roman" w:hAnsi="Times New Roman" w:cs="Times New Roman"/>
          <w:bCs/>
          <w:sz w:val="28"/>
          <w:szCs w:val="28"/>
        </w:rPr>
        <w:t xml:space="preserve">арифметический, алгебраический, перебор вариантов. </w:t>
      </w:r>
      <w:r w:rsidRPr="00D812E4">
        <w:rPr>
          <w:rFonts w:ascii="Times New Roman" w:hAnsi="Times New Roman" w:cs="Times New Roman"/>
          <w:bCs/>
          <w:i/>
          <w:sz w:val="28"/>
          <w:szCs w:val="28"/>
        </w:rPr>
        <w:t>Первичные представления о других методах решения задач (геометрические и графические методы).</w:t>
      </w:r>
    </w:p>
    <w:p w14:paraId="297F08D4" w14:textId="77777777" w:rsidR="008A2B29" w:rsidRPr="00D812E4" w:rsidRDefault="008A2B29" w:rsidP="008A2B29">
      <w:pPr>
        <w:pStyle w:val="3"/>
        <w:spacing w:before="0" w:beforeAutospacing="0" w:after="0" w:afterAutospacing="0"/>
        <w:ind w:firstLine="709"/>
        <w:jc w:val="both"/>
        <w:rPr>
          <w:szCs w:val="28"/>
        </w:rPr>
      </w:pPr>
      <w:bookmarkStart w:id="13" w:name="_Toc405513922"/>
      <w:bookmarkStart w:id="14" w:name="_Toc284662800"/>
      <w:bookmarkStart w:id="15" w:name="_Toc284663427"/>
      <w:r w:rsidRPr="00D812E4">
        <w:rPr>
          <w:szCs w:val="28"/>
        </w:rPr>
        <w:t>Статистика и теория вероятностей</w:t>
      </w:r>
      <w:bookmarkEnd w:id="13"/>
      <w:bookmarkEnd w:id="14"/>
      <w:bookmarkEnd w:id="15"/>
    </w:p>
    <w:p w14:paraId="0982813D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Статистика</w:t>
      </w:r>
    </w:p>
    <w:p w14:paraId="6EA4BAED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D812E4">
        <w:rPr>
          <w:rFonts w:ascii="Times New Roman" w:hAnsi="Times New Roman" w:cs="Times New Roman"/>
          <w:i/>
          <w:sz w:val="28"/>
          <w:szCs w:val="28"/>
        </w:rPr>
        <w:t>медиана</w:t>
      </w:r>
      <w:r w:rsidRPr="00D812E4">
        <w:rPr>
          <w:rFonts w:ascii="Times New Roman" w:hAnsi="Times New Roman" w:cs="Times New Roman"/>
          <w:sz w:val="28"/>
          <w:szCs w:val="28"/>
        </w:rPr>
        <w:t xml:space="preserve">, наибольшее и наименьшее значения. Меры рассеивания: размах, </w:t>
      </w:r>
      <w:r w:rsidRPr="00D812E4">
        <w:rPr>
          <w:rFonts w:ascii="Times New Roman" w:hAnsi="Times New Roman" w:cs="Times New Roman"/>
          <w:i/>
          <w:sz w:val="28"/>
          <w:szCs w:val="28"/>
        </w:rPr>
        <w:t>дисперсия и стандартное отклонение</w:t>
      </w:r>
      <w:r w:rsidRPr="00D812E4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0A41806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Случайная изменчивость. Изменчивость при измерениях. </w:t>
      </w:r>
      <w:r w:rsidRPr="00D812E4">
        <w:rPr>
          <w:rFonts w:ascii="Times New Roman" w:hAnsi="Times New Roman" w:cs="Times New Roman"/>
          <w:i/>
          <w:sz w:val="28"/>
          <w:szCs w:val="28"/>
        </w:rPr>
        <w:t>Решающие правила. Закономерности в изменчивых величинах</w:t>
      </w:r>
      <w:r w:rsidRPr="00D812E4">
        <w:rPr>
          <w:rFonts w:ascii="Times New Roman" w:hAnsi="Times New Roman" w:cs="Times New Roman"/>
          <w:sz w:val="28"/>
          <w:szCs w:val="28"/>
        </w:rPr>
        <w:t>.</w:t>
      </w:r>
    </w:p>
    <w:p w14:paraId="723A76D1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Случайные события</w:t>
      </w:r>
    </w:p>
    <w:p w14:paraId="47ED2B8F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</w:t>
      </w:r>
      <w:r w:rsidRPr="00D812E4">
        <w:rPr>
          <w:rFonts w:ascii="Times New Roman" w:hAnsi="Times New Roman" w:cs="Times New Roman"/>
          <w:sz w:val="28"/>
          <w:szCs w:val="28"/>
        </w:rPr>
        <w:lastRenderedPageBreak/>
        <w:t xml:space="preserve">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D812E4">
        <w:rPr>
          <w:rFonts w:ascii="Times New Roman" w:hAnsi="Times New Roman" w:cs="Times New Roman"/>
          <w:i/>
          <w:sz w:val="28"/>
          <w:szCs w:val="28"/>
        </w:rPr>
        <w:t>Представление событий с помощью диаграмм Эйлера. Противоположные события, объединение и пересечение событий. Правило сложения вероятностей</w:t>
      </w:r>
      <w:r w:rsidRPr="00D812E4">
        <w:rPr>
          <w:rFonts w:ascii="Times New Roman" w:hAnsi="Times New Roman" w:cs="Times New Roman"/>
          <w:sz w:val="28"/>
          <w:szCs w:val="28"/>
        </w:rPr>
        <w:t xml:space="preserve">. </w:t>
      </w:r>
      <w:r w:rsidRPr="00D812E4">
        <w:rPr>
          <w:rFonts w:ascii="Times New Roman" w:hAnsi="Times New Roman" w:cs="Times New Roman"/>
          <w:i/>
          <w:sz w:val="28"/>
          <w:szCs w:val="28"/>
        </w:rPr>
        <w:t>Случайный выбор. Представление эксперимента в виде дерева. Независимые события. Умножение вероятностей независимых событий</w:t>
      </w:r>
      <w:r w:rsidRPr="00D812E4">
        <w:rPr>
          <w:rFonts w:ascii="Times New Roman" w:hAnsi="Times New Roman" w:cs="Times New Roman"/>
          <w:sz w:val="28"/>
          <w:szCs w:val="28"/>
        </w:rPr>
        <w:t xml:space="preserve">. </w:t>
      </w:r>
      <w:r w:rsidRPr="00D812E4">
        <w:rPr>
          <w:rFonts w:ascii="Times New Roman" w:hAnsi="Times New Roman" w:cs="Times New Roman"/>
          <w:i/>
          <w:sz w:val="28"/>
          <w:szCs w:val="28"/>
        </w:rPr>
        <w:t>Последовательные независимые испытания.</w:t>
      </w:r>
      <w:r w:rsidRPr="00D812E4">
        <w:rPr>
          <w:rFonts w:ascii="Times New Roman" w:hAnsi="Times New Roman" w:cs="Times New Roman"/>
          <w:sz w:val="28"/>
          <w:szCs w:val="28"/>
        </w:rPr>
        <w:t xml:space="preserve"> Представление о независимых событиях в жизни.</w:t>
      </w:r>
    </w:p>
    <w:p w14:paraId="70ACDBB2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b/>
          <w:i/>
          <w:sz w:val="28"/>
          <w:szCs w:val="28"/>
        </w:rPr>
        <w:t>Элементы комбинаторики</w:t>
      </w:r>
    </w:p>
    <w:p w14:paraId="32753832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D812E4">
        <w:rPr>
          <w:rFonts w:ascii="Times New Roman" w:hAnsi="Times New Roman" w:cs="Times New Roman"/>
          <w:b/>
          <w:i/>
          <w:sz w:val="28"/>
          <w:szCs w:val="28"/>
        </w:rPr>
        <w:t xml:space="preserve">. </w:t>
      </w:r>
    </w:p>
    <w:p w14:paraId="55F9ABCE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812E4">
        <w:rPr>
          <w:rFonts w:ascii="Times New Roman" w:hAnsi="Times New Roman" w:cs="Times New Roman"/>
          <w:b/>
          <w:i/>
          <w:sz w:val="28"/>
          <w:szCs w:val="28"/>
        </w:rPr>
        <w:t>Случайные величины</w:t>
      </w:r>
    </w:p>
    <w:p w14:paraId="6640EF46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14:paraId="642850C8" w14:textId="77777777" w:rsidR="008A2B29" w:rsidRPr="00D812E4" w:rsidRDefault="008A2B29" w:rsidP="008A2B29">
      <w:pPr>
        <w:pStyle w:val="3"/>
        <w:spacing w:before="0" w:beforeAutospacing="0" w:after="0" w:afterAutospacing="0"/>
        <w:ind w:firstLine="709"/>
        <w:jc w:val="both"/>
        <w:rPr>
          <w:szCs w:val="28"/>
        </w:rPr>
      </w:pPr>
      <w:bookmarkStart w:id="16" w:name="_Toc405513923"/>
      <w:bookmarkStart w:id="17" w:name="_Toc284662801"/>
      <w:bookmarkStart w:id="18" w:name="_Toc284663428"/>
      <w:r w:rsidRPr="00D812E4">
        <w:rPr>
          <w:szCs w:val="28"/>
        </w:rPr>
        <w:t>Геометрия</w:t>
      </w:r>
      <w:bookmarkEnd w:id="16"/>
      <w:bookmarkEnd w:id="17"/>
      <w:bookmarkEnd w:id="18"/>
    </w:p>
    <w:p w14:paraId="79AFE843" w14:textId="77777777" w:rsidR="008A2B29" w:rsidRPr="00D812E4" w:rsidRDefault="008A2B29" w:rsidP="008A2B29">
      <w:pPr>
        <w:pStyle w:val="a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D812E4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фигуры</w:t>
      </w:r>
    </w:p>
    <w:p w14:paraId="6C6E49D9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Фигуры в геометрии и в окружающем мире</w:t>
      </w:r>
    </w:p>
    <w:p w14:paraId="5E13FF3E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Геометрическая фигура. Формирование представлений о метапредметном понятии «фигура».  </w:t>
      </w:r>
    </w:p>
    <w:p w14:paraId="4033DFA4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Точка, линия, отрезок, прямая, луч, ломаная, плоскость, угол, биссектриса угла и ее свойства, виды углов, многоугольники, круг.</w:t>
      </w:r>
    </w:p>
    <w:p w14:paraId="2117628F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iCs/>
          <w:sz w:val="28"/>
          <w:szCs w:val="28"/>
        </w:rPr>
        <w:t>Осевая симметрия геометрических фигур. Центральная симметрия геометрических фигур</w:t>
      </w:r>
      <w:r w:rsidRPr="00D812E4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14:paraId="192CC279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Многоугольники</w:t>
      </w:r>
    </w:p>
    <w:p w14:paraId="652D4A1C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Многоугольник, его элементы и его свойства. Распознавание некоторых многоугольников. </w:t>
      </w:r>
      <w:r w:rsidRPr="00D812E4">
        <w:rPr>
          <w:rFonts w:ascii="Times New Roman" w:hAnsi="Times New Roman" w:cs="Times New Roman"/>
          <w:bCs/>
          <w:i/>
          <w:sz w:val="28"/>
          <w:szCs w:val="28"/>
        </w:rPr>
        <w:t>В</w:t>
      </w:r>
      <w:r w:rsidRPr="00D812E4">
        <w:rPr>
          <w:rFonts w:ascii="Times New Roman" w:hAnsi="Times New Roman" w:cs="Times New Roman"/>
          <w:i/>
          <w:sz w:val="28"/>
          <w:szCs w:val="28"/>
        </w:rPr>
        <w:t>ыпуклые и невыпуклые многоугольники</w:t>
      </w:r>
      <w:r w:rsidRPr="00D812E4">
        <w:rPr>
          <w:rFonts w:ascii="Times New Roman" w:hAnsi="Times New Roman" w:cs="Times New Roman"/>
          <w:sz w:val="28"/>
          <w:szCs w:val="28"/>
        </w:rPr>
        <w:t>. Правильные многоугольники.</w:t>
      </w:r>
    </w:p>
    <w:p w14:paraId="1581102E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14:paraId="13567FCB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Четыре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14:paraId="7871425E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Окружность, круг</w:t>
      </w:r>
    </w:p>
    <w:p w14:paraId="2C0C161F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Cs/>
          <w:sz w:val="28"/>
          <w:szCs w:val="28"/>
        </w:rPr>
        <w:lastRenderedPageBreak/>
        <w:t>Окружность, круг, и</w:t>
      </w:r>
      <w:r w:rsidRPr="00D812E4">
        <w:rPr>
          <w:rFonts w:ascii="Times New Roman" w:hAnsi="Times New Roman" w:cs="Times New Roman"/>
          <w:sz w:val="28"/>
          <w:szCs w:val="28"/>
        </w:rPr>
        <w:t xml:space="preserve">х элементы и свойства; центральные и вписанные углы. Касательная </w:t>
      </w:r>
      <w:r w:rsidRPr="00D812E4">
        <w:rPr>
          <w:rFonts w:ascii="Times New Roman" w:hAnsi="Times New Roman" w:cs="Times New Roman"/>
          <w:i/>
          <w:sz w:val="28"/>
          <w:szCs w:val="28"/>
        </w:rPr>
        <w:t>и секущая</w:t>
      </w:r>
      <w:r w:rsidRPr="00D812E4">
        <w:rPr>
          <w:rFonts w:ascii="Times New Roman" w:hAnsi="Times New Roman" w:cs="Times New Roman"/>
          <w:sz w:val="28"/>
          <w:szCs w:val="28"/>
        </w:rPr>
        <w:t xml:space="preserve"> к окружности, </w:t>
      </w:r>
      <w:r w:rsidRPr="00D812E4">
        <w:rPr>
          <w:rFonts w:ascii="Times New Roman" w:hAnsi="Times New Roman" w:cs="Times New Roman"/>
          <w:i/>
          <w:sz w:val="28"/>
          <w:szCs w:val="28"/>
        </w:rPr>
        <w:t>их свойства</w:t>
      </w:r>
      <w:r w:rsidRPr="00D812E4">
        <w:rPr>
          <w:rFonts w:ascii="Times New Roman" w:hAnsi="Times New Roman" w:cs="Times New Roman"/>
          <w:sz w:val="28"/>
          <w:szCs w:val="28"/>
        </w:rPr>
        <w:t xml:space="preserve">. Вписанные и описанные окружности для треугольников, </w:t>
      </w:r>
      <w:r w:rsidRPr="00D812E4">
        <w:rPr>
          <w:rFonts w:ascii="Times New Roman" w:hAnsi="Times New Roman" w:cs="Times New Roman"/>
          <w:i/>
          <w:sz w:val="28"/>
          <w:szCs w:val="28"/>
        </w:rPr>
        <w:t>четырехугольников, правильных многоугольников</w:t>
      </w:r>
      <w:r w:rsidRPr="00D812E4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6B97468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Геометрические фигуры в пространстве (объемные тела)</w:t>
      </w:r>
    </w:p>
    <w:p w14:paraId="73B3AF1E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 xml:space="preserve">Многогранник и его элементы. Названия многогранников с разным положением и количеством граней. </w:t>
      </w:r>
      <w:r w:rsidRPr="00D812E4">
        <w:rPr>
          <w:rFonts w:ascii="Times New Roman" w:hAnsi="Times New Roman" w:cs="Times New Roman"/>
          <w:sz w:val="28"/>
          <w:szCs w:val="28"/>
        </w:rPr>
        <w:t>Первичные представления о пирамиде, параллелепипеде, призме, сфере, шаре, цилиндре, конусе, их элементах и простейших свойствах</w:t>
      </w:r>
      <w:r w:rsidRPr="00D812E4">
        <w:rPr>
          <w:rFonts w:ascii="Times New Roman" w:hAnsi="Times New Roman" w:cs="Times New Roman"/>
          <w:i/>
          <w:sz w:val="28"/>
          <w:szCs w:val="28"/>
        </w:rPr>
        <w:t xml:space="preserve">. </w:t>
      </w:r>
    </w:p>
    <w:p w14:paraId="4F51FCF8" w14:textId="77777777" w:rsidR="008A2B29" w:rsidRPr="00D812E4" w:rsidRDefault="008A2B29" w:rsidP="008A2B29">
      <w:pPr>
        <w:pStyle w:val="a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D812E4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Отношения</w:t>
      </w:r>
    </w:p>
    <w:p w14:paraId="1762A5AA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Равенство фигур</w:t>
      </w:r>
    </w:p>
    <w:p w14:paraId="3E7A2FFE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D812E4">
        <w:rPr>
          <w:rFonts w:ascii="Times New Roman" w:hAnsi="Times New Roman" w:cs="Times New Roman"/>
          <w:bCs/>
          <w:sz w:val="28"/>
          <w:szCs w:val="28"/>
        </w:rPr>
        <w:t>С</w:t>
      </w:r>
      <w:r w:rsidRPr="00D812E4">
        <w:rPr>
          <w:rFonts w:ascii="Times New Roman" w:hAnsi="Times New Roman" w:cs="Times New Roman"/>
          <w:sz w:val="28"/>
          <w:szCs w:val="28"/>
        </w:rPr>
        <w:t xml:space="preserve">войства равных треугольников. Признаки равенства треугольников. </w:t>
      </w:r>
    </w:p>
    <w:p w14:paraId="708FF6D1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Параллельно</w:t>
      </w:r>
      <w:r w:rsidRPr="00D812E4">
        <w:rPr>
          <w:rFonts w:ascii="Times New Roman" w:hAnsi="Times New Roman" w:cs="Times New Roman"/>
          <w:b/>
          <w:bCs/>
          <w:sz w:val="28"/>
          <w:szCs w:val="28"/>
        </w:rPr>
        <w:softHyphen/>
        <w:t>сть прямых</w:t>
      </w:r>
    </w:p>
    <w:p w14:paraId="5DFC9E12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Признаки и свойства параллельных прямых. </w:t>
      </w:r>
      <w:r w:rsidRPr="00D812E4">
        <w:rPr>
          <w:rFonts w:ascii="Times New Roman" w:hAnsi="Times New Roman" w:cs="Times New Roman"/>
          <w:i/>
          <w:sz w:val="28"/>
          <w:szCs w:val="28"/>
        </w:rPr>
        <w:t>Аксиома параллельности Евклида</w:t>
      </w:r>
      <w:r w:rsidRPr="00D812E4">
        <w:rPr>
          <w:rFonts w:ascii="Times New Roman" w:hAnsi="Times New Roman" w:cs="Times New Roman"/>
          <w:sz w:val="28"/>
          <w:szCs w:val="28"/>
        </w:rPr>
        <w:t xml:space="preserve">. </w:t>
      </w:r>
      <w:r w:rsidRPr="00D812E4">
        <w:rPr>
          <w:rFonts w:ascii="Times New Roman" w:hAnsi="Times New Roman" w:cs="Times New Roman"/>
          <w:i/>
          <w:sz w:val="28"/>
          <w:szCs w:val="28"/>
        </w:rPr>
        <w:t>Теорема Фалеса</w:t>
      </w:r>
      <w:r w:rsidRPr="00D812E4">
        <w:rPr>
          <w:rFonts w:ascii="Times New Roman" w:hAnsi="Times New Roman" w:cs="Times New Roman"/>
          <w:sz w:val="28"/>
          <w:szCs w:val="28"/>
        </w:rPr>
        <w:t>.</w:t>
      </w:r>
    </w:p>
    <w:p w14:paraId="3F48F2FA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Перпендикулярные прямые</w:t>
      </w:r>
    </w:p>
    <w:p w14:paraId="6C9E43E0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Cs/>
          <w:sz w:val="28"/>
          <w:szCs w:val="28"/>
        </w:rPr>
        <w:t xml:space="preserve">Прямой угол. Перпендикуляр к прямой. Наклонная, проекция. Серединный перпендикуляр к отрезку. </w:t>
      </w:r>
      <w:r w:rsidRPr="00D812E4">
        <w:rPr>
          <w:rFonts w:ascii="Times New Roman" w:hAnsi="Times New Roman" w:cs="Times New Roman"/>
          <w:i/>
          <w:sz w:val="28"/>
          <w:szCs w:val="28"/>
        </w:rPr>
        <w:t>Свойства и признаки перпендикулярности</w:t>
      </w:r>
      <w:r w:rsidRPr="00D812E4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E9EC72A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i/>
          <w:sz w:val="28"/>
          <w:szCs w:val="28"/>
        </w:rPr>
        <w:t>Подобие</w:t>
      </w:r>
    </w:p>
    <w:p w14:paraId="7C4B4130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>Пропорциональные отрезки, подобие фигур. Подобные треугольники. Признаки подобия</w:t>
      </w:r>
      <w:r w:rsidRPr="00D812E4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6E10D1B6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Взаимное расположение</w:t>
      </w:r>
      <w:r w:rsidRPr="00D812E4">
        <w:rPr>
          <w:rFonts w:ascii="Times New Roman" w:hAnsi="Times New Roman" w:cs="Times New Roman"/>
          <w:sz w:val="28"/>
          <w:szCs w:val="28"/>
        </w:rPr>
        <w:t xml:space="preserve"> прямой и окружности</w:t>
      </w:r>
      <w:r w:rsidRPr="00D812E4">
        <w:rPr>
          <w:rFonts w:ascii="Times New Roman" w:hAnsi="Times New Roman" w:cs="Times New Roman"/>
          <w:i/>
          <w:sz w:val="28"/>
          <w:szCs w:val="28"/>
        </w:rPr>
        <w:t>, двух окружностей.</w:t>
      </w:r>
    </w:p>
    <w:p w14:paraId="164A15F3" w14:textId="77777777" w:rsidR="008A2B29" w:rsidRPr="00D812E4" w:rsidRDefault="008A2B29" w:rsidP="008A2B29">
      <w:pPr>
        <w:pStyle w:val="a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D812E4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Измерения и вычисления</w:t>
      </w:r>
    </w:p>
    <w:p w14:paraId="3338D53C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Величины</w:t>
      </w:r>
    </w:p>
    <w:p w14:paraId="26591CFD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14:paraId="43B9E69C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Понятие о площади плоской фигуры и ее свойствах. Измерение площадей. Единицы измерения площади.</w:t>
      </w:r>
    </w:p>
    <w:p w14:paraId="4DD0BA33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Представление об объеме и его свойствах. Измерение объема. Единицы измерения объемов.</w:t>
      </w:r>
    </w:p>
    <w:p w14:paraId="5B8413F6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Измерения и вычисления</w:t>
      </w:r>
    </w:p>
    <w:p w14:paraId="74FEB19C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</w:r>
      <w:r w:rsidRPr="00D812E4">
        <w:rPr>
          <w:rFonts w:ascii="Times New Roman" w:hAnsi="Times New Roman" w:cs="Times New Roman"/>
          <w:i/>
          <w:sz w:val="28"/>
          <w:szCs w:val="28"/>
        </w:rPr>
        <w:t>Тригонометрические функции тупого угла.</w:t>
      </w:r>
      <w:r w:rsidRPr="00D812E4">
        <w:rPr>
          <w:rFonts w:ascii="Times New Roman" w:hAnsi="Times New Roman" w:cs="Times New Roman"/>
          <w:sz w:val="28"/>
          <w:szCs w:val="28"/>
        </w:rPr>
        <w:t xml:space="preserve"> Вычисление элементов треугольников с использованием тригонометрических соотношений. Формулы площади треугольника, параллелограмма и его частных видов, формулы длины ок</w:t>
      </w:r>
      <w:r w:rsidRPr="00D812E4">
        <w:rPr>
          <w:rFonts w:ascii="Times New Roman" w:hAnsi="Times New Roman" w:cs="Times New Roman"/>
          <w:sz w:val="28"/>
          <w:szCs w:val="28"/>
        </w:rPr>
        <w:softHyphen/>
        <w:t xml:space="preserve">ружности и площади круга. Сравнение и вычисление площадей. Теорема Пифагора. </w:t>
      </w:r>
      <w:r w:rsidRPr="00D812E4">
        <w:rPr>
          <w:rFonts w:ascii="Times New Roman" w:hAnsi="Times New Roman" w:cs="Times New Roman"/>
          <w:i/>
          <w:sz w:val="28"/>
          <w:szCs w:val="28"/>
        </w:rPr>
        <w:t>Теорема синусов. Теорема косинусов</w:t>
      </w:r>
      <w:r w:rsidRPr="00D812E4">
        <w:rPr>
          <w:rFonts w:ascii="Times New Roman" w:hAnsi="Times New Roman" w:cs="Times New Roman"/>
          <w:sz w:val="28"/>
          <w:szCs w:val="28"/>
        </w:rPr>
        <w:t>.</w:t>
      </w:r>
    </w:p>
    <w:p w14:paraId="69F0A76E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Расстояния</w:t>
      </w:r>
    </w:p>
    <w:p w14:paraId="5054073E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Расстояние между точками. Расстояние от точки до прямой. </w:t>
      </w:r>
      <w:r w:rsidRPr="00D812E4">
        <w:rPr>
          <w:rFonts w:ascii="Times New Roman" w:hAnsi="Times New Roman" w:cs="Times New Roman"/>
          <w:i/>
          <w:sz w:val="28"/>
          <w:szCs w:val="28"/>
        </w:rPr>
        <w:t>Расстояние между фигурами</w:t>
      </w:r>
      <w:r w:rsidRPr="00D812E4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2A6BF06" w14:textId="77777777" w:rsidR="008A2B29" w:rsidRPr="00D812E4" w:rsidRDefault="008A2B29" w:rsidP="008A2B29">
      <w:pPr>
        <w:pStyle w:val="a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D812E4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построения</w:t>
      </w:r>
    </w:p>
    <w:p w14:paraId="11FB196E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Геометрические построения для иллюстрации свойств геометрических фигур.</w:t>
      </w:r>
    </w:p>
    <w:p w14:paraId="690B590A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lastRenderedPageBreak/>
        <w:t xml:space="preserve">Инструменты для построений: циркуль, линейка, угольник. </w:t>
      </w:r>
      <w:r w:rsidRPr="00D812E4">
        <w:rPr>
          <w:rFonts w:ascii="Times New Roman" w:hAnsi="Times New Roman" w:cs="Times New Roman"/>
          <w:i/>
          <w:sz w:val="28"/>
          <w:szCs w:val="28"/>
        </w:rPr>
        <w:t xml:space="preserve">Простейшие построения циркулем и линейкой: построение биссектрисы угла, перпендикуляра к прямой, угла, равного данному, </w:t>
      </w:r>
    </w:p>
    <w:p w14:paraId="7363CACB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>Построение треугольников по трем сторонам, двум сторонам и углу между ними, стороне и двум прилежащим к ней углам.</w:t>
      </w:r>
    </w:p>
    <w:p w14:paraId="5667B8BE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>Деление отрезка в данном отношении.</w:t>
      </w:r>
    </w:p>
    <w:p w14:paraId="6427398C" w14:textId="77777777" w:rsidR="008A2B29" w:rsidRPr="00D812E4" w:rsidRDefault="008A2B29" w:rsidP="008A2B29">
      <w:pPr>
        <w:pStyle w:val="a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D812E4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 xml:space="preserve">Геометрические преобразования </w:t>
      </w:r>
    </w:p>
    <w:p w14:paraId="4FD7989C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Преобразования</w:t>
      </w:r>
    </w:p>
    <w:p w14:paraId="1D066FF7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Понятие преобразования. Представление о метапредметном понятии «преобразование». </w:t>
      </w:r>
      <w:r w:rsidRPr="00D812E4">
        <w:rPr>
          <w:rFonts w:ascii="Times New Roman" w:hAnsi="Times New Roman" w:cs="Times New Roman"/>
          <w:i/>
          <w:sz w:val="28"/>
          <w:szCs w:val="28"/>
        </w:rPr>
        <w:t>Подобие</w:t>
      </w:r>
      <w:r w:rsidRPr="00D812E4">
        <w:rPr>
          <w:rFonts w:ascii="Times New Roman" w:hAnsi="Times New Roman" w:cs="Times New Roman"/>
          <w:sz w:val="28"/>
          <w:szCs w:val="28"/>
        </w:rPr>
        <w:t>.</w:t>
      </w:r>
    </w:p>
    <w:p w14:paraId="1B0221A9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Движения</w:t>
      </w:r>
    </w:p>
    <w:p w14:paraId="3BD21C73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Осевая и центральная симметрия</w:t>
      </w:r>
      <w:r w:rsidRPr="00D812E4">
        <w:rPr>
          <w:rFonts w:ascii="Times New Roman" w:hAnsi="Times New Roman" w:cs="Times New Roman"/>
          <w:i/>
          <w:sz w:val="28"/>
          <w:szCs w:val="28"/>
        </w:rPr>
        <w:t>, поворот и параллельный перенос. Комбинации движений на плоскости и их свойства</w:t>
      </w:r>
      <w:r w:rsidRPr="00D812E4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069A2945" w14:textId="77777777" w:rsidR="008A2B29" w:rsidRPr="00D812E4" w:rsidRDefault="008A2B29" w:rsidP="008A2B29">
      <w:pPr>
        <w:pStyle w:val="a7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D812E4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Векторы и координаты на плоскости</w:t>
      </w:r>
    </w:p>
    <w:p w14:paraId="632DE619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iCs/>
          <w:sz w:val="28"/>
          <w:szCs w:val="28"/>
        </w:rPr>
        <w:t>Векторы</w:t>
      </w:r>
    </w:p>
    <w:p w14:paraId="72E14976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>Понятие вектора, действия над векторами</w:t>
      </w:r>
      <w:r w:rsidRPr="00D812E4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D812E4">
        <w:rPr>
          <w:rFonts w:ascii="Times New Roman" w:hAnsi="Times New Roman" w:cs="Times New Roman"/>
          <w:sz w:val="28"/>
          <w:szCs w:val="28"/>
        </w:rPr>
        <w:t>использование векторов в физике,</w:t>
      </w:r>
      <w:r w:rsidRPr="00D812E4">
        <w:rPr>
          <w:rFonts w:ascii="Times New Roman" w:hAnsi="Times New Roman" w:cs="Times New Roman"/>
          <w:i/>
          <w:sz w:val="28"/>
          <w:szCs w:val="28"/>
        </w:rPr>
        <w:t xml:space="preserve"> разложение вектора на составляющие, скалярное произведение</w:t>
      </w:r>
      <w:r w:rsidRPr="00D812E4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47CC21C9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812E4">
        <w:rPr>
          <w:rFonts w:ascii="Times New Roman" w:hAnsi="Times New Roman" w:cs="Times New Roman"/>
          <w:b/>
          <w:bCs/>
          <w:sz w:val="28"/>
          <w:szCs w:val="28"/>
        </w:rPr>
        <w:t>Координаты</w:t>
      </w:r>
    </w:p>
    <w:p w14:paraId="7D3907D7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812E4">
        <w:rPr>
          <w:rFonts w:ascii="Times New Roman" w:hAnsi="Times New Roman" w:cs="Times New Roman"/>
          <w:sz w:val="28"/>
          <w:szCs w:val="28"/>
        </w:rPr>
        <w:t xml:space="preserve">Основные понятия, </w:t>
      </w:r>
      <w:r w:rsidRPr="00D812E4">
        <w:rPr>
          <w:rFonts w:ascii="Times New Roman" w:hAnsi="Times New Roman" w:cs="Times New Roman"/>
          <w:i/>
          <w:sz w:val="28"/>
          <w:szCs w:val="28"/>
        </w:rPr>
        <w:t>координаты вектора, расстояние между точками. Координаты середины отрезка. Уравнения фигур.</w:t>
      </w:r>
    </w:p>
    <w:p w14:paraId="0FEEAB8F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>Применение векторов и координат для решения простейших геометрических задач.</w:t>
      </w:r>
    </w:p>
    <w:p w14:paraId="52384884" w14:textId="77777777" w:rsidR="008A2B29" w:rsidRPr="00D812E4" w:rsidRDefault="008A2B29" w:rsidP="008A2B29">
      <w:pPr>
        <w:pStyle w:val="3"/>
        <w:spacing w:before="0" w:beforeAutospacing="0" w:after="0" w:afterAutospacing="0"/>
        <w:ind w:firstLine="709"/>
        <w:jc w:val="both"/>
        <w:rPr>
          <w:szCs w:val="28"/>
        </w:rPr>
      </w:pPr>
      <w:bookmarkStart w:id="19" w:name="_Toc405513924"/>
      <w:bookmarkStart w:id="20" w:name="_Toc284662802"/>
      <w:bookmarkStart w:id="21" w:name="_Toc284663429"/>
      <w:r w:rsidRPr="00D812E4">
        <w:rPr>
          <w:szCs w:val="28"/>
        </w:rPr>
        <w:t>История математики</w:t>
      </w:r>
      <w:bookmarkEnd w:id="19"/>
      <w:bookmarkEnd w:id="20"/>
      <w:bookmarkEnd w:id="21"/>
    </w:p>
    <w:p w14:paraId="5442D94D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14:paraId="239747A6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14:paraId="7DA47BA0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>Зарождение алгебры в недрах арифметики. Ал-Хорезми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Дж. Кардано, Н.Х. Абель, Э. Галуа.</w:t>
      </w:r>
    </w:p>
    <w:p w14:paraId="2A279E8A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14:paraId="4CF9DFE3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14:paraId="290ED372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>Истоки теории вероятностей: страховое дело, азартные игры. П. Ферма, Б.Паскаль, Я. Бернулли, А.Н.Колмогоров.</w:t>
      </w:r>
    </w:p>
    <w:p w14:paraId="38D276EF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>От земледелия к геометрии. Пифагор и его школа. Фалес, Архимед. Платон и Аристотель. Построение правильных многоугольников. Триссекция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14:paraId="7D298357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>Геометрия и искусство. Геометрические закономерности окружающего мира.</w:t>
      </w:r>
    </w:p>
    <w:p w14:paraId="3CA09C9D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lastRenderedPageBreak/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14:paraId="78A4FE2F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 xml:space="preserve">Роль российских ученых в развитии математики: Л. Эйлер. Н.И. Лобачевский, П.Л.Чебышев, С. Ковалевская, А.Н. Колмогоров. </w:t>
      </w:r>
    </w:p>
    <w:p w14:paraId="6CB85864" w14:textId="77777777" w:rsidR="008A2B29" w:rsidRPr="00D812E4" w:rsidRDefault="008A2B29" w:rsidP="008A2B2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812E4">
        <w:rPr>
          <w:rFonts w:ascii="Times New Roman" w:hAnsi="Times New Roman" w:cs="Times New Roman"/>
          <w:i/>
          <w:sz w:val="28"/>
          <w:szCs w:val="28"/>
        </w:rPr>
        <w:t xml:space="preserve">Математика в развитии России: Петр </w:t>
      </w:r>
      <w:r w:rsidRPr="00D812E4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D812E4">
        <w:rPr>
          <w:rFonts w:ascii="Times New Roman" w:hAnsi="Times New Roman" w:cs="Times New Roman"/>
          <w:i/>
          <w:sz w:val="28"/>
          <w:szCs w:val="28"/>
        </w:rPr>
        <w:t>, школа математических и навигацких наук, развитие российского флота, А.Н. Крылов. Космическая программа и М.В. Келдыш.</w:t>
      </w:r>
    </w:p>
    <w:p w14:paraId="7723F653" w14:textId="77777777" w:rsidR="00A9492B" w:rsidRPr="00D812E4" w:rsidRDefault="00A9492B" w:rsidP="0071746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9ADD40D" w14:textId="77777777" w:rsidR="002B675C" w:rsidRDefault="00C90BAD" w:rsidP="00BD2E42">
      <w:pPr>
        <w:pStyle w:val="a4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 xml:space="preserve">Тематическое </w:t>
      </w:r>
      <w:r w:rsidR="00BD2E42" w:rsidRPr="00D812E4">
        <w:rPr>
          <w:rFonts w:ascii="Times New Roman" w:hAnsi="Times New Roman" w:cs="Times New Roman"/>
          <w:b/>
          <w:sz w:val="28"/>
          <w:szCs w:val="28"/>
        </w:rPr>
        <w:t>планирование</w:t>
      </w:r>
    </w:p>
    <w:p w14:paraId="5CACC0FA" w14:textId="77777777" w:rsidR="00A11CFA" w:rsidRPr="00D812E4" w:rsidRDefault="00A11CFA" w:rsidP="002B675C">
      <w:pPr>
        <w:pStyle w:val="a4"/>
        <w:spacing w:after="0" w:line="240" w:lineRule="auto"/>
        <w:ind w:left="92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i/>
          <w:sz w:val="28"/>
          <w:szCs w:val="28"/>
        </w:rPr>
        <w:t>5 класс</w:t>
      </w:r>
    </w:p>
    <w:p w14:paraId="6A7410E2" w14:textId="77777777" w:rsidR="00A11CFA" w:rsidRPr="00D812E4" w:rsidRDefault="00A11CFA" w:rsidP="00A11CFA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6"/>
        <w:tblW w:w="9889" w:type="dxa"/>
        <w:tblLook w:val="04A0" w:firstRow="1" w:lastRow="0" w:firstColumn="1" w:lastColumn="0" w:noHBand="0" w:noVBand="1"/>
      </w:tblPr>
      <w:tblGrid>
        <w:gridCol w:w="1056"/>
        <w:gridCol w:w="6973"/>
        <w:gridCol w:w="1860"/>
      </w:tblGrid>
      <w:tr w:rsidR="00C31ECA" w:rsidRPr="00D812E4" w14:paraId="114C84C9" w14:textId="77777777" w:rsidTr="00C31ECA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B894AF" w14:textId="77777777" w:rsidR="00C31ECA" w:rsidRPr="00D812E4" w:rsidRDefault="00C31ECA" w:rsidP="0024611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r w:rsidR="00612BE1"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 урока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2CA43D" w14:textId="77777777" w:rsidR="00C31ECA" w:rsidRPr="00D812E4" w:rsidRDefault="00C31ECA" w:rsidP="0024611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Название раздела, темы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A58783" w14:textId="77777777" w:rsidR="00C31ECA" w:rsidRPr="00D812E4" w:rsidRDefault="00D812E4" w:rsidP="0024611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личество часов</w:t>
            </w:r>
          </w:p>
        </w:tc>
      </w:tr>
      <w:tr w:rsidR="00C31ECA" w:rsidRPr="00D812E4" w14:paraId="4CD1CE62" w14:textId="77777777" w:rsidTr="00C31ECA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8EBE7A" w14:textId="77777777" w:rsidR="00C31ECA" w:rsidRPr="00D812E4" w:rsidRDefault="00C31ECA" w:rsidP="0024611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2E35A5" w14:textId="77777777" w:rsidR="00C31ECA" w:rsidRPr="00D812E4" w:rsidRDefault="00C31ECA" w:rsidP="0024611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sz w:val="28"/>
                <w:szCs w:val="28"/>
              </w:rPr>
              <w:t>Глава 1 Линии (8 ч)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CCE74A" w14:textId="77777777" w:rsidR="00C31ECA" w:rsidRPr="00D812E4" w:rsidRDefault="00D812E4" w:rsidP="0024611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C31ECA" w:rsidRPr="00D812E4" w14:paraId="56DA6033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E770E7" w14:textId="77777777" w:rsidR="00C31ECA" w:rsidRPr="00D812E4" w:rsidRDefault="00AA6835" w:rsidP="0024611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-3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E30596" w14:textId="77777777" w:rsidR="00C31ECA" w:rsidRPr="00D812E4" w:rsidRDefault="00C31ECA" w:rsidP="0024611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Повторение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5A4A1F" w14:textId="77777777" w:rsidR="00C31ECA" w:rsidRPr="00D812E4" w:rsidRDefault="00C31ECA" w:rsidP="0024611E">
            <w:pPr>
              <w:jc w:val="center"/>
              <w:rPr>
                <w:rFonts w:ascii="Times New Roman" w:hAnsi="Times New Roman" w:cs="Times New Roman"/>
                <w:sz w:val="28"/>
                <w:szCs w:val="28"/>
                <w:highlight w:val="red"/>
                <w:lang w:val="en-US"/>
              </w:rPr>
            </w:pPr>
          </w:p>
        </w:tc>
      </w:tr>
      <w:tr w:rsidR="00C31ECA" w:rsidRPr="00D812E4" w14:paraId="3664F27F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A975AC" w14:textId="77777777" w:rsidR="00C31ECA" w:rsidRPr="00D812E4" w:rsidRDefault="00AA6835" w:rsidP="0024611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4-5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14059B" w14:textId="77777777" w:rsidR="00C31ECA" w:rsidRPr="00D812E4" w:rsidRDefault="00C31ECA" w:rsidP="0024611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азнообразный мир линий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27AEAD" w14:textId="77777777" w:rsidR="00C31ECA" w:rsidRPr="00D812E4" w:rsidRDefault="00C31ECA" w:rsidP="0024611E">
            <w:pPr>
              <w:jc w:val="center"/>
              <w:rPr>
                <w:rFonts w:ascii="Times New Roman" w:hAnsi="Times New Roman" w:cs="Times New Roman"/>
                <w:sz w:val="28"/>
                <w:szCs w:val="28"/>
                <w:highlight w:val="red"/>
              </w:rPr>
            </w:pPr>
          </w:p>
        </w:tc>
      </w:tr>
      <w:tr w:rsidR="00C31ECA" w:rsidRPr="00D812E4" w14:paraId="12FF0034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B7CF32" w14:textId="77777777" w:rsidR="00C31ECA" w:rsidRPr="00D812E4" w:rsidRDefault="00AA6835" w:rsidP="0024611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94A1EE" w14:textId="77777777" w:rsidR="00C31ECA" w:rsidRPr="00D812E4" w:rsidRDefault="00C31ECA" w:rsidP="0024611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Прямая. Части прямой. Ломаная.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150F77" w14:textId="77777777" w:rsidR="00C31ECA" w:rsidRPr="00D812E4" w:rsidRDefault="00C31ECA" w:rsidP="0024611E">
            <w:pPr>
              <w:jc w:val="center"/>
              <w:rPr>
                <w:rFonts w:ascii="Times New Roman" w:hAnsi="Times New Roman" w:cs="Times New Roman"/>
                <w:sz w:val="28"/>
                <w:szCs w:val="28"/>
                <w:highlight w:val="red"/>
              </w:rPr>
            </w:pPr>
          </w:p>
        </w:tc>
      </w:tr>
      <w:tr w:rsidR="00C31ECA" w:rsidRPr="00D812E4" w14:paraId="10981A9C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B798AA" w14:textId="77777777" w:rsidR="00C31ECA" w:rsidRPr="00D812E4" w:rsidRDefault="00AA6835" w:rsidP="0024611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68A06E" w14:textId="77777777" w:rsidR="00C31ECA" w:rsidRPr="00D812E4" w:rsidRDefault="00C31ECA" w:rsidP="0024611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Длина линии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DF5A4E" w14:textId="77777777" w:rsidR="00C31ECA" w:rsidRPr="00D812E4" w:rsidRDefault="00C31ECA" w:rsidP="0024611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277AA521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4195F5" w14:textId="77777777" w:rsidR="00C31ECA" w:rsidRPr="00D812E4" w:rsidRDefault="00AA6835" w:rsidP="0024611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22B631" w14:textId="77777777" w:rsidR="00C31ECA" w:rsidRPr="00D812E4" w:rsidRDefault="00C31ECA" w:rsidP="0024611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Окружность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B435A5" w14:textId="77777777" w:rsidR="00C31ECA" w:rsidRPr="00D812E4" w:rsidRDefault="00C31ECA" w:rsidP="0024611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0CA16F4D" w14:textId="77777777" w:rsidTr="00C31ECA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1DA095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A63372" w14:textId="77777777" w:rsidR="00C31ECA" w:rsidRPr="00D812E4" w:rsidRDefault="00C31ECA" w:rsidP="00FB191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sz w:val="28"/>
                <w:szCs w:val="28"/>
              </w:rPr>
              <w:t>Глава 2 Натуральные числа (12 ч)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10628D" w14:textId="77777777" w:rsidR="00C31ECA" w:rsidRPr="00D812E4" w:rsidRDefault="00D812E4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C31ECA" w:rsidRPr="00D812E4" w14:paraId="10906ECA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3799AB" w14:textId="77777777" w:rsidR="00C31ECA" w:rsidRPr="00D812E4" w:rsidRDefault="00AA6835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9-10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0EED8A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Как записывают и читают числа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BBBEB7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0466E996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F6FC0D" w14:textId="77777777" w:rsidR="00C31ECA" w:rsidRPr="00D812E4" w:rsidRDefault="00AA6835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1-12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3028D6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равнение чисел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9B505D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21B44BBD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1BE53F" w14:textId="77777777" w:rsidR="00C31ECA" w:rsidRPr="00D812E4" w:rsidRDefault="00AA6835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3-14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36A635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Числа и точки на прямой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933710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5FB1322B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CA4CDB" w14:textId="77777777" w:rsidR="00C31ECA" w:rsidRPr="00D812E4" w:rsidRDefault="00AA6835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5-16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F33412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Округление натуральных чисел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214717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01AC395C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DE7C48" w14:textId="77777777" w:rsidR="00C31ECA" w:rsidRPr="00D812E4" w:rsidRDefault="00AA6835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7-19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5295C6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ешение комбинаторных задач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488893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6C742A62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213C9D" w14:textId="77777777" w:rsidR="00C31ECA" w:rsidRPr="00D812E4" w:rsidRDefault="00AA6835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1F23BC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Контрольная работа  «Натуральные числа»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AAC5D5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35E40FFD" w14:textId="77777777" w:rsidTr="00C31ECA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8ADFAD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B3B3CF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sz w:val="28"/>
                <w:szCs w:val="28"/>
              </w:rPr>
              <w:t>Глава 3 Действия с натуральными числами (24ч)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05DC60" w14:textId="77777777" w:rsidR="00C31ECA" w:rsidRPr="00D812E4" w:rsidRDefault="00D812E4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</w:tr>
      <w:tr w:rsidR="00C31ECA" w:rsidRPr="00D812E4" w14:paraId="138FF98D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4630D6" w14:textId="77777777" w:rsidR="00C31ECA" w:rsidRPr="00D812E4" w:rsidRDefault="00AA6835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  <w:r w:rsidR="00C31ECA" w:rsidRPr="00D812E4">
              <w:rPr>
                <w:rFonts w:ascii="Times New Roman" w:hAnsi="Times New Roman" w:cs="Times New Roman"/>
                <w:sz w:val="28"/>
                <w:szCs w:val="28"/>
              </w:rPr>
              <w:t>-24</w:t>
            </w:r>
          </w:p>
          <w:p w14:paraId="64CC36A4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591490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ложение и вычитание натуральных чисел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7689C4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36BC8ACD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65456E" w14:textId="77777777" w:rsidR="00C31ECA" w:rsidRPr="00D812E4" w:rsidRDefault="00AA6835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25-28</w:t>
            </w:r>
          </w:p>
          <w:p w14:paraId="69255112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A3FDA6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Умножение и деление натуральных чисел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46A88A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145611FC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25BE0D" w14:textId="77777777" w:rsidR="00C31ECA" w:rsidRPr="00D812E4" w:rsidRDefault="00AA6835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29-32</w:t>
            </w:r>
          </w:p>
          <w:p w14:paraId="14F8E1ED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FFF579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Порядок действий в вычислениях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78FB86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4EE15C74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FC9CE8" w14:textId="77777777" w:rsidR="00C31ECA" w:rsidRPr="00D812E4" w:rsidRDefault="00AA6835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33-37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1C3824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тепень числа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A277F9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17765035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A4B58B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38-41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D56272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Задачи на движение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2E9E2A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011C35A9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EFB568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0F28CE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Контрольная работа «Действия с натуральными числами»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9D6AF0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55AB5BE0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4337E9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C4C33B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езерв учителя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828EC1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2FF902FD" w14:textId="77777777" w:rsidTr="00C31ECA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F09172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087991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sz w:val="28"/>
                <w:szCs w:val="28"/>
              </w:rPr>
              <w:t>Глава 4 Использование свойств действий при вычислениях (14 ч)</w:t>
            </w:r>
          </w:p>
          <w:p w14:paraId="192C572A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18B588" w14:textId="77777777" w:rsidR="00C31ECA" w:rsidRPr="00D812E4" w:rsidRDefault="00D812E4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</w:tr>
      <w:tr w:rsidR="00C31ECA" w:rsidRPr="00D812E4" w14:paraId="5C062E36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F482EA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44-45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4F5781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войства сложения и умножения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DC9327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5A6C9CC1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27AECC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46-49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69B881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аспределительное свойство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D7F206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515E3778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C68A62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0-52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B78527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Задачи на части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7C01D0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5A58075B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82C532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53-56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D3D766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Задачи на уравнивание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FB1B6D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58D5432A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1F07F8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57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81B41A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Контрольная работа  «Использование свойств действий при вычислениях»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E6F86E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2261BD2E" w14:textId="77777777" w:rsidTr="00C31ECA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7E8CBC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E9C00A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sz w:val="28"/>
                <w:szCs w:val="28"/>
              </w:rPr>
              <w:t>Глава 5 Многоугольники (7 ч)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79453C" w14:textId="77777777" w:rsidR="00C31ECA" w:rsidRPr="00D812E4" w:rsidRDefault="00D812E4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C31ECA" w:rsidRPr="00D812E4" w14:paraId="4054DEC1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A351E6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58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89A346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Как обозначают и сравнивают углы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49692D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1519F833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F2722D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59-61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12D693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Измерение углов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BEC861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1B38650B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537088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62-64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10C721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Ломаные и многоугольники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B41FE4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774666F2" w14:textId="77777777" w:rsidTr="00C31ECA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890A19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553646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sz w:val="28"/>
                <w:szCs w:val="28"/>
              </w:rPr>
              <w:t>Глава 6 Делимость чисел (18ч)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10096C" w14:textId="77777777" w:rsidR="00C31ECA" w:rsidRPr="00D812E4" w:rsidRDefault="00D812E4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</w:tr>
      <w:tr w:rsidR="00C31ECA" w:rsidRPr="00D812E4" w14:paraId="682DB9CF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E855B6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65-66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2D1471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Делители и кратные.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75E70E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135B5855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3E1D1B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67-68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EF65A9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Простые и составные числа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1BB780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219FA3ED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587C83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69-70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AD79F2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войства делимости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2BEFEA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635D8630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606C41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71-72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25B316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Признаки делимости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5412AE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2A16DA2D" w14:textId="77777777" w:rsidTr="0085047E">
        <w:trPr>
          <w:trHeight w:val="390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F1BC47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73-74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D0A54A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Деление с остатком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61FC3F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02852587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BCA94B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75-76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B77DE2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азные арифметические задачи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65268F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3C628266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FD5CE5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77-78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E1A785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Подготовка к зачету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E45A20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2630A649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3157CD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79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0217A8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Контрольная работа  «Делимость чисел»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526D1C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3AFD886C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681390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C35B5F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абота над ошибками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95201A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571355DF" w14:textId="77777777" w:rsidTr="0085047E">
        <w:trPr>
          <w:trHeight w:val="14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675E31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81-82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95582A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езерв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641F57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0663186C" w14:textId="77777777" w:rsidTr="00C31ECA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D2433A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69BB2B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sz w:val="28"/>
                <w:szCs w:val="28"/>
              </w:rPr>
              <w:t>Глава 7 Треугольники и четырехугольники (8ч)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E5C2E" w14:textId="77777777" w:rsidR="00C31ECA" w:rsidRPr="00D812E4" w:rsidRDefault="00D812E4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C31ECA" w:rsidRPr="00D812E4" w14:paraId="497D2F84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AC9432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83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BDF50A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Треугольники и их виды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6E6748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77CF944D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94A641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84-85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BAFA81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Прямоугольники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292079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3DBD26FF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793FB6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86-87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8E1F21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авенство фигур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4D1221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0B41DF28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8DE885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88-89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1DEEAB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Площадь прямоугольника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59BA04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0A6F971D" w14:textId="77777777" w:rsidTr="0085047E">
        <w:trPr>
          <w:trHeight w:val="301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1AC1BE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87896B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Единицы площади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AF76DB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3903D9A5" w14:textId="77777777" w:rsidTr="00C31ECA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04E835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4D2DB2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sz w:val="28"/>
                <w:szCs w:val="28"/>
              </w:rPr>
              <w:t>Глава 8  Дроби (21 ч)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DEC3A1" w14:textId="77777777" w:rsidR="00C31ECA" w:rsidRPr="00D812E4" w:rsidRDefault="00D812E4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</w:tr>
      <w:tr w:rsidR="00C31ECA" w:rsidRPr="00D812E4" w14:paraId="508102A4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C166FB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91-92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98956F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Доли 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A98C88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1AAB561F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4F2121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93-94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B69067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Что такое дробь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CEC012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04360EDD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13A619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95-96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D7E7D3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Основное свойство дроби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E53BDA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681D574B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E4E0A5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97-99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8AE1CC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Приведение дробей к общему знаменателю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05305E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272CE072" w14:textId="77777777" w:rsidTr="0085047E">
        <w:trPr>
          <w:trHeight w:val="301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AACD95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00-101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9DB833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равнение дробей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B06C05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296159DD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AB4D14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02-104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B8E609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Натуральные числа и дроби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5DC527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019268E1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C12DF5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05-106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0CCC1A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лучайные события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FEA87B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16D72D3C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CE2C52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07-109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87228D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ешение задач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455B96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09152E1D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EF22ED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10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1BBD8F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Контрольная работа  «Обыкновенные дроби»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43DA2A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4B90FD53" w14:textId="77777777" w:rsidTr="0085047E">
        <w:trPr>
          <w:trHeight w:val="637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96D280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11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162250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абота над ошибками</w:t>
            </w:r>
          </w:p>
          <w:p w14:paraId="192F182E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BF4A45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4C6DCBD5" w14:textId="77777777" w:rsidTr="00C31ECA">
        <w:trPr>
          <w:trHeight w:val="301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534534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928C85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sz w:val="28"/>
                <w:szCs w:val="28"/>
              </w:rPr>
              <w:t>Глава 9 Действия с дробями (35 ч)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259FBC" w14:textId="77777777" w:rsidR="00C31ECA" w:rsidRPr="00D812E4" w:rsidRDefault="00D812E4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</w:tr>
      <w:tr w:rsidR="00C31ECA" w:rsidRPr="00D812E4" w14:paraId="1E60E28F" w14:textId="77777777" w:rsidTr="0085047E">
        <w:trPr>
          <w:trHeight w:val="301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3190BC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12-115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8A346C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ложение и вычитание дробей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09C894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3B536C5C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E0471E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16-119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150219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мешанные дроби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FE3567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70B91059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70EB41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20-123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FDCA52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ложение и вычитание смешанных дробей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477DFD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3EAAA8A4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B52471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24-125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43AB23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ешение задач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093E60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55D022B0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146529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26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79979C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Контрольная работа  «Сложение и вычитание дробей»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B9FA9D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28103FDF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CFA8FC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27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92865E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абота над ошибками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398E2D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5265DEF8" w14:textId="77777777" w:rsidTr="0085047E">
        <w:trPr>
          <w:trHeight w:val="301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6F1A97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28-129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5BDEC2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Умножение дробей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7D9265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1B8428E7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27A55D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30-132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FFAF62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Деление дробей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F83133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5365AAB3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21E250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33-134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F3D9FA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езерв учителя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FE072A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2A996F6A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528A10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35-137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877D60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Деление  и умножение дробей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E1A590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5B8A3D9C" w14:textId="77777777" w:rsidTr="0085047E">
        <w:trPr>
          <w:trHeight w:val="637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53F0C6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38-141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48CFC5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Нахождение части целого и целого по его части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578B5E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15164E15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6A66CE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42-144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F6E492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Задачи на совместную работу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AB98EC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4F917CC5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BE45E3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45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8BC92B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Контрольная работа  «Умножение и деление дробей»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B136D5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2C30B83F" w14:textId="77777777" w:rsidTr="0085047E">
        <w:trPr>
          <w:trHeight w:val="301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6C60EB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46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CED88F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абота над ошибками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56C0D6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5E6783B3" w14:textId="77777777" w:rsidTr="00C31ECA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190EF1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5F2D63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sz w:val="28"/>
                <w:szCs w:val="28"/>
              </w:rPr>
              <w:t>Глава 10 Многогранники (8 ч)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5CEFC7" w14:textId="77777777" w:rsidR="00C31ECA" w:rsidRPr="00D812E4" w:rsidRDefault="00D812E4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C31ECA" w:rsidRPr="00D812E4" w14:paraId="108D18F8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346522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47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18B3E7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Геометрические тела и их изображение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BA63A2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3F5B2A8D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0390C7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48-149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D5DBFC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Параллелепипед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654D80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36656CE0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7C313A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50-151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934EB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Объем параллелепипеда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EFF3B6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324C65DF" w14:textId="77777777" w:rsidTr="0085047E">
        <w:trPr>
          <w:trHeight w:val="301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0EAC75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52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FAF19A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Пирамида 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136667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341FC6F1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ECD795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53-154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17321E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Развертки 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EA6B35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7281B95A" w14:textId="77777777" w:rsidTr="00C31ECA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1FDA9A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12119F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sz w:val="28"/>
                <w:szCs w:val="28"/>
              </w:rPr>
              <w:t>Глава 11 Таблицы и диаграммы (4 ч)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3AEC22" w14:textId="77777777" w:rsidR="00C31ECA" w:rsidRPr="00D812E4" w:rsidRDefault="00D812E4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C31ECA" w:rsidRPr="00D812E4" w14:paraId="09CFDF72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B0AC33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55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CB2022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Чтение и составление таблиц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9C78B7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4C286C41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BBDF86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56-157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7AD99D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Диаграммы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FB563F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29EF1456" w14:textId="77777777" w:rsidTr="0085047E">
        <w:trPr>
          <w:trHeight w:val="318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CDCA63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58</w:t>
            </w: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DA0A77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Опрос общественного мнения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D02A30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634CCB9B" w14:textId="77777777" w:rsidTr="00C31ECA">
        <w:trPr>
          <w:trHeight w:val="300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EBE7C0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269202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sz w:val="28"/>
                <w:szCs w:val="28"/>
              </w:rPr>
              <w:t>Повторение (16ч)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BC27BA" w14:textId="77777777" w:rsidR="00C31ECA" w:rsidRPr="00D812E4" w:rsidRDefault="00D812E4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</w:tr>
      <w:tr w:rsidR="00C31ECA" w:rsidRPr="00D812E4" w14:paraId="20B44032" w14:textId="77777777" w:rsidTr="00C31ECA">
        <w:trPr>
          <w:trHeight w:val="1974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2BECA0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59-163</w:t>
            </w:r>
          </w:p>
          <w:p w14:paraId="74217E81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64-168</w:t>
            </w:r>
          </w:p>
          <w:p w14:paraId="43FF0689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9AA905C" w14:textId="1526C90F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169-17</w:t>
            </w:r>
            <w:r w:rsidR="00925228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  <w:p w14:paraId="35430BAD" w14:textId="5D9AADB8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23BAE5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Натуральные числа. Действия с натуральными числами</w:t>
            </w:r>
          </w:p>
          <w:p w14:paraId="3DC5D53C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Использование свойств действий при вычислениях. Многоугольники</w:t>
            </w:r>
          </w:p>
          <w:p w14:paraId="699223CE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Делимость чисел. Треугольники и четырёхугольники. Дроби. Действия с дробями</w:t>
            </w:r>
          </w:p>
          <w:p w14:paraId="26747AD7" w14:textId="77777777" w:rsidR="00C31ECA" w:rsidRPr="00D812E4" w:rsidRDefault="00C31ECA" w:rsidP="00C31EC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sz w:val="28"/>
                <w:szCs w:val="28"/>
              </w:rPr>
              <w:t>Итоговая контрольная работа</w:t>
            </w:r>
          </w:p>
          <w:p w14:paraId="5D995E40" w14:textId="77777777" w:rsidR="00C31ECA" w:rsidRPr="00D812E4" w:rsidRDefault="00C31ECA" w:rsidP="00C31EC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Повторение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C1966A" w14:textId="77777777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1ECA" w:rsidRPr="00D812E4" w14:paraId="2B935F4B" w14:textId="77777777" w:rsidTr="00C31ECA">
        <w:trPr>
          <w:trHeight w:val="271"/>
        </w:trPr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0F6FEB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455539" w14:textId="77777777" w:rsidR="00C31ECA" w:rsidRPr="00D812E4" w:rsidRDefault="00C31ECA" w:rsidP="00C31ECA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Итого: </w:t>
            </w:r>
          </w:p>
        </w:tc>
        <w:tc>
          <w:tcPr>
            <w:tcW w:w="1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E35728" w14:textId="3C2E7A91" w:rsidR="00C31ECA" w:rsidRPr="00D812E4" w:rsidRDefault="00C31ECA" w:rsidP="00C31EC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sz w:val="28"/>
                <w:szCs w:val="28"/>
              </w:rPr>
              <w:t>17</w:t>
            </w:r>
            <w:r w:rsidR="00925228">
              <w:rPr>
                <w:rFonts w:ascii="Times New Roman" w:hAnsi="Times New Roman" w:cs="Times New Roman"/>
                <w:b/>
                <w:sz w:val="28"/>
                <w:szCs w:val="28"/>
              </w:rPr>
              <w:t>0</w:t>
            </w:r>
            <w:r w:rsidRPr="00D812E4">
              <w:rPr>
                <w:rFonts w:ascii="Times New Roman" w:hAnsi="Times New Roman" w:cs="Times New Roman"/>
                <w:b/>
                <w:sz w:val="28"/>
                <w:szCs w:val="28"/>
              </w:rPr>
              <w:t>ч</w:t>
            </w:r>
          </w:p>
        </w:tc>
      </w:tr>
    </w:tbl>
    <w:p w14:paraId="4FBB77D8" w14:textId="77777777" w:rsidR="00A4299F" w:rsidRPr="00D812E4" w:rsidRDefault="00A4299F" w:rsidP="0048103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65F16AC4" w14:textId="77777777" w:rsidR="0024611E" w:rsidRPr="002B675C" w:rsidRDefault="0024611E" w:rsidP="002B675C">
      <w:pPr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</w:pPr>
      <w:r w:rsidRPr="002B675C">
        <w:rPr>
          <w:rFonts w:ascii="Times New Roman" w:eastAsiaTheme="minorEastAsia" w:hAnsi="Times New Roman" w:cs="Times New Roman"/>
          <w:b/>
          <w:i/>
          <w:sz w:val="28"/>
          <w:szCs w:val="28"/>
          <w:lang w:eastAsia="ru-RU"/>
        </w:rPr>
        <w:t>6 класс</w:t>
      </w:r>
    </w:p>
    <w:p w14:paraId="7999BE1C" w14:textId="77777777" w:rsidR="0024611E" w:rsidRPr="00D812E4" w:rsidRDefault="0024611E" w:rsidP="0024611E">
      <w:pPr>
        <w:spacing w:after="0" w:line="240" w:lineRule="auto"/>
        <w:ind w:left="1069"/>
        <w:contextualSpacing/>
        <w:jc w:val="both"/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</w:pPr>
    </w:p>
    <w:tbl>
      <w:tblPr>
        <w:tblStyle w:val="1"/>
        <w:tblW w:w="9918" w:type="dxa"/>
        <w:tblLook w:val="04A0" w:firstRow="1" w:lastRow="0" w:firstColumn="1" w:lastColumn="0" w:noHBand="0" w:noVBand="1"/>
      </w:tblPr>
      <w:tblGrid>
        <w:gridCol w:w="1271"/>
        <w:gridCol w:w="7030"/>
        <w:gridCol w:w="1617"/>
      </w:tblGrid>
      <w:tr w:rsidR="00612BE1" w:rsidRPr="00D812E4" w14:paraId="2E0057B3" w14:textId="77777777" w:rsidTr="009618A3">
        <w:tc>
          <w:tcPr>
            <w:tcW w:w="1271" w:type="dxa"/>
          </w:tcPr>
          <w:p w14:paraId="1A1F415E" w14:textId="77777777" w:rsidR="00612BE1" w:rsidRPr="00D812E4" w:rsidRDefault="00612BE1" w:rsidP="00FB191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№ урока</w:t>
            </w:r>
          </w:p>
        </w:tc>
        <w:tc>
          <w:tcPr>
            <w:tcW w:w="7030" w:type="dxa"/>
          </w:tcPr>
          <w:p w14:paraId="3C1B7D1A" w14:textId="77777777" w:rsidR="00612BE1" w:rsidRPr="00D812E4" w:rsidRDefault="00612BE1" w:rsidP="00FB191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Название раздела, темы</w:t>
            </w:r>
          </w:p>
        </w:tc>
        <w:tc>
          <w:tcPr>
            <w:tcW w:w="1617" w:type="dxa"/>
          </w:tcPr>
          <w:p w14:paraId="059B3301" w14:textId="77777777" w:rsidR="00612BE1" w:rsidRPr="00D812E4" w:rsidRDefault="00D812E4" w:rsidP="00FB191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личество часов</w:t>
            </w:r>
          </w:p>
        </w:tc>
      </w:tr>
      <w:tr w:rsidR="00612BE1" w:rsidRPr="00D812E4" w14:paraId="5B533C35" w14:textId="77777777" w:rsidTr="009618A3">
        <w:tc>
          <w:tcPr>
            <w:tcW w:w="1271" w:type="dxa"/>
          </w:tcPr>
          <w:p w14:paraId="5E31398E" w14:textId="77777777" w:rsidR="00612BE1" w:rsidRPr="00D812E4" w:rsidRDefault="00612BE1" w:rsidP="00FB191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30" w:type="dxa"/>
          </w:tcPr>
          <w:p w14:paraId="2179DA06" w14:textId="77777777" w:rsidR="00612BE1" w:rsidRPr="00D812E4" w:rsidRDefault="00612BE1" w:rsidP="00FB191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sz w:val="28"/>
                <w:szCs w:val="28"/>
              </w:rPr>
              <w:t>Глава 1. Обыкновенные дроби</w:t>
            </w: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</w:tc>
        <w:tc>
          <w:tcPr>
            <w:tcW w:w="1617" w:type="dxa"/>
          </w:tcPr>
          <w:p w14:paraId="5AADDF10" w14:textId="77777777" w:rsidR="00612BE1" w:rsidRPr="00D812E4" w:rsidRDefault="00A811B4" w:rsidP="00FB191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</w:tr>
      <w:tr w:rsidR="00612BE1" w:rsidRPr="00D812E4" w14:paraId="45769074" w14:textId="77777777" w:rsidTr="009618A3">
        <w:tc>
          <w:tcPr>
            <w:tcW w:w="1271" w:type="dxa"/>
          </w:tcPr>
          <w:p w14:paraId="23399D77" w14:textId="77777777" w:rsidR="00612BE1" w:rsidRPr="00D812E4" w:rsidRDefault="00A811B4" w:rsidP="00FB191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-3</w:t>
            </w:r>
          </w:p>
        </w:tc>
        <w:tc>
          <w:tcPr>
            <w:tcW w:w="7030" w:type="dxa"/>
          </w:tcPr>
          <w:p w14:paraId="745A9A65" w14:textId="77777777" w:rsidR="00612BE1" w:rsidRPr="00D812E4" w:rsidRDefault="000C34A3" w:rsidP="000C34A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C34A3">
              <w:rPr>
                <w:rFonts w:ascii="Times New Roman" w:hAnsi="Times New Roman" w:cs="Times New Roman"/>
                <w:sz w:val="28"/>
                <w:szCs w:val="28"/>
              </w:rPr>
              <w:t>Вводный инструктаж по охране труда и ТБ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612BE1" w:rsidRPr="00D812E4">
              <w:rPr>
                <w:rFonts w:ascii="Times New Roman" w:hAnsi="Times New Roman" w:cs="Times New Roman"/>
                <w:sz w:val="28"/>
                <w:szCs w:val="28"/>
              </w:rPr>
              <w:t>Повторени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617" w:type="dxa"/>
          </w:tcPr>
          <w:p w14:paraId="52E20F6C" w14:textId="77777777" w:rsidR="00612BE1" w:rsidRPr="00D812E4" w:rsidRDefault="00612BE1" w:rsidP="00FB191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12BE1" w:rsidRPr="00D812E4" w14:paraId="60C2F385" w14:textId="77777777" w:rsidTr="009618A3">
        <w:tc>
          <w:tcPr>
            <w:tcW w:w="1271" w:type="dxa"/>
          </w:tcPr>
          <w:p w14:paraId="70909365" w14:textId="77777777" w:rsidR="00612BE1" w:rsidRPr="00D812E4" w:rsidRDefault="00A811B4" w:rsidP="00FB191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-5</w:t>
            </w:r>
          </w:p>
        </w:tc>
        <w:tc>
          <w:tcPr>
            <w:tcW w:w="7030" w:type="dxa"/>
          </w:tcPr>
          <w:p w14:paraId="7573810D" w14:textId="77777777" w:rsidR="00612BE1" w:rsidRPr="00D812E4" w:rsidRDefault="00612BE1" w:rsidP="00FB191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Что мы знаем о дробях.                                                              </w:t>
            </w:r>
          </w:p>
        </w:tc>
        <w:tc>
          <w:tcPr>
            <w:tcW w:w="1617" w:type="dxa"/>
          </w:tcPr>
          <w:p w14:paraId="6B2AB732" w14:textId="77777777" w:rsidR="00612BE1" w:rsidRPr="00D812E4" w:rsidRDefault="00612BE1" w:rsidP="00FB191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37263" w:rsidRPr="00D812E4" w14:paraId="3AE167DD" w14:textId="77777777" w:rsidTr="009618A3">
        <w:tc>
          <w:tcPr>
            <w:tcW w:w="1271" w:type="dxa"/>
          </w:tcPr>
          <w:p w14:paraId="320526FC" w14:textId="77777777" w:rsidR="00737263" w:rsidRPr="00D812E4" w:rsidRDefault="00A811B4" w:rsidP="00FB191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-7</w:t>
            </w:r>
          </w:p>
        </w:tc>
        <w:tc>
          <w:tcPr>
            <w:tcW w:w="7030" w:type="dxa"/>
          </w:tcPr>
          <w:p w14:paraId="0AB55A15" w14:textId="77777777" w:rsidR="00737263" w:rsidRPr="00D812E4" w:rsidRDefault="00737263" w:rsidP="00FB191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числения с дробями</w:t>
            </w:r>
          </w:p>
        </w:tc>
        <w:tc>
          <w:tcPr>
            <w:tcW w:w="1617" w:type="dxa"/>
          </w:tcPr>
          <w:p w14:paraId="6A4D8482" w14:textId="77777777" w:rsidR="00737263" w:rsidRPr="00D812E4" w:rsidRDefault="00737263" w:rsidP="00FB191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12BE1" w:rsidRPr="00D812E4" w14:paraId="3D80913C" w14:textId="77777777" w:rsidTr="009618A3">
        <w:tc>
          <w:tcPr>
            <w:tcW w:w="1271" w:type="dxa"/>
          </w:tcPr>
          <w:p w14:paraId="745A4DB1" w14:textId="77777777" w:rsidR="00612BE1" w:rsidRPr="00D812E4" w:rsidRDefault="00A811B4" w:rsidP="00FB191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-9</w:t>
            </w:r>
          </w:p>
        </w:tc>
        <w:tc>
          <w:tcPr>
            <w:tcW w:w="7030" w:type="dxa"/>
          </w:tcPr>
          <w:p w14:paraId="47637949" w14:textId="77777777" w:rsidR="00612BE1" w:rsidRPr="00D812E4" w:rsidRDefault="00737263" w:rsidP="00FB191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«Многоэтажные» </w:t>
            </w:r>
            <w:r w:rsidR="00612BE1"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дроби.                                                            </w:t>
            </w:r>
          </w:p>
        </w:tc>
        <w:tc>
          <w:tcPr>
            <w:tcW w:w="1617" w:type="dxa"/>
          </w:tcPr>
          <w:p w14:paraId="4E30B445" w14:textId="77777777" w:rsidR="00612BE1" w:rsidRPr="00D812E4" w:rsidRDefault="00612BE1" w:rsidP="00FB191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12BE1" w:rsidRPr="00D812E4" w14:paraId="1E6DFF07" w14:textId="77777777" w:rsidTr="009618A3">
        <w:tc>
          <w:tcPr>
            <w:tcW w:w="1271" w:type="dxa"/>
          </w:tcPr>
          <w:p w14:paraId="0850804B" w14:textId="77777777" w:rsidR="00612BE1" w:rsidRPr="00D812E4" w:rsidRDefault="008C715A" w:rsidP="00FB191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-12</w:t>
            </w:r>
          </w:p>
        </w:tc>
        <w:tc>
          <w:tcPr>
            <w:tcW w:w="7030" w:type="dxa"/>
          </w:tcPr>
          <w:p w14:paraId="13567A64" w14:textId="77777777" w:rsidR="00612BE1" w:rsidRPr="00D812E4" w:rsidRDefault="00612BE1" w:rsidP="00FB191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Основные задачи на дроби.                                                       </w:t>
            </w:r>
          </w:p>
        </w:tc>
        <w:tc>
          <w:tcPr>
            <w:tcW w:w="1617" w:type="dxa"/>
          </w:tcPr>
          <w:p w14:paraId="77A20A31" w14:textId="77777777" w:rsidR="00612BE1" w:rsidRPr="00D812E4" w:rsidRDefault="00612BE1" w:rsidP="00FB191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12BE1" w:rsidRPr="00D812E4" w14:paraId="530A8E62" w14:textId="77777777" w:rsidTr="009618A3">
        <w:tc>
          <w:tcPr>
            <w:tcW w:w="1271" w:type="dxa"/>
          </w:tcPr>
          <w:p w14:paraId="7CDD6184" w14:textId="77777777" w:rsidR="00612BE1" w:rsidRPr="00D812E4" w:rsidRDefault="008C715A" w:rsidP="00FB191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-17</w:t>
            </w:r>
          </w:p>
        </w:tc>
        <w:tc>
          <w:tcPr>
            <w:tcW w:w="7030" w:type="dxa"/>
          </w:tcPr>
          <w:p w14:paraId="53F30B13" w14:textId="77777777" w:rsidR="00612BE1" w:rsidRPr="00D812E4" w:rsidRDefault="00612BE1" w:rsidP="00FB191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Что такое процент.                                                                    </w:t>
            </w:r>
          </w:p>
        </w:tc>
        <w:tc>
          <w:tcPr>
            <w:tcW w:w="1617" w:type="dxa"/>
          </w:tcPr>
          <w:p w14:paraId="2DFCB723" w14:textId="77777777" w:rsidR="00612BE1" w:rsidRPr="00D812E4" w:rsidRDefault="00612BE1" w:rsidP="00FB191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12BE1" w:rsidRPr="00D812E4" w14:paraId="6CBADB3D" w14:textId="77777777" w:rsidTr="009618A3">
        <w:tc>
          <w:tcPr>
            <w:tcW w:w="1271" w:type="dxa"/>
          </w:tcPr>
          <w:p w14:paraId="5705292E" w14:textId="77777777" w:rsidR="00612BE1" w:rsidRPr="00D812E4" w:rsidRDefault="008C715A" w:rsidP="00FB191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-19</w:t>
            </w:r>
          </w:p>
        </w:tc>
        <w:tc>
          <w:tcPr>
            <w:tcW w:w="7030" w:type="dxa"/>
          </w:tcPr>
          <w:p w14:paraId="7C09B2E8" w14:textId="77777777" w:rsidR="00612BE1" w:rsidRPr="00D812E4" w:rsidRDefault="00612BE1" w:rsidP="00FB191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Столбчатые и круговые диаграммы.                                        </w:t>
            </w:r>
          </w:p>
        </w:tc>
        <w:tc>
          <w:tcPr>
            <w:tcW w:w="1617" w:type="dxa"/>
          </w:tcPr>
          <w:p w14:paraId="1B216F63" w14:textId="77777777" w:rsidR="00612BE1" w:rsidRPr="00D812E4" w:rsidRDefault="00612BE1" w:rsidP="00FB191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64B31BFA" w14:textId="77777777" w:rsidTr="009618A3">
        <w:tc>
          <w:tcPr>
            <w:tcW w:w="1271" w:type="dxa"/>
          </w:tcPr>
          <w:p w14:paraId="5779AECA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7030" w:type="dxa"/>
          </w:tcPr>
          <w:p w14:paraId="7233707E" w14:textId="77777777" w:rsidR="001425B9" w:rsidRPr="00E136FB" w:rsidRDefault="001425B9" w:rsidP="001425B9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E136F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Контрольная работа №1 по теме «Дроби и проценты»                                                                             </w:t>
            </w:r>
          </w:p>
        </w:tc>
        <w:tc>
          <w:tcPr>
            <w:tcW w:w="1617" w:type="dxa"/>
          </w:tcPr>
          <w:p w14:paraId="3A6F8E4E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497491C6" w14:textId="77777777" w:rsidTr="009618A3">
        <w:tc>
          <w:tcPr>
            <w:tcW w:w="1271" w:type="dxa"/>
          </w:tcPr>
          <w:p w14:paraId="46453743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7030" w:type="dxa"/>
          </w:tcPr>
          <w:p w14:paraId="6865DF54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425B9">
              <w:rPr>
                <w:rFonts w:ascii="Times New Roman" w:hAnsi="Times New Roman"/>
                <w:sz w:val="28"/>
                <w:szCs w:val="28"/>
              </w:rPr>
              <w:t>Анализ контрольной работы.</w:t>
            </w:r>
            <w:r w:rsidRPr="00CC36A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абота над ошибками </w:t>
            </w:r>
          </w:p>
        </w:tc>
        <w:tc>
          <w:tcPr>
            <w:tcW w:w="1617" w:type="dxa"/>
          </w:tcPr>
          <w:p w14:paraId="27357920" w14:textId="77777777" w:rsidR="001425B9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342AB40C" w14:textId="77777777" w:rsidTr="009618A3">
        <w:tc>
          <w:tcPr>
            <w:tcW w:w="1271" w:type="dxa"/>
          </w:tcPr>
          <w:p w14:paraId="180927E8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30" w:type="dxa"/>
          </w:tcPr>
          <w:p w14:paraId="324CB3FE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Глава 2. Прямые на пло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скости и в пространстве. </w:t>
            </w:r>
          </w:p>
        </w:tc>
        <w:tc>
          <w:tcPr>
            <w:tcW w:w="1617" w:type="dxa"/>
          </w:tcPr>
          <w:p w14:paraId="43A1E067" w14:textId="77777777" w:rsidR="001425B9" w:rsidRPr="00D812E4" w:rsidRDefault="00A811B4" w:rsidP="001425B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1425B9" w:rsidRPr="00D812E4" w14:paraId="14FB30B8" w14:textId="77777777" w:rsidTr="009618A3">
        <w:tc>
          <w:tcPr>
            <w:tcW w:w="1271" w:type="dxa"/>
          </w:tcPr>
          <w:p w14:paraId="654A0806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-23</w:t>
            </w:r>
          </w:p>
        </w:tc>
        <w:tc>
          <w:tcPr>
            <w:tcW w:w="7030" w:type="dxa"/>
          </w:tcPr>
          <w:p w14:paraId="6422BBF3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Пересекающиеся прямые.                                                        </w:t>
            </w:r>
          </w:p>
        </w:tc>
        <w:tc>
          <w:tcPr>
            <w:tcW w:w="1617" w:type="dxa"/>
          </w:tcPr>
          <w:p w14:paraId="23913717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45E229D2" w14:textId="77777777" w:rsidTr="009618A3">
        <w:tc>
          <w:tcPr>
            <w:tcW w:w="1271" w:type="dxa"/>
          </w:tcPr>
          <w:p w14:paraId="0388C1A3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-25</w:t>
            </w:r>
          </w:p>
        </w:tc>
        <w:tc>
          <w:tcPr>
            <w:tcW w:w="7030" w:type="dxa"/>
          </w:tcPr>
          <w:p w14:paraId="307945EF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Параллельные прямые.                                                             </w:t>
            </w:r>
          </w:p>
        </w:tc>
        <w:tc>
          <w:tcPr>
            <w:tcW w:w="1617" w:type="dxa"/>
          </w:tcPr>
          <w:p w14:paraId="377CB2BF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65A96F85" w14:textId="77777777" w:rsidTr="009618A3">
        <w:tc>
          <w:tcPr>
            <w:tcW w:w="1271" w:type="dxa"/>
          </w:tcPr>
          <w:p w14:paraId="106B2E5D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6-27</w:t>
            </w:r>
          </w:p>
        </w:tc>
        <w:tc>
          <w:tcPr>
            <w:tcW w:w="7030" w:type="dxa"/>
          </w:tcPr>
          <w:p w14:paraId="7ADE6DCA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Расстояние.                                                                                </w:t>
            </w:r>
          </w:p>
        </w:tc>
        <w:tc>
          <w:tcPr>
            <w:tcW w:w="1617" w:type="dxa"/>
          </w:tcPr>
          <w:p w14:paraId="4226CD94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5414DA1C" w14:textId="77777777" w:rsidTr="009618A3">
        <w:tc>
          <w:tcPr>
            <w:tcW w:w="1271" w:type="dxa"/>
          </w:tcPr>
          <w:p w14:paraId="30282978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  <w:tc>
          <w:tcPr>
            <w:tcW w:w="7030" w:type="dxa"/>
          </w:tcPr>
          <w:p w14:paraId="0FCBA681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актическая работа по теме «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Прямые на плоскости и в пространстве»</w:t>
            </w:r>
          </w:p>
        </w:tc>
        <w:tc>
          <w:tcPr>
            <w:tcW w:w="1617" w:type="dxa"/>
          </w:tcPr>
          <w:p w14:paraId="12BF6866" w14:textId="77777777" w:rsidR="001425B9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2A4DC400" w14:textId="77777777" w:rsidTr="009618A3">
        <w:tc>
          <w:tcPr>
            <w:tcW w:w="1271" w:type="dxa"/>
          </w:tcPr>
          <w:p w14:paraId="3F0041D5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30" w:type="dxa"/>
          </w:tcPr>
          <w:p w14:paraId="07EA642B" w14:textId="77777777" w:rsidR="001425B9" w:rsidRPr="00D812E4" w:rsidRDefault="001425B9" w:rsidP="001425B9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Гла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ва 3. Десятичные дроби. </w:t>
            </w:r>
          </w:p>
        </w:tc>
        <w:tc>
          <w:tcPr>
            <w:tcW w:w="1617" w:type="dxa"/>
          </w:tcPr>
          <w:p w14:paraId="46118CA7" w14:textId="77777777" w:rsidR="001425B9" w:rsidRPr="00D812E4" w:rsidRDefault="00A811B4" w:rsidP="001425B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  <w:tr w:rsidR="001425B9" w:rsidRPr="00D812E4" w14:paraId="08B7A3BC" w14:textId="77777777" w:rsidTr="009618A3">
        <w:tc>
          <w:tcPr>
            <w:tcW w:w="1271" w:type="dxa"/>
          </w:tcPr>
          <w:p w14:paraId="04650BF8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-30</w:t>
            </w:r>
          </w:p>
        </w:tc>
        <w:tc>
          <w:tcPr>
            <w:tcW w:w="7030" w:type="dxa"/>
          </w:tcPr>
          <w:p w14:paraId="3388E603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есятичная запись числа</w:t>
            </w:r>
          </w:p>
        </w:tc>
        <w:tc>
          <w:tcPr>
            <w:tcW w:w="1617" w:type="dxa"/>
          </w:tcPr>
          <w:p w14:paraId="25ECCE6B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6B77C5F6" w14:textId="77777777" w:rsidTr="009618A3">
        <w:tc>
          <w:tcPr>
            <w:tcW w:w="1271" w:type="dxa"/>
          </w:tcPr>
          <w:p w14:paraId="08111401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7030" w:type="dxa"/>
          </w:tcPr>
          <w:p w14:paraId="12392064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Десятичные дроби и метрическая система мер.                      </w:t>
            </w:r>
          </w:p>
        </w:tc>
        <w:tc>
          <w:tcPr>
            <w:tcW w:w="1617" w:type="dxa"/>
          </w:tcPr>
          <w:p w14:paraId="349C4E62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65A9DB25" w14:textId="77777777" w:rsidTr="009618A3">
        <w:tc>
          <w:tcPr>
            <w:tcW w:w="1271" w:type="dxa"/>
          </w:tcPr>
          <w:p w14:paraId="6CF26FB1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2-33</w:t>
            </w:r>
          </w:p>
        </w:tc>
        <w:tc>
          <w:tcPr>
            <w:tcW w:w="7030" w:type="dxa"/>
          </w:tcPr>
          <w:p w14:paraId="2BB3C6EC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еревод обыкновенной дроби в десятичную</w:t>
            </w:r>
          </w:p>
        </w:tc>
        <w:tc>
          <w:tcPr>
            <w:tcW w:w="1617" w:type="dxa"/>
          </w:tcPr>
          <w:p w14:paraId="2AE31BAF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696D3271" w14:textId="77777777" w:rsidTr="009618A3">
        <w:tc>
          <w:tcPr>
            <w:tcW w:w="1271" w:type="dxa"/>
          </w:tcPr>
          <w:p w14:paraId="4048FAB9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4-35</w:t>
            </w:r>
          </w:p>
        </w:tc>
        <w:tc>
          <w:tcPr>
            <w:tcW w:w="7030" w:type="dxa"/>
          </w:tcPr>
          <w:p w14:paraId="4AC774B5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равнение десятичных </w:t>
            </w: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дробей.                                                </w:t>
            </w:r>
          </w:p>
        </w:tc>
        <w:tc>
          <w:tcPr>
            <w:tcW w:w="1617" w:type="dxa"/>
          </w:tcPr>
          <w:p w14:paraId="60D51400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069286B4" w14:textId="77777777" w:rsidTr="009618A3">
        <w:tc>
          <w:tcPr>
            <w:tcW w:w="1271" w:type="dxa"/>
          </w:tcPr>
          <w:p w14:paraId="1D350F37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7030" w:type="dxa"/>
          </w:tcPr>
          <w:p w14:paraId="1795759E" w14:textId="77777777" w:rsidR="001425B9" w:rsidRPr="00E136FB" w:rsidRDefault="001425B9" w:rsidP="001425B9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E136F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онтрольная работа № 2 по теме «</w:t>
            </w:r>
            <w:r w:rsidRPr="00E136FB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  <w:t>Десятичные дроби. Прямые на плоскости и в пространстве</w:t>
            </w:r>
            <w:r w:rsidRPr="00E136F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»                                                                                  </w:t>
            </w:r>
          </w:p>
        </w:tc>
        <w:tc>
          <w:tcPr>
            <w:tcW w:w="1617" w:type="dxa"/>
          </w:tcPr>
          <w:p w14:paraId="5BCDF08F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6161CB0A" w14:textId="77777777" w:rsidTr="009618A3">
        <w:tc>
          <w:tcPr>
            <w:tcW w:w="1271" w:type="dxa"/>
          </w:tcPr>
          <w:p w14:paraId="3E465852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7030" w:type="dxa"/>
          </w:tcPr>
          <w:p w14:paraId="2BB70CB8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425B9">
              <w:rPr>
                <w:rFonts w:ascii="Times New Roman" w:hAnsi="Times New Roman"/>
                <w:sz w:val="28"/>
                <w:szCs w:val="28"/>
              </w:rPr>
              <w:t>Анализ контрольной работы.</w:t>
            </w:r>
            <w:r w:rsidRPr="00CC36A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абота над ошибками </w:t>
            </w:r>
          </w:p>
        </w:tc>
        <w:tc>
          <w:tcPr>
            <w:tcW w:w="1617" w:type="dxa"/>
          </w:tcPr>
          <w:p w14:paraId="286FBAE6" w14:textId="77777777" w:rsidR="001425B9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30AB2C3C" w14:textId="77777777" w:rsidTr="009618A3">
        <w:tc>
          <w:tcPr>
            <w:tcW w:w="1271" w:type="dxa"/>
          </w:tcPr>
          <w:p w14:paraId="7FB73564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30" w:type="dxa"/>
          </w:tcPr>
          <w:p w14:paraId="328839B6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Глава 4. Действия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с десятичными дробями. </w:t>
            </w:r>
          </w:p>
        </w:tc>
        <w:tc>
          <w:tcPr>
            <w:tcW w:w="1617" w:type="dxa"/>
          </w:tcPr>
          <w:p w14:paraId="2F1AC2AD" w14:textId="77777777" w:rsidR="001425B9" w:rsidRPr="00D812E4" w:rsidRDefault="00A811B4" w:rsidP="00E136F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</w:tr>
      <w:tr w:rsidR="001425B9" w:rsidRPr="00D812E4" w14:paraId="1FA542A7" w14:textId="77777777" w:rsidTr="009618A3">
        <w:tc>
          <w:tcPr>
            <w:tcW w:w="1271" w:type="dxa"/>
          </w:tcPr>
          <w:p w14:paraId="31CCB4EB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8-41</w:t>
            </w:r>
          </w:p>
        </w:tc>
        <w:tc>
          <w:tcPr>
            <w:tcW w:w="7030" w:type="dxa"/>
          </w:tcPr>
          <w:p w14:paraId="15455AEA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Сложение и вычитание десятичных дробей.                       </w:t>
            </w:r>
          </w:p>
        </w:tc>
        <w:tc>
          <w:tcPr>
            <w:tcW w:w="1617" w:type="dxa"/>
          </w:tcPr>
          <w:p w14:paraId="20BD77AF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5A71E44E" w14:textId="77777777" w:rsidTr="009618A3">
        <w:tc>
          <w:tcPr>
            <w:tcW w:w="1271" w:type="dxa"/>
          </w:tcPr>
          <w:p w14:paraId="21FABE7C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2-44</w:t>
            </w:r>
          </w:p>
        </w:tc>
        <w:tc>
          <w:tcPr>
            <w:tcW w:w="7030" w:type="dxa"/>
          </w:tcPr>
          <w:p w14:paraId="2B6A6F45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Умножение и деление десятичной дроби на 10,100,1000, ...  </w:t>
            </w:r>
          </w:p>
        </w:tc>
        <w:tc>
          <w:tcPr>
            <w:tcW w:w="1617" w:type="dxa"/>
          </w:tcPr>
          <w:p w14:paraId="2D3B63D6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770B96D4" w14:textId="77777777" w:rsidTr="009618A3">
        <w:tc>
          <w:tcPr>
            <w:tcW w:w="1271" w:type="dxa"/>
          </w:tcPr>
          <w:p w14:paraId="5E505CD3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45-49</w:t>
            </w:r>
          </w:p>
        </w:tc>
        <w:tc>
          <w:tcPr>
            <w:tcW w:w="7030" w:type="dxa"/>
          </w:tcPr>
          <w:p w14:paraId="4C05F859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Умножение десятичных дробей.                                               </w:t>
            </w:r>
          </w:p>
        </w:tc>
        <w:tc>
          <w:tcPr>
            <w:tcW w:w="1617" w:type="dxa"/>
          </w:tcPr>
          <w:p w14:paraId="1C15452D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56440B5F" w14:textId="77777777" w:rsidTr="009618A3">
        <w:tc>
          <w:tcPr>
            <w:tcW w:w="1271" w:type="dxa"/>
          </w:tcPr>
          <w:p w14:paraId="12A627CC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-54</w:t>
            </w:r>
          </w:p>
        </w:tc>
        <w:tc>
          <w:tcPr>
            <w:tcW w:w="7030" w:type="dxa"/>
          </w:tcPr>
          <w:p w14:paraId="0B517C6D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Деление десятичных дробей.                                                     </w:t>
            </w:r>
          </w:p>
        </w:tc>
        <w:tc>
          <w:tcPr>
            <w:tcW w:w="1617" w:type="dxa"/>
          </w:tcPr>
          <w:p w14:paraId="501F27BB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0184C" w:rsidRPr="00D812E4" w14:paraId="6EFD7F4C" w14:textId="77777777" w:rsidTr="009618A3">
        <w:tc>
          <w:tcPr>
            <w:tcW w:w="1271" w:type="dxa"/>
          </w:tcPr>
          <w:p w14:paraId="0B751E92" w14:textId="77777777" w:rsidR="0010184C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5-58</w:t>
            </w:r>
          </w:p>
        </w:tc>
        <w:tc>
          <w:tcPr>
            <w:tcW w:w="7030" w:type="dxa"/>
          </w:tcPr>
          <w:p w14:paraId="27227F76" w14:textId="77777777" w:rsidR="0010184C" w:rsidRPr="00D812E4" w:rsidRDefault="0010184C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еление десятичных дробей (продолжение)</w:t>
            </w: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           </w:t>
            </w:r>
          </w:p>
        </w:tc>
        <w:tc>
          <w:tcPr>
            <w:tcW w:w="1617" w:type="dxa"/>
          </w:tcPr>
          <w:p w14:paraId="7180A316" w14:textId="77777777" w:rsidR="0010184C" w:rsidRDefault="0010184C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053C836D" w14:textId="77777777" w:rsidTr="009618A3">
        <w:tc>
          <w:tcPr>
            <w:tcW w:w="1271" w:type="dxa"/>
          </w:tcPr>
          <w:p w14:paraId="0E096DA4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9-61</w:t>
            </w:r>
          </w:p>
        </w:tc>
        <w:tc>
          <w:tcPr>
            <w:tcW w:w="7030" w:type="dxa"/>
          </w:tcPr>
          <w:p w14:paraId="1ABFD6C4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Округление    десятичных дробей.                                            </w:t>
            </w:r>
          </w:p>
        </w:tc>
        <w:tc>
          <w:tcPr>
            <w:tcW w:w="1617" w:type="dxa"/>
          </w:tcPr>
          <w:p w14:paraId="4C9EDACB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1FD71655" w14:textId="77777777" w:rsidTr="009618A3">
        <w:tc>
          <w:tcPr>
            <w:tcW w:w="1271" w:type="dxa"/>
          </w:tcPr>
          <w:p w14:paraId="7D8AB2BA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2-65</w:t>
            </w:r>
          </w:p>
        </w:tc>
        <w:tc>
          <w:tcPr>
            <w:tcW w:w="7030" w:type="dxa"/>
          </w:tcPr>
          <w:p w14:paraId="4CF78A5F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Задачи на движение.                                                                   </w:t>
            </w:r>
          </w:p>
        </w:tc>
        <w:tc>
          <w:tcPr>
            <w:tcW w:w="1617" w:type="dxa"/>
          </w:tcPr>
          <w:p w14:paraId="4F8441A4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4CDAA0CC" w14:textId="77777777" w:rsidTr="009618A3">
        <w:tc>
          <w:tcPr>
            <w:tcW w:w="1271" w:type="dxa"/>
          </w:tcPr>
          <w:p w14:paraId="198087FC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6</w:t>
            </w:r>
          </w:p>
        </w:tc>
        <w:tc>
          <w:tcPr>
            <w:tcW w:w="7030" w:type="dxa"/>
          </w:tcPr>
          <w:p w14:paraId="72ED7E80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одготовка к контрольной работе.</w:t>
            </w:r>
          </w:p>
        </w:tc>
        <w:tc>
          <w:tcPr>
            <w:tcW w:w="1617" w:type="dxa"/>
          </w:tcPr>
          <w:p w14:paraId="1C1AD7EF" w14:textId="77777777" w:rsidR="001425B9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219C0AD0" w14:textId="77777777" w:rsidTr="009618A3">
        <w:tc>
          <w:tcPr>
            <w:tcW w:w="1271" w:type="dxa"/>
          </w:tcPr>
          <w:p w14:paraId="7A579C0E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7</w:t>
            </w:r>
          </w:p>
        </w:tc>
        <w:tc>
          <w:tcPr>
            <w:tcW w:w="7030" w:type="dxa"/>
          </w:tcPr>
          <w:p w14:paraId="0E0ABF26" w14:textId="77777777" w:rsidR="001425B9" w:rsidRPr="00E136FB" w:rsidRDefault="001425B9" w:rsidP="001425B9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E136F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онтрольная работа</w:t>
            </w:r>
            <w:r w:rsidR="00E136FB" w:rsidRPr="00E136F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№ 3</w:t>
            </w:r>
            <w:r w:rsidRPr="00E136F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r w:rsidRPr="00E136FB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  <w:t>«Действия с десятичными дробями</w:t>
            </w:r>
            <w:r w:rsidRPr="00E136FB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»                                                                                     </w:t>
            </w:r>
          </w:p>
        </w:tc>
        <w:tc>
          <w:tcPr>
            <w:tcW w:w="1617" w:type="dxa"/>
          </w:tcPr>
          <w:p w14:paraId="4D53C43C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1E64E275" w14:textId="77777777" w:rsidTr="009618A3">
        <w:tc>
          <w:tcPr>
            <w:tcW w:w="1271" w:type="dxa"/>
          </w:tcPr>
          <w:p w14:paraId="7A579F4E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8</w:t>
            </w:r>
          </w:p>
        </w:tc>
        <w:tc>
          <w:tcPr>
            <w:tcW w:w="7030" w:type="dxa"/>
          </w:tcPr>
          <w:p w14:paraId="0E877A0F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425B9">
              <w:rPr>
                <w:rFonts w:ascii="Times New Roman" w:hAnsi="Times New Roman"/>
                <w:sz w:val="28"/>
                <w:szCs w:val="28"/>
              </w:rPr>
              <w:t>Анализ контрольной работы.</w:t>
            </w:r>
            <w:r w:rsidRPr="00CC36A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абота над ошибками </w:t>
            </w:r>
          </w:p>
        </w:tc>
        <w:tc>
          <w:tcPr>
            <w:tcW w:w="1617" w:type="dxa"/>
          </w:tcPr>
          <w:p w14:paraId="7E625BB3" w14:textId="77777777" w:rsidR="001425B9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0F11E462" w14:textId="77777777" w:rsidTr="009618A3">
        <w:tc>
          <w:tcPr>
            <w:tcW w:w="1271" w:type="dxa"/>
          </w:tcPr>
          <w:p w14:paraId="1F5062DF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30" w:type="dxa"/>
          </w:tcPr>
          <w:p w14:paraId="69EDB99C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Глава </w:t>
            </w:r>
            <w:r w:rsidR="00A811B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. Окружность</w:t>
            </w:r>
          </w:p>
        </w:tc>
        <w:tc>
          <w:tcPr>
            <w:tcW w:w="1617" w:type="dxa"/>
          </w:tcPr>
          <w:p w14:paraId="5FF68324" w14:textId="77777777" w:rsidR="001425B9" w:rsidRDefault="00A811B4" w:rsidP="00E136F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  <w:tr w:rsidR="001425B9" w:rsidRPr="00D812E4" w14:paraId="5517DEC5" w14:textId="77777777" w:rsidTr="009618A3">
        <w:tc>
          <w:tcPr>
            <w:tcW w:w="1271" w:type="dxa"/>
          </w:tcPr>
          <w:p w14:paraId="3C733115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9-70</w:t>
            </w:r>
          </w:p>
        </w:tc>
        <w:tc>
          <w:tcPr>
            <w:tcW w:w="7030" w:type="dxa"/>
          </w:tcPr>
          <w:p w14:paraId="2A2ED649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кружность и прямая</w:t>
            </w: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                      </w:t>
            </w:r>
          </w:p>
        </w:tc>
        <w:tc>
          <w:tcPr>
            <w:tcW w:w="1617" w:type="dxa"/>
          </w:tcPr>
          <w:p w14:paraId="61DF7852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267CD433" w14:textId="77777777" w:rsidTr="009618A3">
        <w:tc>
          <w:tcPr>
            <w:tcW w:w="1271" w:type="dxa"/>
          </w:tcPr>
          <w:p w14:paraId="0FCA0482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1-72</w:t>
            </w:r>
          </w:p>
        </w:tc>
        <w:tc>
          <w:tcPr>
            <w:tcW w:w="7030" w:type="dxa"/>
          </w:tcPr>
          <w:p w14:paraId="541BBA01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Две окружности на плоскости.                                                </w:t>
            </w:r>
          </w:p>
        </w:tc>
        <w:tc>
          <w:tcPr>
            <w:tcW w:w="1617" w:type="dxa"/>
          </w:tcPr>
          <w:p w14:paraId="46BB9CD8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54719BDC" w14:textId="77777777" w:rsidTr="009618A3">
        <w:tc>
          <w:tcPr>
            <w:tcW w:w="1271" w:type="dxa"/>
          </w:tcPr>
          <w:p w14:paraId="1DE5782E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3-74</w:t>
            </w:r>
          </w:p>
        </w:tc>
        <w:tc>
          <w:tcPr>
            <w:tcW w:w="7030" w:type="dxa"/>
          </w:tcPr>
          <w:p w14:paraId="0740336A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Построение треугольника.                                                         </w:t>
            </w:r>
          </w:p>
        </w:tc>
        <w:tc>
          <w:tcPr>
            <w:tcW w:w="1617" w:type="dxa"/>
          </w:tcPr>
          <w:p w14:paraId="45010D8C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7DAB0392" w14:textId="77777777" w:rsidTr="009618A3">
        <w:tc>
          <w:tcPr>
            <w:tcW w:w="1271" w:type="dxa"/>
          </w:tcPr>
          <w:p w14:paraId="25752542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5-76</w:t>
            </w:r>
          </w:p>
        </w:tc>
        <w:tc>
          <w:tcPr>
            <w:tcW w:w="7030" w:type="dxa"/>
          </w:tcPr>
          <w:p w14:paraId="1A2322C1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Круглые тела.                                                                               </w:t>
            </w:r>
          </w:p>
        </w:tc>
        <w:tc>
          <w:tcPr>
            <w:tcW w:w="1617" w:type="dxa"/>
          </w:tcPr>
          <w:p w14:paraId="50F90E6B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341AFBAE" w14:textId="77777777" w:rsidTr="009618A3">
        <w:tc>
          <w:tcPr>
            <w:tcW w:w="1271" w:type="dxa"/>
          </w:tcPr>
          <w:p w14:paraId="24B4FD0A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7</w:t>
            </w:r>
          </w:p>
        </w:tc>
        <w:tc>
          <w:tcPr>
            <w:tcW w:w="7030" w:type="dxa"/>
          </w:tcPr>
          <w:p w14:paraId="4E5C2BFE" w14:textId="77777777" w:rsidR="001425B9" w:rsidRPr="00D812E4" w:rsidRDefault="00E136FB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актическая работа по теме «Окружность»</w:t>
            </w:r>
          </w:p>
        </w:tc>
        <w:tc>
          <w:tcPr>
            <w:tcW w:w="1617" w:type="dxa"/>
          </w:tcPr>
          <w:p w14:paraId="4110946D" w14:textId="77777777" w:rsidR="001425B9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0163A7BB" w14:textId="77777777" w:rsidTr="009618A3">
        <w:tc>
          <w:tcPr>
            <w:tcW w:w="1271" w:type="dxa"/>
          </w:tcPr>
          <w:p w14:paraId="0A361323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30" w:type="dxa"/>
          </w:tcPr>
          <w:p w14:paraId="5788DFC8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Глава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6. Отношения и проценты.</w:t>
            </w:r>
          </w:p>
        </w:tc>
        <w:tc>
          <w:tcPr>
            <w:tcW w:w="1617" w:type="dxa"/>
          </w:tcPr>
          <w:p w14:paraId="38FDF318" w14:textId="77777777" w:rsidR="001425B9" w:rsidRPr="00D812E4" w:rsidRDefault="001425B9" w:rsidP="001425B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A811B4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1425B9" w:rsidRPr="00D812E4" w14:paraId="1BF6E7D7" w14:textId="77777777" w:rsidTr="009618A3">
        <w:tc>
          <w:tcPr>
            <w:tcW w:w="1271" w:type="dxa"/>
          </w:tcPr>
          <w:p w14:paraId="67265366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8-79</w:t>
            </w:r>
          </w:p>
        </w:tc>
        <w:tc>
          <w:tcPr>
            <w:tcW w:w="7030" w:type="dxa"/>
          </w:tcPr>
          <w:p w14:paraId="445A5F2D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Что такое отношение.                                                                 </w:t>
            </w:r>
          </w:p>
        </w:tc>
        <w:tc>
          <w:tcPr>
            <w:tcW w:w="1617" w:type="dxa"/>
          </w:tcPr>
          <w:p w14:paraId="5A020E99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64CA7828" w14:textId="77777777" w:rsidTr="009618A3">
        <w:tc>
          <w:tcPr>
            <w:tcW w:w="1271" w:type="dxa"/>
          </w:tcPr>
          <w:p w14:paraId="6A28D7ED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0-82</w:t>
            </w:r>
          </w:p>
        </w:tc>
        <w:tc>
          <w:tcPr>
            <w:tcW w:w="7030" w:type="dxa"/>
          </w:tcPr>
          <w:p w14:paraId="3BF0A179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Деление в данном отношении.                                                  </w:t>
            </w:r>
          </w:p>
        </w:tc>
        <w:tc>
          <w:tcPr>
            <w:tcW w:w="1617" w:type="dxa"/>
          </w:tcPr>
          <w:p w14:paraId="196F7AE6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181BEB3F" w14:textId="77777777" w:rsidTr="009618A3">
        <w:tc>
          <w:tcPr>
            <w:tcW w:w="1271" w:type="dxa"/>
          </w:tcPr>
          <w:p w14:paraId="467095FC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3-86</w:t>
            </w:r>
          </w:p>
        </w:tc>
        <w:tc>
          <w:tcPr>
            <w:tcW w:w="7030" w:type="dxa"/>
          </w:tcPr>
          <w:p w14:paraId="6836BD43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 «Главная» задача на проценты.                                                 </w:t>
            </w:r>
          </w:p>
        </w:tc>
        <w:tc>
          <w:tcPr>
            <w:tcW w:w="1617" w:type="dxa"/>
          </w:tcPr>
          <w:p w14:paraId="17078F94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6B13E499" w14:textId="77777777" w:rsidTr="009618A3">
        <w:tc>
          <w:tcPr>
            <w:tcW w:w="1271" w:type="dxa"/>
          </w:tcPr>
          <w:p w14:paraId="021C987F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7-89</w:t>
            </w:r>
          </w:p>
        </w:tc>
        <w:tc>
          <w:tcPr>
            <w:tcW w:w="7030" w:type="dxa"/>
          </w:tcPr>
          <w:p w14:paraId="1E12F3FD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Выражение отношения в процентах.                                        </w:t>
            </w:r>
          </w:p>
        </w:tc>
        <w:tc>
          <w:tcPr>
            <w:tcW w:w="1617" w:type="dxa"/>
          </w:tcPr>
          <w:p w14:paraId="5826FF10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425B9" w:rsidRPr="00D812E4" w14:paraId="087A4982" w14:textId="77777777" w:rsidTr="009618A3">
        <w:tc>
          <w:tcPr>
            <w:tcW w:w="1271" w:type="dxa"/>
          </w:tcPr>
          <w:p w14:paraId="7535AEF9" w14:textId="77777777" w:rsidR="001425B9" w:rsidRPr="00D812E4" w:rsidRDefault="008C715A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7030" w:type="dxa"/>
          </w:tcPr>
          <w:p w14:paraId="27868E27" w14:textId="77777777" w:rsidR="001425B9" w:rsidRPr="00B65C14" w:rsidRDefault="00E136FB" w:rsidP="001425B9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B65C1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онтрольная работа № 4</w:t>
            </w:r>
            <w:r w:rsidR="001425B9" w:rsidRPr="00B65C1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«</w:t>
            </w:r>
            <w:r w:rsidR="001425B9" w:rsidRPr="00B65C14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  <w:t>Отношения и проценты</w:t>
            </w:r>
            <w:r w:rsidR="00B65C14" w:rsidRPr="00B65C14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  <w:t>. Окружность</w:t>
            </w:r>
            <w:r w:rsidR="001425B9" w:rsidRPr="00B65C1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»                                                                             </w:t>
            </w:r>
          </w:p>
        </w:tc>
        <w:tc>
          <w:tcPr>
            <w:tcW w:w="1617" w:type="dxa"/>
          </w:tcPr>
          <w:p w14:paraId="70084635" w14:textId="77777777" w:rsidR="001425B9" w:rsidRPr="00D812E4" w:rsidRDefault="001425B9" w:rsidP="001425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5A467182" w14:textId="77777777" w:rsidTr="009618A3">
        <w:tc>
          <w:tcPr>
            <w:tcW w:w="1271" w:type="dxa"/>
          </w:tcPr>
          <w:p w14:paraId="5662A338" w14:textId="77777777" w:rsidR="00E136FB" w:rsidRPr="00D812E4" w:rsidRDefault="008C715A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1</w:t>
            </w:r>
          </w:p>
        </w:tc>
        <w:tc>
          <w:tcPr>
            <w:tcW w:w="7030" w:type="dxa"/>
          </w:tcPr>
          <w:p w14:paraId="211C6E84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425B9">
              <w:rPr>
                <w:rFonts w:ascii="Times New Roman" w:hAnsi="Times New Roman"/>
                <w:sz w:val="28"/>
                <w:szCs w:val="28"/>
              </w:rPr>
              <w:t>Анализ контрольной работы.</w:t>
            </w:r>
            <w:r w:rsidRPr="00CC36A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абота над ошибками </w:t>
            </w:r>
          </w:p>
        </w:tc>
        <w:tc>
          <w:tcPr>
            <w:tcW w:w="1617" w:type="dxa"/>
          </w:tcPr>
          <w:p w14:paraId="5AC88941" w14:textId="77777777" w:rsidR="00E136FB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1204DC2B" w14:textId="77777777" w:rsidTr="009618A3">
        <w:tc>
          <w:tcPr>
            <w:tcW w:w="1271" w:type="dxa"/>
          </w:tcPr>
          <w:p w14:paraId="5B7D5B78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30" w:type="dxa"/>
          </w:tcPr>
          <w:p w14:paraId="732B033A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Глава 7. Симметрия. </w:t>
            </w:r>
          </w:p>
        </w:tc>
        <w:tc>
          <w:tcPr>
            <w:tcW w:w="1617" w:type="dxa"/>
          </w:tcPr>
          <w:p w14:paraId="5427B2D8" w14:textId="77777777" w:rsidR="00E136FB" w:rsidRPr="00D812E4" w:rsidRDefault="001A3EA6" w:rsidP="00E136F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E136FB" w:rsidRPr="00D812E4" w14:paraId="0739DDF1" w14:textId="77777777" w:rsidTr="009618A3">
        <w:tc>
          <w:tcPr>
            <w:tcW w:w="1271" w:type="dxa"/>
          </w:tcPr>
          <w:p w14:paraId="5F7F0CF9" w14:textId="77777777" w:rsidR="00E136FB" w:rsidRPr="00D812E4" w:rsidRDefault="008C715A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2-93</w:t>
            </w:r>
          </w:p>
        </w:tc>
        <w:tc>
          <w:tcPr>
            <w:tcW w:w="7030" w:type="dxa"/>
          </w:tcPr>
          <w:p w14:paraId="2821A4DE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Осевая симметрия.                                                                       </w:t>
            </w:r>
          </w:p>
        </w:tc>
        <w:tc>
          <w:tcPr>
            <w:tcW w:w="1617" w:type="dxa"/>
          </w:tcPr>
          <w:p w14:paraId="2DBEAE85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52C524B0" w14:textId="77777777" w:rsidTr="009618A3">
        <w:tc>
          <w:tcPr>
            <w:tcW w:w="1271" w:type="dxa"/>
          </w:tcPr>
          <w:p w14:paraId="52040DD0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4-95</w:t>
            </w:r>
          </w:p>
        </w:tc>
        <w:tc>
          <w:tcPr>
            <w:tcW w:w="7030" w:type="dxa"/>
          </w:tcPr>
          <w:p w14:paraId="0092C54D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Ось симметрии фигуры.                                                              </w:t>
            </w:r>
          </w:p>
        </w:tc>
        <w:tc>
          <w:tcPr>
            <w:tcW w:w="1617" w:type="dxa"/>
          </w:tcPr>
          <w:p w14:paraId="19A7BB32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32F80070" w14:textId="77777777" w:rsidTr="009618A3">
        <w:tc>
          <w:tcPr>
            <w:tcW w:w="1271" w:type="dxa"/>
          </w:tcPr>
          <w:p w14:paraId="701D49C4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6-97</w:t>
            </w:r>
          </w:p>
        </w:tc>
        <w:tc>
          <w:tcPr>
            <w:tcW w:w="7030" w:type="dxa"/>
          </w:tcPr>
          <w:p w14:paraId="2EA3D3D9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Центральная симметрия.                                                             </w:t>
            </w:r>
          </w:p>
        </w:tc>
        <w:tc>
          <w:tcPr>
            <w:tcW w:w="1617" w:type="dxa"/>
          </w:tcPr>
          <w:p w14:paraId="5E02F82F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3D537A28" w14:textId="77777777" w:rsidTr="009618A3">
        <w:tc>
          <w:tcPr>
            <w:tcW w:w="1271" w:type="dxa"/>
          </w:tcPr>
          <w:p w14:paraId="6F358899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8</w:t>
            </w:r>
          </w:p>
        </w:tc>
        <w:tc>
          <w:tcPr>
            <w:tcW w:w="7030" w:type="dxa"/>
          </w:tcPr>
          <w:p w14:paraId="73C65375" w14:textId="77777777" w:rsidR="00E136FB" w:rsidRPr="00D812E4" w:rsidRDefault="00B65C14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актическая работа по теме «Окружность»</w:t>
            </w:r>
          </w:p>
        </w:tc>
        <w:tc>
          <w:tcPr>
            <w:tcW w:w="1617" w:type="dxa"/>
          </w:tcPr>
          <w:p w14:paraId="1A7CB5B4" w14:textId="77777777" w:rsidR="00E136FB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7C6F4B74" w14:textId="77777777" w:rsidTr="009618A3">
        <w:tc>
          <w:tcPr>
            <w:tcW w:w="1271" w:type="dxa"/>
          </w:tcPr>
          <w:p w14:paraId="46821A1C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30" w:type="dxa"/>
          </w:tcPr>
          <w:p w14:paraId="08308C40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Глава 8. Выраже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ния, формулы, уравнения</w:t>
            </w:r>
          </w:p>
        </w:tc>
        <w:tc>
          <w:tcPr>
            <w:tcW w:w="1617" w:type="dxa"/>
          </w:tcPr>
          <w:p w14:paraId="49813231" w14:textId="77777777" w:rsidR="00E136FB" w:rsidRPr="00D812E4" w:rsidRDefault="001A3EA6" w:rsidP="00E136F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</w:tr>
      <w:tr w:rsidR="00E136FB" w:rsidRPr="00D812E4" w14:paraId="707437AA" w14:textId="77777777" w:rsidTr="009618A3">
        <w:tc>
          <w:tcPr>
            <w:tcW w:w="1271" w:type="dxa"/>
          </w:tcPr>
          <w:p w14:paraId="54AE902F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9-100</w:t>
            </w:r>
          </w:p>
        </w:tc>
        <w:tc>
          <w:tcPr>
            <w:tcW w:w="7030" w:type="dxa"/>
          </w:tcPr>
          <w:p w14:paraId="47DE3C68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О математическом языке.                                                          </w:t>
            </w:r>
          </w:p>
        </w:tc>
        <w:tc>
          <w:tcPr>
            <w:tcW w:w="1617" w:type="dxa"/>
          </w:tcPr>
          <w:p w14:paraId="33C039C0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4531628B" w14:textId="77777777" w:rsidTr="009618A3">
        <w:tc>
          <w:tcPr>
            <w:tcW w:w="1271" w:type="dxa"/>
          </w:tcPr>
          <w:p w14:paraId="35886873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1-102</w:t>
            </w:r>
          </w:p>
        </w:tc>
        <w:tc>
          <w:tcPr>
            <w:tcW w:w="7030" w:type="dxa"/>
          </w:tcPr>
          <w:p w14:paraId="4D1BC8A3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уквенные выражения и числовые подстановки</w:t>
            </w:r>
          </w:p>
        </w:tc>
        <w:tc>
          <w:tcPr>
            <w:tcW w:w="1617" w:type="dxa"/>
          </w:tcPr>
          <w:p w14:paraId="3DECEC48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43FFE16D" w14:textId="77777777" w:rsidTr="009618A3">
        <w:tc>
          <w:tcPr>
            <w:tcW w:w="1271" w:type="dxa"/>
          </w:tcPr>
          <w:p w14:paraId="129E46EA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3-105</w:t>
            </w:r>
          </w:p>
        </w:tc>
        <w:tc>
          <w:tcPr>
            <w:tcW w:w="7030" w:type="dxa"/>
          </w:tcPr>
          <w:p w14:paraId="5D133F5F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Формулы. </w:t>
            </w: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Вычисление по формулам.                                                        </w:t>
            </w:r>
          </w:p>
        </w:tc>
        <w:tc>
          <w:tcPr>
            <w:tcW w:w="1617" w:type="dxa"/>
          </w:tcPr>
          <w:p w14:paraId="4672FA79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1814D113" w14:textId="77777777" w:rsidTr="009618A3">
        <w:tc>
          <w:tcPr>
            <w:tcW w:w="1271" w:type="dxa"/>
          </w:tcPr>
          <w:p w14:paraId="4A77FAE6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6-107</w:t>
            </w:r>
          </w:p>
        </w:tc>
        <w:tc>
          <w:tcPr>
            <w:tcW w:w="7030" w:type="dxa"/>
          </w:tcPr>
          <w:p w14:paraId="77E11D65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ормулы длины окружности, площади круга и объема шара.</w:t>
            </w: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</w:t>
            </w:r>
          </w:p>
        </w:tc>
        <w:tc>
          <w:tcPr>
            <w:tcW w:w="1617" w:type="dxa"/>
          </w:tcPr>
          <w:p w14:paraId="1231B5B6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43D30F70" w14:textId="77777777" w:rsidTr="009618A3">
        <w:tc>
          <w:tcPr>
            <w:tcW w:w="1271" w:type="dxa"/>
          </w:tcPr>
          <w:p w14:paraId="71A58417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8-111</w:t>
            </w:r>
          </w:p>
        </w:tc>
        <w:tc>
          <w:tcPr>
            <w:tcW w:w="7030" w:type="dxa"/>
          </w:tcPr>
          <w:p w14:paraId="75C95D6A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Что такое уравнение.                                                                </w:t>
            </w:r>
          </w:p>
        </w:tc>
        <w:tc>
          <w:tcPr>
            <w:tcW w:w="1617" w:type="dxa"/>
          </w:tcPr>
          <w:p w14:paraId="49119D79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3340C3A5" w14:textId="77777777" w:rsidTr="009618A3">
        <w:tc>
          <w:tcPr>
            <w:tcW w:w="1271" w:type="dxa"/>
          </w:tcPr>
          <w:p w14:paraId="1304056C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2</w:t>
            </w:r>
          </w:p>
        </w:tc>
        <w:tc>
          <w:tcPr>
            <w:tcW w:w="7030" w:type="dxa"/>
          </w:tcPr>
          <w:p w14:paraId="1C50A986" w14:textId="77777777" w:rsidR="00E136FB" w:rsidRPr="00B65C14" w:rsidRDefault="00B65C14" w:rsidP="00B65C14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B65C1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онтрольная работа № 5 по теме «</w:t>
            </w:r>
            <w:r w:rsidRPr="00B65C14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  <w:t>Выражения, формулы, уравнения. Симметрия»</w:t>
            </w:r>
          </w:p>
        </w:tc>
        <w:tc>
          <w:tcPr>
            <w:tcW w:w="1617" w:type="dxa"/>
          </w:tcPr>
          <w:p w14:paraId="5D843060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65C14" w:rsidRPr="00D812E4" w14:paraId="04406004" w14:textId="77777777" w:rsidTr="009618A3">
        <w:tc>
          <w:tcPr>
            <w:tcW w:w="1271" w:type="dxa"/>
          </w:tcPr>
          <w:p w14:paraId="569E5294" w14:textId="77777777" w:rsidR="00B65C14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3</w:t>
            </w:r>
          </w:p>
        </w:tc>
        <w:tc>
          <w:tcPr>
            <w:tcW w:w="7030" w:type="dxa"/>
          </w:tcPr>
          <w:p w14:paraId="12D2D61A" w14:textId="77777777" w:rsidR="00B65C14" w:rsidRPr="00B65C14" w:rsidRDefault="00B65C14" w:rsidP="00B65C14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1425B9">
              <w:rPr>
                <w:rFonts w:ascii="Times New Roman" w:hAnsi="Times New Roman"/>
                <w:sz w:val="28"/>
                <w:szCs w:val="28"/>
              </w:rPr>
              <w:t>Анализ контрольной работы.</w:t>
            </w:r>
            <w:r w:rsidRPr="00CC36A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абота над ошибками</w:t>
            </w:r>
          </w:p>
        </w:tc>
        <w:tc>
          <w:tcPr>
            <w:tcW w:w="1617" w:type="dxa"/>
          </w:tcPr>
          <w:p w14:paraId="3D6C7139" w14:textId="77777777" w:rsidR="00B65C14" w:rsidRDefault="00B65C14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0F1B79A7" w14:textId="77777777" w:rsidTr="009618A3">
        <w:tc>
          <w:tcPr>
            <w:tcW w:w="1271" w:type="dxa"/>
          </w:tcPr>
          <w:p w14:paraId="34B037CB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30" w:type="dxa"/>
          </w:tcPr>
          <w:p w14:paraId="67594561" w14:textId="77777777" w:rsidR="00E136FB" w:rsidRPr="00D812E4" w:rsidRDefault="00E136FB" w:rsidP="00E136FB">
            <w:pPr>
              <w:tabs>
                <w:tab w:val="left" w:pos="444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Глава 9. Целые числа. </w:t>
            </w:r>
          </w:p>
        </w:tc>
        <w:tc>
          <w:tcPr>
            <w:tcW w:w="1617" w:type="dxa"/>
          </w:tcPr>
          <w:p w14:paraId="66C783E3" w14:textId="77777777" w:rsidR="00E136FB" w:rsidRPr="00D812E4" w:rsidRDefault="00E136FB" w:rsidP="00E136F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1A3EA6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E136FB" w:rsidRPr="00D812E4" w14:paraId="232240EE" w14:textId="77777777" w:rsidTr="009618A3">
        <w:tc>
          <w:tcPr>
            <w:tcW w:w="1271" w:type="dxa"/>
          </w:tcPr>
          <w:p w14:paraId="2C16BB82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4-115</w:t>
            </w:r>
          </w:p>
        </w:tc>
        <w:tc>
          <w:tcPr>
            <w:tcW w:w="7030" w:type="dxa"/>
          </w:tcPr>
          <w:p w14:paraId="7F243AC5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Какие числа называют целыми.                                                  </w:t>
            </w:r>
          </w:p>
        </w:tc>
        <w:tc>
          <w:tcPr>
            <w:tcW w:w="1617" w:type="dxa"/>
          </w:tcPr>
          <w:p w14:paraId="2BEFA1E3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65B7F95C" w14:textId="77777777" w:rsidTr="009618A3">
        <w:tc>
          <w:tcPr>
            <w:tcW w:w="1271" w:type="dxa"/>
          </w:tcPr>
          <w:p w14:paraId="7421BE87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6-117</w:t>
            </w:r>
          </w:p>
        </w:tc>
        <w:tc>
          <w:tcPr>
            <w:tcW w:w="7030" w:type="dxa"/>
          </w:tcPr>
          <w:p w14:paraId="4D97399A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Сравнение целых чисел.                                                              </w:t>
            </w:r>
          </w:p>
        </w:tc>
        <w:tc>
          <w:tcPr>
            <w:tcW w:w="1617" w:type="dxa"/>
          </w:tcPr>
          <w:p w14:paraId="3D89ACD3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7C784A8C" w14:textId="77777777" w:rsidTr="009618A3">
        <w:tc>
          <w:tcPr>
            <w:tcW w:w="1271" w:type="dxa"/>
          </w:tcPr>
          <w:p w14:paraId="5DE62F0A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8-120</w:t>
            </w:r>
          </w:p>
        </w:tc>
        <w:tc>
          <w:tcPr>
            <w:tcW w:w="7030" w:type="dxa"/>
          </w:tcPr>
          <w:p w14:paraId="62A76CB2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Сложение целых чисел.                                                               </w:t>
            </w:r>
          </w:p>
        </w:tc>
        <w:tc>
          <w:tcPr>
            <w:tcW w:w="1617" w:type="dxa"/>
          </w:tcPr>
          <w:p w14:paraId="4C01CF3E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7CB09A6A" w14:textId="77777777" w:rsidTr="009618A3">
        <w:tc>
          <w:tcPr>
            <w:tcW w:w="1271" w:type="dxa"/>
          </w:tcPr>
          <w:p w14:paraId="2DD0D293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1-123</w:t>
            </w:r>
          </w:p>
        </w:tc>
        <w:tc>
          <w:tcPr>
            <w:tcW w:w="7030" w:type="dxa"/>
          </w:tcPr>
          <w:p w14:paraId="3F2B12AA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Вычитание целых чисел.                                                             </w:t>
            </w:r>
          </w:p>
        </w:tc>
        <w:tc>
          <w:tcPr>
            <w:tcW w:w="1617" w:type="dxa"/>
          </w:tcPr>
          <w:p w14:paraId="7277E59D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085F28BC" w14:textId="77777777" w:rsidTr="009618A3">
        <w:tc>
          <w:tcPr>
            <w:tcW w:w="1271" w:type="dxa"/>
          </w:tcPr>
          <w:p w14:paraId="1E20C162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24-127</w:t>
            </w:r>
          </w:p>
        </w:tc>
        <w:tc>
          <w:tcPr>
            <w:tcW w:w="7030" w:type="dxa"/>
          </w:tcPr>
          <w:p w14:paraId="69A77D3A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Умножение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 деление </w:t>
            </w: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целых чисел.                                                            </w:t>
            </w:r>
          </w:p>
        </w:tc>
        <w:tc>
          <w:tcPr>
            <w:tcW w:w="1617" w:type="dxa"/>
          </w:tcPr>
          <w:p w14:paraId="597C15DA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4A8E4454" w14:textId="77777777" w:rsidTr="009618A3">
        <w:tc>
          <w:tcPr>
            <w:tcW w:w="1271" w:type="dxa"/>
          </w:tcPr>
          <w:p w14:paraId="45AA7449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8-129</w:t>
            </w:r>
          </w:p>
        </w:tc>
        <w:tc>
          <w:tcPr>
            <w:tcW w:w="7030" w:type="dxa"/>
          </w:tcPr>
          <w:p w14:paraId="373BF301" w14:textId="77777777" w:rsidR="00E136FB" w:rsidRPr="00D812E4" w:rsidRDefault="00B65C14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общающий урок по теме «Целые числа»</w:t>
            </w:r>
          </w:p>
        </w:tc>
        <w:tc>
          <w:tcPr>
            <w:tcW w:w="1617" w:type="dxa"/>
          </w:tcPr>
          <w:p w14:paraId="11E64914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372A98CF" w14:textId="77777777" w:rsidTr="009618A3">
        <w:tc>
          <w:tcPr>
            <w:tcW w:w="1271" w:type="dxa"/>
          </w:tcPr>
          <w:p w14:paraId="4EE02FF8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30" w:type="dxa"/>
          </w:tcPr>
          <w:p w14:paraId="099D14B0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Глава 10. Мн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ожества. Комбинаторика. </w:t>
            </w:r>
          </w:p>
        </w:tc>
        <w:tc>
          <w:tcPr>
            <w:tcW w:w="1617" w:type="dxa"/>
          </w:tcPr>
          <w:p w14:paraId="6A2F6460" w14:textId="77777777" w:rsidR="00E136FB" w:rsidRPr="00D812E4" w:rsidRDefault="001A3EA6" w:rsidP="00E136F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</w:tr>
      <w:tr w:rsidR="00E136FB" w:rsidRPr="00D812E4" w14:paraId="308BD0D3" w14:textId="77777777" w:rsidTr="009618A3">
        <w:tc>
          <w:tcPr>
            <w:tcW w:w="1271" w:type="dxa"/>
          </w:tcPr>
          <w:p w14:paraId="7835002F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0-131</w:t>
            </w:r>
          </w:p>
        </w:tc>
        <w:tc>
          <w:tcPr>
            <w:tcW w:w="7030" w:type="dxa"/>
          </w:tcPr>
          <w:p w14:paraId="2454F3C0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 Понятие множества.                                                                         </w:t>
            </w:r>
          </w:p>
        </w:tc>
        <w:tc>
          <w:tcPr>
            <w:tcW w:w="1617" w:type="dxa"/>
          </w:tcPr>
          <w:p w14:paraId="6A17DD25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12262455" w14:textId="77777777" w:rsidTr="009618A3">
        <w:tc>
          <w:tcPr>
            <w:tcW w:w="1271" w:type="dxa"/>
          </w:tcPr>
          <w:p w14:paraId="7ED6F635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2-133</w:t>
            </w:r>
          </w:p>
        </w:tc>
        <w:tc>
          <w:tcPr>
            <w:tcW w:w="7030" w:type="dxa"/>
          </w:tcPr>
          <w:p w14:paraId="17B03B01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Операции над множествами.</w:t>
            </w:r>
          </w:p>
        </w:tc>
        <w:tc>
          <w:tcPr>
            <w:tcW w:w="1617" w:type="dxa"/>
          </w:tcPr>
          <w:p w14:paraId="5ED450A1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100E7665" w14:textId="77777777" w:rsidTr="009618A3">
        <w:tc>
          <w:tcPr>
            <w:tcW w:w="1271" w:type="dxa"/>
          </w:tcPr>
          <w:p w14:paraId="5C4C7D4F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4-135</w:t>
            </w:r>
          </w:p>
        </w:tc>
        <w:tc>
          <w:tcPr>
            <w:tcW w:w="7030" w:type="dxa"/>
          </w:tcPr>
          <w:p w14:paraId="7D7034E2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ение задач с помощью кругов Эйлера</w:t>
            </w: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                           </w:t>
            </w:r>
          </w:p>
        </w:tc>
        <w:tc>
          <w:tcPr>
            <w:tcW w:w="1617" w:type="dxa"/>
          </w:tcPr>
          <w:p w14:paraId="54A9C59A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406E7678" w14:textId="77777777" w:rsidTr="009618A3">
        <w:tc>
          <w:tcPr>
            <w:tcW w:w="1271" w:type="dxa"/>
          </w:tcPr>
          <w:p w14:paraId="15E0C52E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6-138</w:t>
            </w:r>
          </w:p>
        </w:tc>
        <w:tc>
          <w:tcPr>
            <w:tcW w:w="7030" w:type="dxa"/>
          </w:tcPr>
          <w:p w14:paraId="6AF929EF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Комбинаторные задачи.                                </w:t>
            </w:r>
          </w:p>
        </w:tc>
        <w:tc>
          <w:tcPr>
            <w:tcW w:w="1617" w:type="dxa"/>
          </w:tcPr>
          <w:p w14:paraId="73CAA6D0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07AADFAF" w14:textId="77777777" w:rsidTr="009618A3">
        <w:tc>
          <w:tcPr>
            <w:tcW w:w="1271" w:type="dxa"/>
          </w:tcPr>
          <w:p w14:paraId="68C3ABA3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9</w:t>
            </w:r>
          </w:p>
        </w:tc>
        <w:tc>
          <w:tcPr>
            <w:tcW w:w="7030" w:type="dxa"/>
          </w:tcPr>
          <w:p w14:paraId="359C8872" w14:textId="77777777" w:rsidR="00E136FB" w:rsidRPr="00B65C14" w:rsidRDefault="00B65C14" w:rsidP="00E136FB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B65C1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онтрольная работа № 6 по теме «</w:t>
            </w:r>
            <w:r w:rsidRPr="00B65C14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  <w:t>Целые числа. Множества. Комбинаторика»</w:t>
            </w:r>
            <w:r w:rsidRPr="00B65C1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                         </w:t>
            </w:r>
          </w:p>
        </w:tc>
        <w:tc>
          <w:tcPr>
            <w:tcW w:w="1617" w:type="dxa"/>
          </w:tcPr>
          <w:p w14:paraId="512B5D65" w14:textId="77777777" w:rsidR="00E136FB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65C14" w:rsidRPr="00D812E4" w14:paraId="567EE682" w14:textId="77777777" w:rsidTr="009618A3">
        <w:tc>
          <w:tcPr>
            <w:tcW w:w="1271" w:type="dxa"/>
          </w:tcPr>
          <w:p w14:paraId="4153F6F2" w14:textId="77777777" w:rsidR="00B65C14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0</w:t>
            </w:r>
          </w:p>
        </w:tc>
        <w:tc>
          <w:tcPr>
            <w:tcW w:w="7030" w:type="dxa"/>
          </w:tcPr>
          <w:p w14:paraId="4D35687F" w14:textId="77777777" w:rsidR="00B65C14" w:rsidRPr="001425B9" w:rsidRDefault="00B65C14" w:rsidP="00E136FB">
            <w:pPr>
              <w:rPr>
                <w:rFonts w:ascii="Times New Roman" w:hAnsi="Times New Roman"/>
                <w:sz w:val="28"/>
                <w:szCs w:val="28"/>
              </w:rPr>
            </w:pPr>
            <w:r w:rsidRPr="001425B9">
              <w:rPr>
                <w:rFonts w:ascii="Times New Roman" w:hAnsi="Times New Roman"/>
                <w:sz w:val="28"/>
                <w:szCs w:val="28"/>
              </w:rPr>
              <w:t>Анализ контрольной работы.</w:t>
            </w:r>
            <w:r w:rsidRPr="00CC36A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абота над ошибками</w:t>
            </w:r>
          </w:p>
        </w:tc>
        <w:tc>
          <w:tcPr>
            <w:tcW w:w="1617" w:type="dxa"/>
          </w:tcPr>
          <w:p w14:paraId="14F6AE06" w14:textId="77777777" w:rsidR="00B65C14" w:rsidRDefault="00B65C14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32090679" w14:textId="77777777" w:rsidTr="009618A3">
        <w:tc>
          <w:tcPr>
            <w:tcW w:w="1271" w:type="dxa"/>
          </w:tcPr>
          <w:p w14:paraId="5D5DEA42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30" w:type="dxa"/>
          </w:tcPr>
          <w:p w14:paraId="76F0C86E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Глава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11. Рациональные числа. </w:t>
            </w:r>
          </w:p>
        </w:tc>
        <w:tc>
          <w:tcPr>
            <w:tcW w:w="1617" w:type="dxa"/>
          </w:tcPr>
          <w:p w14:paraId="0E4617BA" w14:textId="77777777" w:rsidR="00E136FB" w:rsidRPr="00D812E4" w:rsidRDefault="00E136FB" w:rsidP="00E136F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</w:tr>
      <w:tr w:rsidR="00E136FB" w:rsidRPr="00D812E4" w14:paraId="69B7BCEF" w14:textId="77777777" w:rsidTr="009618A3">
        <w:tc>
          <w:tcPr>
            <w:tcW w:w="1271" w:type="dxa"/>
          </w:tcPr>
          <w:p w14:paraId="1F4A29E0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1-143</w:t>
            </w:r>
          </w:p>
        </w:tc>
        <w:tc>
          <w:tcPr>
            <w:tcW w:w="7030" w:type="dxa"/>
          </w:tcPr>
          <w:p w14:paraId="7B3528A6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Какие числа называют рациональными.                                </w:t>
            </w:r>
          </w:p>
        </w:tc>
        <w:tc>
          <w:tcPr>
            <w:tcW w:w="1617" w:type="dxa"/>
          </w:tcPr>
          <w:p w14:paraId="416563F0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383CEACD" w14:textId="77777777" w:rsidTr="009618A3">
        <w:tc>
          <w:tcPr>
            <w:tcW w:w="1271" w:type="dxa"/>
          </w:tcPr>
          <w:p w14:paraId="48D8195B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4-146</w:t>
            </w:r>
          </w:p>
        </w:tc>
        <w:tc>
          <w:tcPr>
            <w:tcW w:w="7030" w:type="dxa"/>
          </w:tcPr>
          <w:p w14:paraId="25518D8E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Сравнение рациональных чисел. Модуль числа.                  </w:t>
            </w:r>
          </w:p>
        </w:tc>
        <w:tc>
          <w:tcPr>
            <w:tcW w:w="1617" w:type="dxa"/>
          </w:tcPr>
          <w:p w14:paraId="44B03DBA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491F9EBF" w14:textId="77777777" w:rsidTr="009618A3">
        <w:tc>
          <w:tcPr>
            <w:tcW w:w="1271" w:type="dxa"/>
          </w:tcPr>
          <w:p w14:paraId="14089956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7-152</w:t>
            </w:r>
          </w:p>
        </w:tc>
        <w:tc>
          <w:tcPr>
            <w:tcW w:w="7030" w:type="dxa"/>
          </w:tcPr>
          <w:p w14:paraId="28EF2A12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Действия с рациональными числами.                                    </w:t>
            </w:r>
          </w:p>
        </w:tc>
        <w:tc>
          <w:tcPr>
            <w:tcW w:w="1617" w:type="dxa"/>
          </w:tcPr>
          <w:p w14:paraId="7A2DC65C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44CF9A05" w14:textId="77777777" w:rsidTr="009618A3">
        <w:tc>
          <w:tcPr>
            <w:tcW w:w="1271" w:type="dxa"/>
          </w:tcPr>
          <w:p w14:paraId="5D19F1CE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3-154</w:t>
            </w:r>
          </w:p>
        </w:tc>
        <w:tc>
          <w:tcPr>
            <w:tcW w:w="7030" w:type="dxa"/>
          </w:tcPr>
          <w:p w14:paraId="475E65AB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Что такое координаты.                                                             </w:t>
            </w:r>
          </w:p>
        </w:tc>
        <w:tc>
          <w:tcPr>
            <w:tcW w:w="1617" w:type="dxa"/>
          </w:tcPr>
          <w:p w14:paraId="0B6F384D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1727A7D6" w14:textId="77777777" w:rsidTr="009618A3">
        <w:tc>
          <w:tcPr>
            <w:tcW w:w="1271" w:type="dxa"/>
          </w:tcPr>
          <w:p w14:paraId="6B54868F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5-157</w:t>
            </w:r>
          </w:p>
        </w:tc>
        <w:tc>
          <w:tcPr>
            <w:tcW w:w="7030" w:type="dxa"/>
          </w:tcPr>
          <w:p w14:paraId="24BB0680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Прямоугольные координаты на плоскости.                        </w:t>
            </w:r>
          </w:p>
        </w:tc>
        <w:tc>
          <w:tcPr>
            <w:tcW w:w="1617" w:type="dxa"/>
          </w:tcPr>
          <w:p w14:paraId="35F51B5E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136FB" w:rsidRPr="00D812E4" w14:paraId="1B9B113B" w14:textId="77777777" w:rsidTr="009618A3">
        <w:tc>
          <w:tcPr>
            <w:tcW w:w="1271" w:type="dxa"/>
          </w:tcPr>
          <w:p w14:paraId="675E898B" w14:textId="77777777" w:rsidR="00E136FB" w:rsidRPr="00D812E4" w:rsidRDefault="001A3EA6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8</w:t>
            </w:r>
          </w:p>
        </w:tc>
        <w:tc>
          <w:tcPr>
            <w:tcW w:w="7030" w:type="dxa"/>
          </w:tcPr>
          <w:p w14:paraId="30CF7A4E" w14:textId="77777777" w:rsidR="00E136FB" w:rsidRPr="00B65C14" w:rsidRDefault="00E136FB" w:rsidP="00E136FB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B65C1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Контрольная работа </w:t>
            </w:r>
            <w:r w:rsidR="00B65C14" w:rsidRPr="00B65C1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№ 7 по теме </w:t>
            </w:r>
            <w:r w:rsidRPr="00B65C1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«</w:t>
            </w:r>
            <w:r w:rsidRPr="00B65C14">
              <w:rPr>
                <w:rFonts w:ascii="Times New Roman" w:hAnsi="Times New Roman" w:cs="Times New Roman"/>
                <w:b/>
                <w:bCs/>
                <w:i/>
                <w:sz w:val="28"/>
                <w:szCs w:val="28"/>
              </w:rPr>
              <w:t>Рациональные числа</w:t>
            </w:r>
            <w:r w:rsidRPr="00B65C1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»                                                                              </w:t>
            </w:r>
          </w:p>
        </w:tc>
        <w:tc>
          <w:tcPr>
            <w:tcW w:w="1617" w:type="dxa"/>
          </w:tcPr>
          <w:p w14:paraId="2293CFE4" w14:textId="77777777" w:rsidR="00E136FB" w:rsidRPr="00D812E4" w:rsidRDefault="00E136FB" w:rsidP="00E136F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65C14" w:rsidRPr="00D812E4" w14:paraId="2802FA16" w14:textId="77777777" w:rsidTr="009618A3">
        <w:tc>
          <w:tcPr>
            <w:tcW w:w="1271" w:type="dxa"/>
          </w:tcPr>
          <w:p w14:paraId="26F0CF24" w14:textId="77777777" w:rsidR="00B65C14" w:rsidRPr="00D812E4" w:rsidRDefault="000C34A3" w:rsidP="00B65C1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9</w:t>
            </w:r>
          </w:p>
        </w:tc>
        <w:tc>
          <w:tcPr>
            <w:tcW w:w="7030" w:type="dxa"/>
          </w:tcPr>
          <w:p w14:paraId="7F474F39" w14:textId="77777777" w:rsidR="00B65C14" w:rsidRPr="001425B9" w:rsidRDefault="00B65C14" w:rsidP="00B65C14">
            <w:pPr>
              <w:rPr>
                <w:rFonts w:ascii="Times New Roman" w:hAnsi="Times New Roman"/>
                <w:sz w:val="28"/>
                <w:szCs w:val="28"/>
              </w:rPr>
            </w:pPr>
            <w:r w:rsidRPr="001425B9">
              <w:rPr>
                <w:rFonts w:ascii="Times New Roman" w:hAnsi="Times New Roman"/>
                <w:sz w:val="28"/>
                <w:szCs w:val="28"/>
              </w:rPr>
              <w:t>Анализ контрольной работы.</w:t>
            </w:r>
            <w:r w:rsidRPr="00CC36A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абота над ошибками</w:t>
            </w:r>
          </w:p>
        </w:tc>
        <w:tc>
          <w:tcPr>
            <w:tcW w:w="1617" w:type="dxa"/>
          </w:tcPr>
          <w:p w14:paraId="6DB731EB" w14:textId="77777777" w:rsidR="00B65C14" w:rsidRDefault="00B65C14" w:rsidP="00B65C1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65C14" w:rsidRPr="00D812E4" w14:paraId="08D8B855" w14:textId="77777777" w:rsidTr="009618A3">
        <w:tc>
          <w:tcPr>
            <w:tcW w:w="1271" w:type="dxa"/>
          </w:tcPr>
          <w:p w14:paraId="1540DF42" w14:textId="77777777" w:rsidR="00B65C14" w:rsidRPr="00D812E4" w:rsidRDefault="00B65C14" w:rsidP="00B65C1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30" w:type="dxa"/>
          </w:tcPr>
          <w:p w14:paraId="74C1A277" w14:textId="77777777" w:rsidR="00B65C14" w:rsidRPr="00D812E4" w:rsidRDefault="00B65C14" w:rsidP="00B65C1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Глава 12. Многоугольники и многогранники. </w:t>
            </w:r>
          </w:p>
        </w:tc>
        <w:tc>
          <w:tcPr>
            <w:tcW w:w="1617" w:type="dxa"/>
          </w:tcPr>
          <w:p w14:paraId="4382B7FA" w14:textId="77777777" w:rsidR="00B65C14" w:rsidRPr="00A811B4" w:rsidRDefault="00B65C14" w:rsidP="00B65C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11B4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A811B4" w:rsidRPr="00A811B4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B65C14" w:rsidRPr="00D812E4" w14:paraId="06CD656B" w14:textId="77777777" w:rsidTr="009618A3">
        <w:tc>
          <w:tcPr>
            <w:tcW w:w="1271" w:type="dxa"/>
          </w:tcPr>
          <w:p w14:paraId="7D24456E" w14:textId="77777777" w:rsidR="00B65C14" w:rsidRPr="00D812E4" w:rsidRDefault="000C34A3" w:rsidP="00B65C1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0-162</w:t>
            </w:r>
          </w:p>
        </w:tc>
        <w:tc>
          <w:tcPr>
            <w:tcW w:w="7030" w:type="dxa"/>
          </w:tcPr>
          <w:p w14:paraId="738881C5" w14:textId="77777777" w:rsidR="00B65C14" w:rsidRPr="00D812E4" w:rsidRDefault="00B65C14" w:rsidP="00B65C1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Параллелограмм.                                                                       </w:t>
            </w:r>
          </w:p>
        </w:tc>
        <w:tc>
          <w:tcPr>
            <w:tcW w:w="1617" w:type="dxa"/>
          </w:tcPr>
          <w:p w14:paraId="56E769A9" w14:textId="77777777" w:rsidR="00B65C14" w:rsidRPr="00D812E4" w:rsidRDefault="00B65C14" w:rsidP="00B65C1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65C14" w:rsidRPr="00D812E4" w14:paraId="7061F424" w14:textId="77777777" w:rsidTr="009618A3">
        <w:tc>
          <w:tcPr>
            <w:tcW w:w="1271" w:type="dxa"/>
          </w:tcPr>
          <w:p w14:paraId="10B8785D" w14:textId="77777777" w:rsidR="00B65C14" w:rsidRPr="00D812E4" w:rsidRDefault="000C34A3" w:rsidP="00B65C1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3-165</w:t>
            </w:r>
          </w:p>
        </w:tc>
        <w:tc>
          <w:tcPr>
            <w:tcW w:w="7030" w:type="dxa"/>
          </w:tcPr>
          <w:p w14:paraId="0FEE4DFF" w14:textId="77777777" w:rsidR="00B65C14" w:rsidRPr="00D812E4" w:rsidRDefault="00B65C14" w:rsidP="00B65C1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Площади.                                                                                   </w:t>
            </w:r>
          </w:p>
        </w:tc>
        <w:tc>
          <w:tcPr>
            <w:tcW w:w="1617" w:type="dxa"/>
          </w:tcPr>
          <w:p w14:paraId="4432EAAE" w14:textId="77777777" w:rsidR="00B65C14" w:rsidRPr="00D812E4" w:rsidRDefault="00B65C14" w:rsidP="00B65C1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65C14" w:rsidRPr="00D812E4" w14:paraId="06DF9C0F" w14:textId="77777777" w:rsidTr="009618A3">
        <w:tc>
          <w:tcPr>
            <w:tcW w:w="1271" w:type="dxa"/>
          </w:tcPr>
          <w:p w14:paraId="78E00E99" w14:textId="77777777" w:rsidR="00B65C14" w:rsidRPr="00D812E4" w:rsidRDefault="000C34A3" w:rsidP="00B65C1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6-167</w:t>
            </w:r>
          </w:p>
        </w:tc>
        <w:tc>
          <w:tcPr>
            <w:tcW w:w="7030" w:type="dxa"/>
          </w:tcPr>
          <w:p w14:paraId="469CF7CC" w14:textId="77777777" w:rsidR="00B65C14" w:rsidRPr="00D812E4" w:rsidRDefault="00B65C14" w:rsidP="00B65C1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Призма.</w:t>
            </w:r>
          </w:p>
        </w:tc>
        <w:tc>
          <w:tcPr>
            <w:tcW w:w="1617" w:type="dxa"/>
          </w:tcPr>
          <w:p w14:paraId="0EDB1C76" w14:textId="77777777" w:rsidR="00B65C14" w:rsidRPr="00D812E4" w:rsidRDefault="00B65C14" w:rsidP="00B65C1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65C14" w:rsidRPr="00D812E4" w14:paraId="2316E112" w14:textId="77777777" w:rsidTr="009618A3">
        <w:tc>
          <w:tcPr>
            <w:tcW w:w="1271" w:type="dxa"/>
          </w:tcPr>
          <w:p w14:paraId="4B729FF9" w14:textId="77777777" w:rsidR="00B65C14" w:rsidRPr="00D812E4" w:rsidRDefault="000C34A3" w:rsidP="00B65C1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8</w:t>
            </w:r>
          </w:p>
        </w:tc>
        <w:tc>
          <w:tcPr>
            <w:tcW w:w="7030" w:type="dxa"/>
          </w:tcPr>
          <w:p w14:paraId="076FF9F6" w14:textId="77777777" w:rsidR="00B65C14" w:rsidRPr="00B65C14" w:rsidRDefault="00B65C14" w:rsidP="00B65C14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B65C14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Контрольная работа  № 8 по теме  «Многоугольники и многогранники»                                                                              </w:t>
            </w:r>
          </w:p>
        </w:tc>
        <w:tc>
          <w:tcPr>
            <w:tcW w:w="1617" w:type="dxa"/>
          </w:tcPr>
          <w:p w14:paraId="6DD5186C" w14:textId="77777777" w:rsidR="00B65C14" w:rsidRPr="00D812E4" w:rsidRDefault="00B65C14" w:rsidP="00B65C1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65C14" w:rsidRPr="00D812E4" w14:paraId="76566F2C" w14:textId="77777777" w:rsidTr="009618A3">
        <w:tc>
          <w:tcPr>
            <w:tcW w:w="1271" w:type="dxa"/>
          </w:tcPr>
          <w:p w14:paraId="3FC53081" w14:textId="77777777" w:rsidR="00B65C14" w:rsidRPr="00D812E4" w:rsidRDefault="000C34A3" w:rsidP="00B65C1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9</w:t>
            </w:r>
          </w:p>
        </w:tc>
        <w:tc>
          <w:tcPr>
            <w:tcW w:w="7030" w:type="dxa"/>
          </w:tcPr>
          <w:p w14:paraId="0AE28ADA" w14:textId="77777777" w:rsidR="00B65C14" w:rsidRPr="001425B9" w:rsidRDefault="00B65C14" w:rsidP="00B65C14">
            <w:pPr>
              <w:rPr>
                <w:rFonts w:ascii="Times New Roman" w:hAnsi="Times New Roman"/>
                <w:sz w:val="28"/>
                <w:szCs w:val="28"/>
              </w:rPr>
            </w:pPr>
            <w:r w:rsidRPr="001425B9">
              <w:rPr>
                <w:rFonts w:ascii="Times New Roman" w:hAnsi="Times New Roman"/>
                <w:sz w:val="28"/>
                <w:szCs w:val="28"/>
              </w:rPr>
              <w:t>Анализ контрольной работы.</w:t>
            </w:r>
            <w:r w:rsidRPr="00CC36A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абота над ошибками</w:t>
            </w:r>
          </w:p>
        </w:tc>
        <w:tc>
          <w:tcPr>
            <w:tcW w:w="1617" w:type="dxa"/>
          </w:tcPr>
          <w:p w14:paraId="2FF57356" w14:textId="77777777" w:rsidR="00B65C14" w:rsidRDefault="00B65C14" w:rsidP="00B65C1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65C14" w:rsidRPr="00D812E4" w14:paraId="46D57A84" w14:textId="77777777" w:rsidTr="009618A3">
        <w:tc>
          <w:tcPr>
            <w:tcW w:w="1271" w:type="dxa"/>
          </w:tcPr>
          <w:p w14:paraId="6CF3EF61" w14:textId="3911A8E7" w:rsidR="00B65C14" w:rsidRPr="00D812E4" w:rsidRDefault="000C34A3" w:rsidP="00B65C14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170</w:t>
            </w:r>
          </w:p>
        </w:tc>
        <w:tc>
          <w:tcPr>
            <w:tcW w:w="7030" w:type="dxa"/>
          </w:tcPr>
          <w:p w14:paraId="65335AF1" w14:textId="77777777" w:rsidR="00B65C14" w:rsidRPr="00D812E4" w:rsidRDefault="00B65C14" w:rsidP="00B65C14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Повторение. </w:t>
            </w:r>
          </w:p>
          <w:p w14:paraId="7E34AF61" w14:textId="0AD27239" w:rsidR="00B65C14" w:rsidRPr="00D812E4" w:rsidRDefault="00B65C14" w:rsidP="00B65C14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17" w:type="dxa"/>
          </w:tcPr>
          <w:p w14:paraId="463928A7" w14:textId="35F172EB" w:rsidR="00B65C14" w:rsidRPr="00D812E4" w:rsidRDefault="00E24C19" w:rsidP="00B65C14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1</w:t>
            </w:r>
          </w:p>
          <w:p w14:paraId="19D977CC" w14:textId="77777777" w:rsidR="00B65C14" w:rsidRPr="00D812E4" w:rsidRDefault="00B65C14" w:rsidP="00B65C14">
            <w:pPr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  <w:tr w:rsidR="00B65C14" w:rsidRPr="00D812E4" w14:paraId="303A7E45" w14:textId="77777777" w:rsidTr="009618A3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C9F6A5" w14:textId="77777777" w:rsidR="00B65C14" w:rsidRPr="00D812E4" w:rsidRDefault="00B65C14" w:rsidP="00B65C1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07BF82" w14:textId="77777777" w:rsidR="00B65C14" w:rsidRPr="00D812E4" w:rsidRDefault="00B65C14" w:rsidP="00B65C1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Итого: </w:t>
            </w:r>
          </w:p>
        </w:tc>
        <w:tc>
          <w:tcPr>
            <w:tcW w:w="1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4A8E1A" w14:textId="04568566" w:rsidR="00B65C14" w:rsidRPr="00D812E4" w:rsidRDefault="00B65C14" w:rsidP="00B65C1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sz w:val="28"/>
                <w:szCs w:val="28"/>
              </w:rPr>
              <w:t>17</w:t>
            </w:r>
            <w:r w:rsidR="00E24C19">
              <w:rPr>
                <w:rFonts w:ascii="Times New Roman" w:hAnsi="Times New Roman" w:cs="Times New Roman"/>
                <w:b/>
                <w:sz w:val="28"/>
                <w:szCs w:val="28"/>
              </w:rPr>
              <w:t>0</w:t>
            </w:r>
            <w:r w:rsidRPr="00D812E4">
              <w:rPr>
                <w:rFonts w:ascii="Times New Roman" w:hAnsi="Times New Roman" w:cs="Times New Roman"/>
                <w:b/>
                <w:sz w:val="28"/>
                <w:szCs w:val="28"/>
              </w:rPr>
              <w:t>ч</w:t>
            </w:r>
          </w:p>
        </w:tc>
      </w:tr>
    </w:tbl>
    <w:p w14:paraId="4F0AFC99" w14:textId="77777777" w:rsidR="0024611E" w:rsidRPr="002574D8" w:rsidRDefault="0024611E" w:rsidP="002574D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3896A1F" w14:textId="77777777" w:rsidR="00E271C6" w:rsidRPr="00D812E4" w:rsidRDefault="0024611E" w:rsidP="0024611E">
      <w:pPr>
        <w:spacing w:after="0" w:line="240" w:lineRule="auto"/>
        <w:ind w:left="56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Алгебра</w:t>
      </w:r>
    </w:p>
    <w:p w14:paraId="79B920B8" w14:textId="77777777" w:rsidR="007366E0" w:rsidRPr="00D812E4" w:rsidRDefault="00E271C6" w:rsidP="002574D8">
      <w:pPr>
        <w:tabs>
          <w:tab w:val="center" w:pos="4819"/>
          <w:tab w:val="left" w:pos="6345"/>
        </w:tabs>
        <w:spacing w:after="0" w:line="240" w:lineRule="auto"/>
        <w:ind w:left="567" w:hanging="567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D812E4">
        <w:rPr>
          <w:rFonts w:ascii="Times New Roman" w:hAnsi="Times New Roman" w:cs="Times New Roman"/>
          <w:b/>
          <w:i/>
          <w:sz w:val="28"/>
          <w:szCs w:val="28"/>
        </w:rPr>
        <w:t>7 класс</w:t>
      </w:r>
    </w:p>
    <w:p w14:paraId="4E291D9E" w14:textId="77777777" w:rsidR="00977BD3" w:rsidRPr="00D812E4" w:rsidRDefault="00977BD3" w:rsidP="00670081">
      <w:pPr>
        <w:spacing w:after="0" w:line="240" w:lineRule="auto"/>
        <w:ind w:left="567" w:hanging="567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6"/>
        <w:tblW w:w="9918" w:type="dxa"/>
        <w:tblLook w:val="04A0" w:firstRow="1" w:lastRow="0" w:firstColumn="1" w:lastColumn="0" w:noHBand="0" w:noVBand="1"/>
      </w:tblPr>
      <w:tblGrid>
        <w:gridCol w:w="950"/>
        <w:gridCol w:w="7267"/>
        <w:gridCol w:w="1701"/>
      </w:tblGrid>
      <w:tr w:rsidR="00977BD3" w:rsidRPr="00D812E4" w14:paraId="269C842B" w14:textId="77777777" w:rsidTr="00EF352A">
        <w:tc>
          <w:tcPr>
            <w:tcW w:w="950" w:type="dxa"/>
          </w:tcPr>
          <w:p w14:paraId="1A620A19" w14:textId="77777777" w:rsidR="00977BD3" w:rsidRPr="00D812E4" w:rsidRDefault="00977BD3" w:rsidP="00EF352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</w:tc>
        <w:tc>
          <w:tcPr>
            <w:tcW w:w="7267" w:type="dxa"/>
          </w:tcPr>
          <w:p w14:paraId="3E2A1070" w14:textId="77777777" w:rsidR="00977BD3" w:rsidRPr="00D812E4" w:rsidRDefault="00977BD3" w:rsidP="00EF352A">
            <w:pPr>
              <w:ind w:firstLine="1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Название раздела, темы</w:t>
            </w:r>
          </w:p>
        </w:tc>
        <w:tc>
          <w:tcPr>
            <w:tcW w:w="1701" w:type="dxa"/>
          </w:tcPr>
          <w:p w14:paraId="6EC56ABB" w14:textId="77777777" w:rsidR="00977BD3" w:rsidRPr="00D812E4" w:rsidRDefault="002574D8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личество часов</w:t>
            </w:r>
          </w:p>
        </w:tc>
      </w:tr>
      <w:tr w:rsidR="00977BD3" w:rsidRPr="00D812E4" w14:paraId="2611921F" w14:textId="77777777" w:rsidTr="00EF352A">
        <w:tc>
          <w:tcPr>
            <w:tcW w:w="950" w:type="dxa"/>
          </w:tcPr>
          <w:p w14:paraId="5D871F64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23CC1AE4" w14:textId="77777777" w:rsidR="00977BD3" w:rsidRPr="00D812E4" w:rsidRDefault="002574D8" w:rsidP="00EF352A">
            <w:pPr>
              <w:rPr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000000"/>
                <w:spacing w:val="-4"/>
                <w:sz w:val="28"/>
                <w:szCs w:val="28"/>
              </w:rPr>
              <w:t xml:space="preserve">Алгебраические выражения </w:t>
            </w:r>
          </w:p>
        </w:tc>
        <w:tc>
          <w:tcPr>
            <w:tcW w:w="1701" w:type="dxa"/>
          </w:tcPr>
          <w:p w14:paraId="68307551" w14:textId="77777777" w:rsidR="00977BD3" w:rsidRPr="00D812E4" w:rsidRDefault="002574D8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977BD3" w:rsidRPr="00D812E4" w14:paraId="6568B0FF" w14:textId="77777777" w:rsidTr="00EF352A">
        <w:tc>
          <w:tcPr>
            <w:tcW w:w="950" w:type="dxa"/>
          </w:tcPr>
          <w:p w14:paraId="0B1F861B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5368814A" w14:textId="77777777" w:rsidR="00977BD3" w:rsidRPr="00D812E4" w:rsidRDefault="00977BD3" w:rsidP="00EF352A">
            <w:pPr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Вводный инструктаж по охране труда и ТБ.</w:t>
            </w:r>
          </w:p>
        </w:tc>
        <w:tc>
          <w:tcPr>
            <w:tcW w:w="1701" w:type="dxa"/>
          </w:tcPr>
          <w:p w14:paraId="6B34D8A9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7B682D5A" w14:textId="77777777" w:rsidTr="00EF352A">
        <w:tc>
          <w:tcPr>
            <w:tcW w:w="950" w:type="dxa"/>
          </w:tcPr>
          <w:p w14:paraId="7C5B0C29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4BEE85D1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Числовые выражения</w:t>
            </w:r>
          </w:p>
        </w:tc>
        <w:tc>
          <w:tcPr>
            <w:tcW w:w="1701" w:type="dxa"/>
          </w:tcPr>
          <w:p w14:paraId="189085C2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262D2D20" w14:textId="77777777" w:rsidTr="00EF352A">
        <w:tc>
          <w:tcPr>
            <w:tcW w:w="950" w:type="dxa"/>
          </w:tcPr>
          <w:p w14:paraId="66A0D9A4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43CA63D6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Алгебраические выражения</w:t>
            </w:r>
          </w:p>
        </w:tc>
        <w:tc>
          <w:tcPr>
            <w:tcW w:w="1701" w:type="dxa"/>
          </w:tcPr>
          <w:p w14:paraId="4664DADD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54483995" w14:textId="77777777" w:rsidTr="00EF352A">
        <w:tc>
          <w:tcPr>
            <w:tcW w:w="950" w:type="dxa"/>
          </w:tcPr>
          <w:p w14:paraId="2E28DA20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7044CB9F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Алгебраические равенства Формулы</w:t>
            </w:r>
          </w:p>
        </w:tc>
        <w:tc>
          <w:tcPr>
            <w:tcW w:w="1701" w:type="dxa"/>
          </w:tcPr>
          <w:p w14:paraId="1A449657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5FA40A55" w14:textId="77777777" w:rsidTr="00EF352A">
        <w:tc>
          <w:tcPr>
            <w:tcW w:w="950" w:type="dxa"/>
          </w:tcPr>
          <w:p w14:paraId="71D5E8E2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36542B8D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Алгебраические равенства Формулы</w:t>
            </w:r>
          </w:p>
        </w:tc>
        <w:tc>
          <w:tcPr>
            <w:tcW w:w="1701" w:type="dxa"/>
          </w:tcPr>
          <w:p w14:paraId="56178707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57C2F394" w14:textId="77777777" w:rsidTr="00EF352A">
        <w:tc>
          <w:tcPr>
            <w:tcW w:w="950" w:type="dxa"/>
          </w:tcPr>
          <w:p w14:paraId="332D4336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6A782A68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войства арифметических действий</w:t>
            </w:r>
          </w:p>
        </w:tc>
        <w:tc>
          <w:tcPr>
            <w:tcW w:w="1701" w:type="dxa"/>
          </w:tcPr>
          <w:p w14:paraId="1EFFD60A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61BEED79" w14:textId="77777777" w:rsidTr="00EF352A">
        <w:tc>
          <w:tcPr>
            <w:tcW w:w="950" w:type="dxa"/>
          </w:tcPr>
          <w:p w14:paraId="6D076C93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50DD2E40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войства арифметических действий</w:t>
            </w:r>
          </w:p>
        </w:tc>
        <w:tc>
          <w:tcPr>
            <w:tcW w:w="1701" w:type="dxa"/>
          </w:tcPr>
          <w:p w14:paraId="504427FD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06962C2E" w14:textId="77777777" w:rsidTr="00EF352A">
        <w:tc>
          <w:tcPr>
            <w:tcW w:w="950" w:type="dxa"/>
          </w:tcPr>
          <w:p w14:paraId="74A92F9E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1994B97C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Правила раскрытия скобок</w:t>
            </w:r>
          </w:p>
        </w:tc>
        <w:tc>
          <w:tcPr>
            <w:tcW w:w="1701" w:type="dxa"/>
          </w:tcPr>
          <w:p w14:paraId="799C91E6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29BE4905" w14:textId="77777777" w:rsidTr="00EF352A">
        <w:tc>
          <w:tcPr>
            <w:tcW w:w="950" w:type="dxa"/>
          </w:tcPr>
          <w:p w14:paraId="4A298B7F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36D9561D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Правила раскрытия скобок</w:t>
            </w:r>
          </w:p>
        </w:tc>
        <w:tc>
          <w:tcPr>
            <w:tcW w:w="1701" w:type="dxa"/>
          </w:tcPr>
          <w:p w14:paraId="4AC95B3E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08F9CA44" w14:textId="77777777" w:rsidTr="00EF352A">
        <w:tc>
          <w:tcPr>
            <w:tcW w:w="950" w:type="dxa"/>
          </w:tcPr>
          <w:p w14:paraId="04040316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28F7144C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Обобщающий урок</w:t>
            </w:r>
          </w:p>
        </w:tc>
        <w:tc>
          <w:tcPr>
            <w:tcW w:w="1701" w:type="dxa"/>
          </w:tcPr>
          <w:p w14:paraId="29D26F05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4939B53A" w14:textId="77777777" w:rsidTr="00EF352A">
        <w:tc>
          <w:tcPr>
            <w:tcW w:w="950" w:type="dxa"/>
          </w:tcPr>
          <w:p w14:paraId="71D15610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06DF88F8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1 по теме: «Алгебраические выражения»</w:t>
            </w:r>
          </w:p>
        </w:tc>
        <w:tc>
          <w:tcPr>
            <w:tcW w:w="1701" w:type="dxa"/>
          </w:tcPr>
          <w:p w14:paraId="48964DF6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738ADAB0" w14:textId="77777777" w:rsidTr="00EF352A">
        <w:tc>
          <w:tcPr>
            <w:tcW w:w="950" w:type="dxa"/>
          </w:tcPr>
          <w:p w14:paraId="45EA4A43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482FBE29" w14:textId="77777777" w:rsidR="00977BD3" w:rsidRPr="00D812E4" w:rsidRDefault="00977BD3" w:rsidP="00EF352A">
            <w:pPr>
              <w:rPr>
                <w:sz w:val="28"/>
                <w:szCs w:val="28"/>
              </w:rPr>
            </w:pPr>
            <w:r w:rsidRPr="00D812E4">
              <w:rPr>
                <w:sz w:val="28"/>
                <w:szCs w:val="28"/>
              </w:rPr>
              <w:t>Резерв</w:t>
            </w:r>
          </w:p>
        </w:tc>
        <w:tc>
          <w:tcPr>
            <w:tcW w:w="1701" w:type="dxa"/>
          </w:tcPr>
          <w:p w14:paraId="6A9F1238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2402DC1B" w14:textId="77777777" w:rsidTr="00EF352A">
        <w:tc>
          <w:tcPr>
            <w:tcW w:w="950" w:type="dxa"/>
          </w:tcPr>
          <w:p w14:paraId="30F484CE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2F9797D9" w14:textId="77777777" w:rsidR="00977BD3" w:rsidRPr="00D812E4" w:rsidRDefault="00977BD3" w:rsidP="00EF352A">
            <w:pPr>
              <w:tabs>
                <w:tab w:val="left" w:pos="2869"/>
              </w:tabs>
              <w:rPr>
                <w:b/>
                <w:bCs/>
                <w:i/>
                <w:iCs/>
                <w:sz w:val="28"/>
                <w:szCs w:val="28"/>
              </w:rPr>
            </w:pPr>
            <w:r w:rsidRPr="00D812E4">
              <w:rPr>
                <w:rFonts w:ascii="Times New Roman" w:hAnsi="Times New Roman"/>
                <w:b/>
                <w:bCs/>
                <w:color w:val="000000"/>
                <w:spacing w:val="-4"/>
                <w:sz w:val="28"/>
                <w:szCs w:val="28"/>
              </w:rPr>
              <w:t>Ур</w:t>
            </w:r>
            <w:r w:rsidR="002574D8">
              <w:rPr>
                <w:rFonts w:ascii="Times New Roman" w:hAnsi="Times New Roman"/>
                <w:b/>
                <w:bCs/>
                <w:color w:val="000000"/>
                <w:spacing w:val="-4"/>
                <w:sz w:val="28"/>
                <w:szCs w:val="28"/>
              </w:rPr>
              <w:t xml:space="preserve">авнения с одной переменной </w:t>
            </w:r>
          </w:p>
        </w:tc>
        <w:tc>
          <w:tcPr>
            <w:tcW w:w="1701" w:type="dxa"/>
          </w:tcPr>
          <w:p w14:paraId="65A91E78" w14:textId="77777777" w:rsidR="00977BD3" w:rsidRPr="00D812E4" w:rsidRDefault="002574D8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</w:tr>
      <w:tr w:rsidR="00977BD3" w:rsidRPr="00D812E4" w14:paraId="7747CA33" w14:textId="77777777" w:rsidTr="00EF352A">
        <w:tc>
          <w:tcPr>
            <w:tcW w:w="950" w:type="dxa"/>
          </w:tcPr>
          <w:p w14:paraId="1CC2AA9D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7318025A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Уравнения и его корни</w:t>
            </w:r>
          </w:p>
        </w:tc>
        <w:tc>
          <w:tcPr>
            <w:tcW w:w="1701" w:type="dxa"/>
          </w:tcPr>
          <w:p w14:paraId="7B1F352C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6C49672D" w14:textId="77777777" w:rsidTr="00EF352A">
        <w:tc>
          <w:tcPr>
            <w:tcW w:w="950" w:type="dxa"/>
          </w:tcPr>
          <w:p w14:paraId="1824F20D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5C66A95F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ешение уравнений с одним неизвестным, сводящихся к линейным</w:t>
            </w:r>
          </w:p>
        </w:tc>
        <w:tc>
          <w:tcPr>
            <w:tcW w:w="1701" w:type="dxa"/>
          </w:tcPr>
          <w:p w14:paraId="697C9ABE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20BBC147" w14:textId="77777777" w:rsidTr="00EF352A">
        <w:tc>
          <w:tcPr>
            <w:tcW w:w="950" w:type="dxa"/>
          </w:tcPr>
          <w:p w14:paraId="570828BA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6F0F3951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ешение уравнений с одним неизвестным, сводящихся к линейным</w:t>
            </w:r>
          </w:p>
        </w:tc>
        <w:tc>
          <w:tcPr>
            <w:tcW w:w="1701" w:type="dxa"/>
          </w:tcPr>
          <w:p w14:paraId="3616B8C9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3183598F" w14:textId="77777777" w:rsidTr="00EF352A">
        <w:tc>
          <w:tcPr>
            <w:tcW w:w="950" w:type="dxa"/>
          </w:tcPr>
          <w:p w14:paraId="5DF2747E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396BEC5A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ешение задач с помощью уравнений</w:t>
            </w:r>
          </w:p>
        </w:tc>
        <w:tc>
          <w:tcPr>
            <w:tcW w:w="1701" w:type="dxa"/>
          </w:tcPr>
          <w:p w14:paraId="7C5705B8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74B05909" w14:textId="77777777" w:rsidTr="00EF352A">
        <w:tc>
          <w:tcPr>
            <w:tcW w:w="950" w:type="dxa"/>
          </w:tcPr>
          <w:p w14:paraId="170F8437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494FED79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ешение задач с помощью уравнений</w:t>
            </w:r>
          </w:p>
        </w:tc>
        <w:tc>
          <w:tcPr>
            <w:tcW w:w="1701" w:type="dxa"/>
          </w:tcPr>
          <w:p w14:paraId="1A561D57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10CB3B18" w14:textId="77777777" w:rsidTr="00EF352A">
        <w:tc>
          <w:tcPr>
            <w:tcW w:w="950" w:type="dxa"/>
          </w:tcPr>
          <w:p w14:paraId="2C54A495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463ABAC6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ешение задач с помощью уравнений</w:t>
            </w:r>
          </w:p>
        </w:tc>
        <w:tc>
          <w:tcPr>
            <w:tcW w:w="1701" w:type="dxa"/>
          </w:tcPr>
          <w:p w14:paraId="561C252E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03396AA4" w14:textId="77777777" w:rsidTr="00EF352A">
        <w:tc>
          <w:tcPr>
            <w:tcW w:w="950" w:type="dxa"/>
          </w:tcPr>
          <w:p w14:paraId="5FA6B1FA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1906AEBF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Обобщающий урок</w:t>
            </w:r>
          </w:p>
        </w:tc>
        <w:tc>
          <w:tcPr>
            <w:tcW w:w="1701" w:type="dxa"/>
          </w:tcPr>
          <w:p w14:paraId="306A9095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344C5944" w14:textId="77777777" w:rsidTr="00EF352A">
        <w:tc>
          <w:tcPr>
            <w:tcW w:w="950" w:type="dxa"/>
          </w:tcPr>
          <w:p w14:paraId="4CBCC622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0109D4CF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езерв</w:t>
            </w:r>
          </w:p>
        </w:tc>
        <w:tc>
          <w:tcPr>
            <w:tcW w:w="1701" w:type="dxa"/>
          </w:tcPr>
          <w:p w14:paraId="7135B421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0B9F210F" w14:textId="77777777" w:rsidTr="00EF352A">
        <w:tc>
          <w:tcPr>
            <w:tcW w:w="950" w:type="dxa"/>
          </w:tcPr>
          <w:p w14:paraId="70094DB5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2FF707F3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2 по теме: «Уравнение с одним неизвестным»</w:t>
            </w:r>
          </w:p>
        </w:tc>
        <w:tc>
          <w:tcPr>
            <w:tcW w:w="1701" w:type="dxa"/>
          </w:tcPr>
          <w:p w14:paraId="32F8BE09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2F1E251C" w14:textId="77777777" w:rsidTr="00EF352A">
        <w:tc>
          <w:tcPr>
            <w:tcW w:w="950" w:type="dxa"/>
          </w:tcPr>
          <w:p w14:paraId="72C4025B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649B48F4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тепень с натуральным показателем</w:t>
            </w:r>
          </w:p>
        </w:tc>
        <w:tc>
          <w:tcPr>
            <w:tcW w:w="1701" w:type="dxa"/>
          </w:tcPr>
          <w:p w14:paraId="344AA80F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479D29EE" w14:textId="77777777" w:rsidTr="00EF352A">
        <w:tc>
          <w:tcPr>
            <w:tcW w:w="950" w:type="dxa"/>
          </w:tcPr>
          <w:p w14:paraId="32827EF6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534D6A66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войства степени с натуральным показателем</w:t>
            </w:r>
          </w:p>
        </w:tc>
        <w:tc>
          <w:tcPr>
            <w:tcW w:w="1701" w:type="dxa"/>
          </w:tcPr>
          <w:p w14:paraId="5BF7AC63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5F4FEBA7" w14:textId="77777777" w:rsidTr="00EF352A">
        <w:tc>
          <w:tcPr>
            <w:tcW w:w="950" w:type="dxa"/>
          </w:tcPr>
          <w:p w14:paraId="735E72BD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0964B05A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войства степени с натуральным показателем</w:t>
            </w:r>
          </w:p>
        </w:tc>
        <w:tc>
          <w:tcPr>
            <w:tcW w:w="1701" w:type="dxa"/>
          </w:tcPr>
          <w:p w14:paraId="76CE318D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66FD5070" w14:textId="77777777" w:rsidTr="00EF352A">
        <w:tc>
          <w:tcPr>
            <w:tcW w:w="950" w:type="dxa"/>
          </w:tcPr>
          <w:p w14:paraId="18104235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42C8AB3E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Резерв </w:t>
            </w:r>
          </w:p>
        </w:tc>
        <w:tc>
          <w:tcPr>
            <w:tcW w:w="1701" w:type="dxa"/>
          </w:tcPr>
          <w:p w14:paraId="275E4803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7812D260" w14:textId="77777777" w:rsidTr="00EF352A">
        <w:tc>
          <w:tcPr>
            <w:tcW w:w="950" w:type="dxa"/>
          </w:tcPr>
          <w:p w14:paraId="1F03BF1E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6DC7A0FC" w14:textId="77777777" w:rsidR="00977BD3" w:rsidRPr="00D812E4" w:rsidRDefault="002574D8" w:rsidP="00EF352A">
            <w:pPr>
              <w:ind w:firstLine="160"/>
              <w:rPr>
                <w:b/>
                <w:bCs/>
                <w:i/>
                <w:i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000000"/>
                <w:spacing w:val="-4"/>
                <w:sz w:val="28"/>
                <w:szCs w:val="28"/>
              </w:rPr>
              <w:t xml:space="preserve">Одночлены и многочлены. </w:t>
            </w:r>
          </w:p>
        </w:tc>
        <w:tc>
          <w:tcPr>
            <w:tcW w:w="1701" w:type="dxa"/>
          </w:tcPr>
          <w:p w14:paraId="1E77E181" w14:textId="77777777" w:rsidR="00977BD3" w:rsidRPr="00D812E4" w:rsidRDefault="002574D8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</w:tr>
      <w:tr w:rsidR="00977BD3" w:rsidRPr="00D812E4" w14:paraId="34BFCDEE" w14:textId="77777777" w:rsidTr="00EF352A">
        <w:tc>
          <w:tcPr>
            <w:tcW w:w="950" w:type="dxa"/>
          </w:tcPr>
          <w:p w14:paraId="051D95C7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5B07B228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Одночлен. Стандартный вид одночлена. </w:t>
            </w:r>
          </w:p>
        </w:tc>
        <w:tc>
          <w:tcPr>
            <w:tcW w:w="1701" w:type="dxa"/>
          </w:tcPr>
          <w:p w14:paraId="514A9194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7BBD78F5" w14:textId="77777777" w:rsidTr="00EF352A">
        <w:tc>
          <w:tcPr>
            <w:tcW w:w="950" w:type="dxa"/>
          </w:tcPr>
          <w:p w14:paraId="3D4C0445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284C989E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Умножение одночленов</w:t>
            </w:r>
          </w:p>
        </w:tc>
        <w:tc>
          <w:tcPr>
            <w:tcW w:w="1701" w:type="dxa"/>
          </w:tcPr>
          <w:p w14:paraId="1D87BF2A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148889B9" w14:textId="77777777" w:rsidTr="00EF352A">
        <w:tc>
          <w:tcPr>
            <w:tcW w:w="950" w:type="dxa"/>
          </w:tcPr>
          <w:p w14:paraId="2ED652E1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6F364F96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Умножение одночленов</w:t>
            </w:r>
          </w:p>
        </w:tc>
        <w:tc>
          <w:tcPr>
            <w:tcW w:w="1701" w:type="dxa"/>
          </w:tcPr>
          <w:p w14:paraId="11982322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56B7CFB9" w14:textId="77777777" w:rsidTr="00EF352A">
        <w:tc>
          <w:tcPr>
            <w:tcW w:w="950" w:type="dxa"/>
          </w:tcPr>
          <w:p w14:paraId="551844CA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1F13D745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Умножение одночленов</w:t>
            </w:r>
          </w:p>
        </w:tc>
        <w:tc>
          <w:tcPr>
            <w:tcW w:w="1701" w:type="dxa"/>
          </w:tcPr>
          <w:p w14:paraId="57363C65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6F5E8126" w14:textId="77777777" w:rsidTr="00EF352A">
        <w:tc>
          <w:tcPr>
            <w:tcW w:w="950" w:type="dxa"/>
          </w:tcPr>
          <w:p w14:paraId="64A8CEA9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3B0D1D29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Многочлены</w:t>
            </w:r>
          </w:p>
        </w:tc>
        <w:tc>
          <w:tcPr>
            <w:tcW w:w="1701" w:type="dxa"/>
          </w:tcPr>
          <w:p w14:paraId="012479BA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314C81B6" w14:textId="77777777" w:rsidTr="00EF352A">
        <w:tc>
          <w:tcPr>
            <w:tcW w:w="950" w:type="dxa"/>
          </w:tcPr>
          <w:p w14:paraId="178D91EF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2D2437E5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Многочлены </w:t>
            </w:r>
          </w:p>
        </w:tc>
        <w:tc>
          <w:tcPr>
            <w:tcW w:w="1701" w:type="dxa"/>
          </w:tcPr>
          <w:p w14:paraId="61811D43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448D765B" w14:textId="77777777" w:rsidTr="00EF352A">
        <w:tc>
          <w:tcPr>
            <w:tcW w:w="950" w:type="dxa"/>
          </w:tcPr>
          <w:p w14:paraId="5F18EBF2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5A209208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Приведение подобных членов</w:t>
            </w:r>
          </w:p>
        </w:tc>
        <w:tc>
          <w:tcPr>
            <w:tcW w:w="1701" w:type="dxa"/>
          </w:tcPr>
          <w:p w14:paraId="2E8F250F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05A649F7" w14:textId="77777777" w:rsidTr="00EF352A">
        <w:tc>
          <w:tcPr>
            <w:tcW w:w="950" w:type="dxa"/>
          </w:tcPr>
          <w:p w14:paraId="02026CF6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321ABC0F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ложение и вычитание многочленов</w:t>
            </w:r>
          </w:p>
        </w:tc>
        <w:tc>
          <w:tcPr>
            <w:tcW w:w="1701" w:type="dxa"/>
          </w:tcPr>
          <w:p w14:paraId="46AD691D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23D2AD06" w14:textId="77777777" w:rsidTr="00EF352A">
        <w:tc>
          <w:tcPr>
            <w:tcW w:w="950" w:type="dxa"/>
          </w:tcPr>
          <w:p w14:paraId="577046B2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0954FCD3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ложение и вычитание многочленов</w:t>
            </w:r>
          </w:p>
        </w:tc>
        <w:tc>
          <w:tcPr>
            <w:tcW w:w="1701" w:type="dxa"/>
          </w:tcPr>
          <w:p w14:paraId="1C73DC2F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4CCC09FD" w14:textId="77777777" w:rsidTr="00EF352A">
        <w:tc>
          <w:tcPr>
            <w:tcW w:w="950" w:type="dxa"/>
          </w:tcPr>
          <w:p w14:paraId="644490A0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356D34F9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ложение и вычитание многочленов</w:t>
            </w:r>
          </w:p>
        </w:tc>
        <w:tc>
          <w:tcPr>
            <w:tcW w:w="1701" w:type="dxa"/>
          </w:tcPr>
          <w:p w14:paraId="39960F0C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376D9E6E" w14:textId="77777777" w:rsidTr="00EF352A">
        <w:tc>
          <w:tcPr>
            <w:tcW w:w="950" w:type="dxa"/>
          </w:tcPr>
          <w:p w14:paraId="4AA80574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2AE6051D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Умножение многочлена на одночлен</w:t>
            </w:r>
          </w:p>
        </w:tc>
        <w:tc>
          <w:tcPr>
            <w:tcW w:w="1701" w:type="dxa"/>
          </w:tcPr>
          <w:p w14:paraId="555EF86F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0DBA6C8B" w14:textId="77777777" w:rsidTr="00EF352A">
        <w:tc>
          <w:tcPr>
            <w:tcW w:w="950" w:type="dxa"/>
          </w:tcPr>
          <w:p w14:paraId="0363AF37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22458EE0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Умножение многочлена на многочлен</w:t>
            </w:r>
          </w:p>
        </w:tc>
        <w:tc>
          <w:tcPr>
            <w:tcW w:w="1701" w:type="dxa"/>
          </w:tcPr>
          <w:p w14:paraId="6186DC33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61495D37" w14:textId="77777777" w:rsidTr="00EF352A">
        <w:tc>
          <w:tcPr>
            <w:tcW w:w="950" w:type="dxa"/>
          </w:tcPr>
          <w:p w14:paraId="43E2C612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6DD57581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Умножение многочлена на многочлен</w:t>
            </w:r>
          </w:p>
        </w:tc>
        <w:tc>
          <w:tcPr>
            <w:tcW w:w="1701" w:type="dxa"/>
          </w:tcPr>
          <w:p w14:paraId="3109D551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7FDBD90B" w14:textId="77777777" w:rsidTr="00EF352A">
        <w:tc>
          <w:tcPr>
            <w:tcW w:w="950" w:type="dxa"/>
          </w:tcPr>
          <w:p w14:paraId="5689EA2F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03E9F9CD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Деление одночлена и многочлена на одночлен.</w:t>
            </w:r>
          </w:p>
        </w:tc>
        <w:tc>
          <w:tcPr>
            <w:tcW w:w="1701" w:type="dxa"/>
          </w:tcPr>
          <w:p w14:paraId="4220D017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3147DC06" w14:textId="77777777" w:rsidTr="00EF352A">
        <w:tc>
          <w:tcPr>
            <w:tcW w:w="950" w:type="dxa"/>
          </w:tcPr>
          <w:p w14:paraId="30228145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36C5FABA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Деление одночлена и многочлена на одночлен.</w:t>
            </w:r>
          </w:p>
        </w:tc>
        <w:tc>
          <w:tcPr>
            <w:tcW w:w="1701" w:type="dxa"/>
          </w:tcPr>
          <w:p w14:paraId="6430700F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753EBC5C" w14:textId="77777777" w:rsidTr="00EF352A">
        <w:tc>
          <w:tcPr>
            <w:tcW w:w="950" w:type="dxa"/>
          </w:tcPr>
          <w:p w14:paraId="2CD08D3A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57C6A2A4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Деление одночлена и многочлена на одночлен.</w:t>
            </w:r>
          </w:p>
        </w:tc>
        <w:tc>
          <w:tcPr>
            <w:tcW w:w="1701" w:type="dxa"/>
          </w:tcPr>
          <w:p w14:paraId="7A5A4CBC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2B0C0682" w14:textId="77777777" w:rsidTr="00EF352A">
        <w:tc>
          <w:tcPr>
            <w:tcW w:w="950" w:type="dxa"/>
          </w:tcPr>
          <w:p w14:paraId="02CCFD34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0D1A5709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Деление одночлена и многочлена на одночлен.</w:t>
            </w:r>
          </w:p>
        </w:tc>
        <w:tc>
          <w:tcPr>
            <w:tcW w:w="1701" w:type="dxa"/>
          </w:tcPr>
          <w:p w14:paraId="4689AF04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545F6C0A" w14:textId="77777777" w:rsidTr="00EF352A">
        <w:tc>
          <w:tcPr>
            <w:tcW w:w="950" w:type="dxa"/>
          </w:tcPr>
          <w:p w14:paraId="07628086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68E9393E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Деление одночлена и многочлена на одночлен.</w:t>
            </w:r>
          </w:p>
        </w:tc>
        <w:tc>
          <w:tcPr>
            <w:tcW w:w="1701" w:type="dxa"/>
          </w:tcPr>
          <w:p w14:paraId="5645F1F0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24E2356B" w14:textId="77777777" w:rsidTr="00EF352A">
        <w:tc>
          <w:tcPr>
            <w:tcW w:w="950" w:type="dxa"/>
          </w:tcPr>
          <w:p w14:paraId="6BC08C07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54C8E4EC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Обобщающий урок</w:t>
            </w:r>
          </w:p>
        </w:tc>
        <w:tc>
          <w:tcPr>
            <w:tcW w:w="1701" w:type="dxa"/>
          </w:tcPr>
          <w:p w14:paraId="3A031FA8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4AA5AB05" w14:textId="77777777" w:rsidTr="00EF352A">
        <w:tc>
          <w:tcPr>
            <w:tcW w:w="950" w:type="dxa"/>
          </w:tcPr>
          <w:p w14:paraId="152804FE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3B5443D0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3 по теме: «Разложение многочленов на множители»</w:t>
            </w:r>
          </w:p>
        </w:tc>
        <w:tc>
          <w:tcPr>
            <w:tcW w:w="1701" w:type="dxa"/>
          </w:tcPr>
          <w:p w14:paraId="2ABA5D9A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432552F0" w14:textId="77777777" w:rsidTr="00EF352A">
        <w:tc>
          <w:tcPr>
            <w:tcW w:w="950" w:type="dxa"/>
          </w:tcPr>
          <w:p w14:paraId="509EC2FF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75AB84DA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езерв</w:t>
            </w:r>
          </w:p>
        </w:tc>
        <w:tc>
          <w:tcPr>
            <w:tcW w:w="1701" w:type="dxa"/>
          </w:tcPr>
          <w:p w14:paraId="5014A5B1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2B0539F2" w14:textId="77777777" w:rsidTr="00EF352A">
        <w:tc>
          <w:tcPr>
            <w:tcW w:w="950" w:type="dxa"/>
          </w:tcPr>
          <w:p w14:paraId="09EBA0A6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2F7EC384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/>
                <w:b/>
                <w:bCs/>
                <w:color w:val="000000"/>
                <w:spacing w:val="-4"/>
                <w:sz w:val="28"/>
                <w:szCs w:val="28"/>
              </w:rPr>
              <w:t xml:space="preserve">Разложение многочленов на множители </w:t>
            </w:r>
          </w:p>
        </w:tc>
        <w:tc>
          <w:tcPr>
            <w:tcW w:w="1701" w:type="dxa"/>
          </w:tcPr>
          <w:p w14:paraId="2D1F762C" w14:textId="77777777" w:rsidR="00977BD3" w:rsidRPr="00D812E4" w:rsidRDefault="002574D8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</w:tr>
      <w:tr w:rsidR="00977BD3" w:rsidRPr="00D812E4" w14:paraId="7F32CE4A" w14:textId="77777777" w:rsidTr="00EF352A">
        <w:tc>
          <w:tcPr>
            <w:tcW w:w="950" w:type="dxa"/>
          </w:tcPr>
          <w:p w14:paraId="028CC917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6E0B3877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Вынесение общего множителя за скобки</w:t>
            </w:r>
          </w:p>
        </w:tc>
        <w:tc>
          <w:tcPr>
            <w:tcW w:w="1701" w:type="dxa"/>
          </w:tcPr>
          <w:p w14:paraId="3F822784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5130D497" w14:textId="77777777" w:rsidTr="00EF352A">
        <w:tc>
          <w:tcPr>
            <w:tcW w:w="950" w:type="dxa"/>
          </w:tcPr>
          <w:p w14:paraId="5B20D6D5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15DE7D3A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Вынесение общего множителя за скобки</w:t>
            </w:r>
          </w:p>
        </w:tc>
        <w:tc>
          <w:tcPr>
            <w:tcW w:w="1701" w:type="dxa"/>
          </w:tcPr>
          <w:p w14:paraId="1376D75D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6EC74C5B" w14:textId="77777777" w:rsidTr="00EF352A">
        <w:tc>
          <w:tcPr>
            <w:tcW w:w="950" w:type="dxa"/>
          </w:tcPr>
          <w:p w14:paraId="59587B79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3285A9E6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Вынесение общего множителя за скобки</w:t>
            </w:r>
          </w:p>
        </w:tc>
        <w:tc>
          <w:tcPr>
            <w:tcW w:w="1701" w:type="dxa"/>
          </w:tcPr>
          <w:p w14:paraId="4CD3A755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3CAC542F" w14:textId="77777777" w:rsidTr="00EF352A">
        <w:tc>
          <w:tcPr>
            <w:tcW w:w="950" w:type="dxa"/>
          </w:tcPr>
          <w:p w14:paraId="6EC92F26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3722BAD1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пособ группировки</w:t>
            </w:r>
          </w:p>
        </w:tc>
        <w:tc>
          <w:tcPr>
            <w:tcW w:w="1701" w:type="dxa"/>
          </w:tcPr>
          <w:p w14:paraId="4A65C110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25B4136B" w14:textId="77777777" w:rsidTr="00EF352A">
        <w:tc>
          <w:tcPr>
            <w:tcW w:w="950" w:type="dxa"/>
          </w:tcPr>
          <w:p w14:paraId="3A2672F4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7014D959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пособ группировки</w:t>
            </w:r>
          </w:p>
        </w:tc>
        <w:tc>
          <w:tcPr>
            <w:tcW w:w="1701" w:type="dxa"/>
          </w:tcPr>
          <w:p w14:paraId="6AE31BF2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3C98A9F2" w14:textId="77777777" w:rsidTr="00EF352A">
        <w:tc>
          <w:tcPr>
            <w:tcW w:w="950" w:type="dxa"/>
          </w:tcPr>
          <w:p w14:paraId="0859B722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74D33CDC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пособ группировки</w:t>
            </w:r>
          </w:p>
        </w:tc>
        <w:tc>
          <w:tcPr>
            <w:tcW w:w="1701" w:type="dxa"/>
          </w:tcPr>
          <w:p w14:paraId="66D2B5E3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0EFE35C7" w14:textId="77777777" w:rsidTr="00EF352A">
        <w:tc>
          <w:tcPr>
            <w:tcW w:w="950" w:type="dxa"/>
          </w:tcPr>
          <w:p w14:paraId="47BC72A5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2386F398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Формула разности квадратов</w:t>
            </w:r>
          </w:p>
        </w:tc>
        <w:tc>
          <w:tcPr>
            <w:tcW w:w="1701" w:type="dxa"/>
          </w:tcPr>
          <w:p w14:paraId="0B3BC4EC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28163BC6" w14:textId="77777777" w:rsidTr="00EF352A">
        <w:tc>
          <w:tcPr>
            <w:tcW w:w="950" w:type="dxa"/>
          </w:tcPr>
          <w:p w14:paraId="4961D4EE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49328CCC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Формула разности квадратов</w:t>
            </w:r>
          </w:p>
        </w:tc>
        <w:tc>
          <w:tcPr>
            <w:tcW w:w="1701" w:type="dxa"/>
          </w:tcPr>
          <w:p w14:paraId="33503BE3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6561D0E7" w14:textId="77777777" w:rsidTr="00EF352A">
        <w:tc>
          <w:tcPr>
            <w:tcW w:w="950" w:type="dxa"/>
          </w:tcPr>
          <w:p w14:paraId="77FFD944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2D3F0AB4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Квадрат суммы. Квадрат разности</w:t>
            </w:r>
          </w:p>
        </w:tc>
        <w:tc>
          <w:tcPr>
            <w:tcW w:w="1701" w:type="dxa"/>
          </w:tcPr>
          <w:p w14:paraId="668A5EC0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4AE568B1" w14:textId="77777777" w:rsidTr="00EF352A">
        <w:tc>
          <w:tcPr>
            <w:tcW w:w="950" w:type="dxa"/>
          </w:tcPr>
          <w:p w14:paraId="74980FFF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08AAA0ED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Квадрат суммы. Квадрат разности</w:t>
            </w:r>
          </w:p>
        </w:tc>
        <w:tc>
          <w:tcPr>
            <w:tcW w:w="1701" w:type="dxa"/>
          </w:tcPr>
          <w:p w14:paraId="14EC5E2C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0889FBDD" w14:textId="77777777" w:rsidTr="00EF352A">
        <w:tc>
          <w:tcPr>
            <w:tcW w:w="950" w:type="dxa"/>
          </w:tcPr>
          <w:p w14:paraId="5DEE3CAB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179A5B51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Применение нескольких способов разложения многочлена на множители</w:t>
            </w:r>
          </w:p>
        </w:tc>
        <w:tc>
          <w:tcPr>
            <w:tcW w:w="1701" w:type="dxa"/>
          </w:tcPr>
          <w:p w14:paraId="17ADFB2F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39A3A94A" w14:textId="77777777" w:rsidTr="00EF352A">
        <w:tc>
          <w:tcPr>
            <w:tcW w:w="950" w:type="dxa"/>
          </w:tcPr>
          <w:p w14:paraId="30901332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223D2AB3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Применение нескольких способов разложения многочлена на множители</w:t>
            </w:r>
          </w:p>
        </w:tc>
        <w:tc>
          <w:tcPr>
            <w:tcW w:w="1701" w:type="dxa"/>
          </w:tcPr>
          <w:p w14:paraId="1F9BDE16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038C957D" w14:textId="77777777" w:rsidTr="00EF352A">
        <w:tc>
          <w:tcPr>
            <w:tcW w:w="950" w:type="dxa"/>
          </w:tcPr>
          <w:p w14:paraId="56A257AB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2D0A2885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Применение нескольких способов разложения многочлена на множители</w:t>
            </w:r>
          </w:p>
        </w:tc>
        <w:tc>
          <w:tcPr>
            <w:tcW w:w="1701" w:type="dxa"/>
          </w:tcPr>
          <w:p w14:paraId="79C13148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31657CFD" w14:textId="77777777" w:rsidTr="00EF352A">
        <w:tc>
          <w:tcPr>
            <w:tcW w:w="950" w:type="dxa"/>
          </w:tcPr>
          <w:p w14:paraId="434F997A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5FBFB895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4 по теме «Разложение многочленов на множители»</w:t>
            </w:r>
          </w:p>
        </w:tc>
        <w:tc>
          <w:tcPr>
            <w:tcW w:w="1701" w:type="dxa"/>
          </w:tcPr>
          <w:p w14:paraId="59190F1C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41347E2F" w14:textId="77777777" w:rsidTr="00EF352A">
        <w:tc>
          <w:tcPr>
            <w:tcW w:w="950" w:type="dxa"/>
          </w:tcPr>
          <w:p w14:paraId="1D78CB42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3E1A522F" w14:textId="77777777" w:rsidR="00977BD3" w:rsidRPr="00D812E4" w:rsidRDefault="002574D8" w:rsidP="00EF352A">
            <w:pPr>
              <w:pStyle w:val="af1"/>
              <w:jc w:val="both"/>
              <w:rPr>
                <w:rFonts w:ascii="Times New Roman" w:hAnsi="Times New Roman"/>
                <w:b/>
                <w:bCs/>
                <w:color w:val="000000"/>
                <w:spacing w:val="-4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000000"/>
                <w:spacing w:val="-4"/>
                <w:sz w:val="28"/>
                <w:szCs w:val="28"/>
              </w:rPr>
              <w:t xml:space="preserve">Алгебраические дроби </w:t>
            </w:r>
          </w:p>
        </w:tc>
        <w:tc>
          <w:tcPr>
            <w:tcW w:w="1701" w:type="dxa"/>
          </w:tcPr>
          <w:p w14:paraId="12CF9930" w14:textId="77777777" w:rsidR="00977BD3" w:rsidRPr="00D812E4" w:rsidRDefault="002574D8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</w:tr>
      <w:tr w:rsidR="00977BD3" w:rsidRPr="00D812E4" w14:paraId="1548F0C6" w14:textId="77777777" w:rsidTr="00EF352A">
        <w:tc>
          <w:tcPr>
            <w:tcW w:w="950" w:type="dxa"/>
          </w:tcPr>
          <w:p w14:paraId="15D9B050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5B4D9B5E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Алгебраическая дробь. Сокращение дробей</w:t>
            </w:r>
          </w:p>
        </w:tc>
        <w:tc>
          <w:tcPr>
            <w:tcW w:w="1701" w:type="dxa"/>
          </w:tcPr>
          <w:p w14:paraId="4B4E48BA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5BF20B10" w14:textId="77777777" w:rsidTr="00EF352A">
        <w:tc>
          <w:tcPr>
            <w:tcW w:w="950" w:type="dxa"/>
          </w:tcPr>
          <w:p w14:paraId="2A49904E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6331D8E6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Приведение дробей к общему знаменателю</w:t>
            </w:r>
          </w:p>
        </w:tc>
        <w:tc>
          <w:tcPr>
            <w:tcW w:w="1701" w:type="dxa"/>
          </w:tcPr>
          <w:p w14:paraId="0A5AE439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65FBE3C1" w14:textId="77777777" w:rsidTr="00EF352A">
        <w:tc>
          <w:tcPr>
            <w:tcW w:w="950" w:type="dxa"/>
          </w:tcPr>
          <w:p w14:paraId="6F9F5308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4E413B2A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Приведение дробей к общему знаменателю</w:t>
            </w:r>
          </w:p>
        </w:tc>
        <w:tc>
          <w:tcPr>
            <w:tcW w:w="1701" w:type="dxa"/>
          </w:tcPr>
          <w:p w14:paraId="37878B68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0A4A1B01" w14:textId="77777777" w:rsidTr="00EF352A">
        <w:tc>
          <w:tcPr>
            <w:tcW w:w="950" w:type="dxa"/>
          </w:tcPr>
          <w:p w14:paraId="0B5D4E30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158D5092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ложение и вычитание алгебраических дробей</w:t>
            </w:r>
          </w:p>
        </w:tc>
        <w:tc>
          <w:tcPr>
            <w:tcW w:w="1701" w:type="dxa"/>
          </w:tcPr>
          <w:p w14:paraId="6958AF4D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0C7AD5BD" w14:textId="77777777" w:rsidTr="00EF352A">
        <w:tc>
          <w:tcPr>
            <w:tcW w:w="950" w:type="dxa"/>
          </w:tcPr>
          <w:p w14:paraId="57FABCC5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4928AF60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ложение и вычитание алгебраических дробей</w:t>
            </w:r>
          </w:p>
        </w:tc>
        <w:tc>
          <w:tcPr>
            <w:tcW w:w="1701" w:type="dxa"/>
          </w:tcPr>
          <w:p w14:paraId="38DCDF99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44640DAA" w14:textId="77777777" w:rsidTr="00EF352A">
        <w:tc>
          <w:tcPr>
            <w:tcW w:w="950" w:type="dxa"/>
          </w:tcPr>
          <w:p w14:paraId="5F666F60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77CBAD28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Умножение и деление алгебраических дробей</w:t>
            </w:r>
          </w:p>
        </w:tc>
        <w:tc>
          <w:tcPr>
            <w:tcW w:w="1701" w:type="dxa"/>
          </w:tcPr>
          <w:p w14:paraId="5BBEDE53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3B079530" w14:textId="77777777" w:rsidTr="00EF352A">
        <w:tc>
          <w:tcPr>
            <w:tcW w:w="950" w:type="dxa"/>
          </w:tcPr>
          <w:p w14:paraId="4D6D01BB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69E84E01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Умножение и деление алгебраических дробей</w:t>
            </w:r>
          </w:p>
        </w:tc>
        <w:tc>
          <w:tcPr>
            <w:tcW w:w="1701" w:type="dxa"/>
          </w:tcPr>
          <w:p w14:paraId="10056BDC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24647B1C" w14:textId="77777777" w:rsidTr="00EF352A">
        <w:tc>
          <w:tcPr>
            <w:tcW w:w="950" w:type="dxa"/>
          </w:tcPr>
          <w:p w14:paraId="2CF32A1B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07A31538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овместные действия над алгебраическими дробями</w:t>
            </w:r>
          </w:p>
        </w:tc>
        <w:tc>
          <w:tcPr>
            <w:tcW w:w="1701" w:type="dxa"/>
          </w:tcPr>
          <w:p w14:paraId="1671BCCB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16462177" w14:textId="77777777" w:rsidTr="00EF352A">
        <w:tc>
          <w:tcPr>
            <w:tcW w:w="950" w:type="dxa"/>
          </w:tcPr>
          <w:p w14:paraId="3DD39FF6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7AAC8272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овместные действия над алгебраическими дробями</w:t>
            </w:r>
          </w:p>
        </w:tc>
        <w:tc>
          <w:tcPr>
            <w:tcW w:w="1701" w:type="dxa"/>
          </w:tcPr>
          <w:p w14:paraId="471546B3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66699869" w14:textId="77777777" w:rsidTr="00EF352A">
        <w:tc>
          <w:tcPr>
            <w:tcW w:w="950" w:type="dxa"/>
          </w:tcPr>
          <w:p w14:paraId="1B7E7CF1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5E8BF18E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Уроки обобщения, систематизации и коррекции знаний.</w:t>
            </w:r>
          </w:p>
        </w:tc>
        <w:tc>
          <w:tcPr>
            <w:tcW w:w="1701" w:type="dxa"/>
          </w:tcPr>
          <w:p w14:paraId="39BEC3C8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2FECD833" w14:textId="77777777" w:rsidTr="00EF352A">
        <w:tc>
          <w:tcPr>
            <w:tcW w:w="950" w:type="dxa"/>
          </w:tcPr>
          <w:p w14:paraId="7C08DC4B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7AF81584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5 по теме «Алгебраические дроби»</w:t>
            </w:r>
          </w:p>
        </w:tc>
        <w:tc>
          <w:tcPr>
            <w:tcW w:w="1701" w:type="dxa"/>
          </w:tcPr>
          <w:p w14:paraId="1A5E54ED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67F2F5AA" w14:textId="77777777" w:rsidTr="00EF352A">
        <w:tc>
          <w:tcPr>
            <w:tcW w:w="950" w:type="dxa"/>
          </w:tcPr>
          <w:p w14:paraId="2C2ED6AC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1BEE5C87" w14:textId="77777777" w:rsidR="00977BD3" w:rsidRPr="00D812E4" w:rsidRDefault="00977BD3" w:rsidP="00EF352A">
            <w:pPr>
              <w:rPr>
                <w:sz w:val="28"/>
                <w:szCs w:val="28"/>
              </w:rPr>
            </w:pPr>
            <w:r w:rsidRPr="00D812E4">
              <w:rPr>
                <w:rFonts w:ascii="Times New Roman" w:hAnsi="Times New Roman"/>
                <w:b/>
                <w:sz w:val="28"/>
                <w:szCs w:val="28"/>
              </w:rPr>
              <w:t xml:space="preserve">Линейная функция, ее график и свойства. </w:t>
            </w:r>
          </w:p>
        </w:tc>
        <w:tc>
          <w:tcPr>
            <w:tcW w:w="1701" w:type="dxa"/>
          </w:tcPr>
          <w:p w14:paraId="22606AEE" w14:textId="77777777" w:rsidR="00977BD3" w:rsidRPr="00D812E4" w:rsidRDefault="002574D8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977BD3" w:rsidRPr="00D812E4" w14:paraId="2DED8A97" w14:textId="77777777" w:rsidTr="00EF352A">
        <w:tc>
          <w:tcPr>
            <w:tcW w:w="950" w:type="dxa"/>
          </w:tcPr>
          <w:p w14:paraId="6EC7665A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72AE849A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Прямоугольная система координат на плоскости</w:t>
            </w:r>
          </w:p>
        </w:tc>
        <w:tc>
          <w:tcPr>
            <w:tcW w:w="1701" w:type="dxa"/>
          </w:tcPr>
          <w:p w14:paraId="2C21F62B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0D6F8603" w14:textId="77777777" w:rsidTr="00EF352A">
        <w:tc>
          <w:tcPr>
            <w:tcW w:w="950" w:type="dxa"/>
          </w:tcPr>
          <w:p w14:paraId="0CEA9AD3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1F424D92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Функции</w:t>
            </w:r>
          </w:p>
        </w:tc>
        <w:tc>
          <w:tcPr>
            <w:tcW w:w="1701" w:type="dxa"/>
          </w:tcPr>
          <w:p w14:paraId="4DA6A75D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560212EE" w14:textId="77777777" w:rsidTr="00EF352A">
        <w:tc>
          <w:tcPr>
            <w:tcW w:w="950" w:type="dxa"/>
          </w:tcPr>
          <w:p w14:paraId="0A74D1CC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3EA13522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Функции</w:t>
            </w:r>
          </w:p>
        </w:tc>
        <w:tc>
          <w:tcPr>
            <w:tcW w:w="1701" w:type="dxa"/>
          </w:tcPr>
          <w:p w14:paraId="498031C4" w14:textId="77777777" w:rsidR="00977BD3" w:rsidRPr="00D812E4" w:rsidRDefault="00977BD3" w:rsidP="00EF352A">
            <w:pPr>
              <w:pStyle w:val="af1"/>
              <w:jc w:val="center"/>
              <w:rPr>
                <w:rFonts w:ascii="Times New Roman" w:hAnsi="Times New Roman"/>
                <w:bCs/>
                <w:color w:val="000000"/>
                <w:spacing w:val="-4"/>
                <w:sz w:val="28"/>
                <w:szCs w:val="28"/>
              </w:rPr>
            </w:pPr>
          </w:p>
        </w:tc>
      </w:tr>
      <w:tr w:rsidR="00977BD3" w:rsidRPr="00D812E4" w14:paraId="6B5A5E25" w14:textId="77777777" w:rsidTr="00EF352A">
        <w:tc>
          <w:tcPr>
            <w:tcW w:w="950" w:type="dxa"/>
          </w:tcPr>
          <w:p w14:paraId="289D0F6D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2C658FB5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Функция   y = kx  и ее график</w:t>
            </w:r>
          </w:p>
        </w:tc>
        <w:tc>
          <w:tcPr>
            <w:tcW w:w="1701" w:type="dxa"/>
          </w:tcPr>
          <w:p w14:paraId="4F46D4B1" w14:textId="77777777" w:rsidR="00977BD3" w:rsidRPr="00D812E4" w:rsidRDefault="00977BD3" w:rsidP="00EF352A">
            <w:pPr>
              <w:pStyle w:val="af1"/>
              <w:jc w:val="center"/>
              <w:rPr>
                <w:rFonts w:ascii="Times New Roman" w:hAnsi="Times New Roman"/>
                <w:bCs/>
                <w:color w:val="000000"/>
                <w:spacing w:val="-4"/>
                <w:sz w:val="28"/>
                <w:szCs w:val="28"/>
              </w:rPr>
            </w:pPr>
          </w:p>
        </w:tc>
      </w:tr>
      <w:tr w:rsidR="00977BD3" w:rsidRPr="00D812E4" w14:paraId="64341259" w14:textId="77777777" w:rsidTr="00EF352A">
        <w:tc>
          <w:tcPr>
            <w:tcW w:w="950" w:type="dxa"/>
          </w:tcPr>
          <w:p w14:paraId="04DA951A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5096AA09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Функция   y = kx  и ее график</w:t>
            </w:r>
          </w:p>
        </w:tc>
        <w:tc>
          <w:tcPr>
            <w:tcW w:w="1701" w:type="dxa"/>
          </w:tcPr>
          <w:p w14:paraId="3F05FFD3" w14:textId="77777777" w:rsidR="00977BD3" w:rsidRPr="00D812E4" w:rsidRDefault="00977BD3" w:rsidP="00EF352A">
            <w:pPr>
              <w:pStyle w:val="af1"/>
              <w:jc w:val="center"/>
              <w:rPr>
                <w:rFonts w:ascii="Times New Roman" w:hAnsi="Times New Roman"/>
                <w:bCs/>
                <w:color w:val="000000"/>
                <w:spacing w:val="-4"/>
                <w:sz w:val="28"/>
                <w:szCs w:val="28"/>
              </w:rPr>
            </w:pPr>
          </w:p>
        </w:tc>
      </w:tr>
      <w:tr w:rsidR="00977BD3" w:rsidRPr="00D812E4" w14:paraId="3C07CF8C" w14:textId="77777777" w:rsidTr="00EF352A">
        <w:tc>
          <w:tcPr>
            <w:tcW w:w="950" w:type="dxa"/>
          </w:tcPr>
          <w:p w14:paraId="3CB0D239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667DB224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Функция   y = kx  и ее график</w:t>
            </w:r>
          </w:p>
        </w:tc>
        <w:tc>
          <w:tcPr>
            <w:tcW w:w="1701" w:type="dxa"/>
          </w:tcPr>
          <w:p w14:paraId="7F27FC52" w14:textId="77777777" w:rsidR="00977BD3" w:rsidRPr="00D812E4" w:rsidRDefault="00977BD3" w:rsidP="00EF352A">
            <w:pPr>
              <w:pStyle w:val="af1"/>
              <w:jc w:val="center"/>
              <w:rPr>
                <w:rFonts w:ascii="Times New Roman" w:hAnsi="Times New Roman"/>
                <w:bCs/>
                <w:color w:val="000000"/>
                <w:spacing w:val="-4"/>
                <w:sz w:val="28"/>
                <w:szCs w:val="28"/>
              </w:rPr>
            </w:pPr>
          </w:p>
        </w:tc>
      </w:tr>
      <w:tr w:rsidR="00977BD3" w:rsidRPr="00D812E4" w14:paraId="21D72B89" w14:textId="77777777" w:rsidTr="00EF352A">
        <w:tc>
          <w:tcPr>
            <w:tcW w:w="950" w:type="dxa"/>
          </w:tcPr>
          <w:p w14:paraId="12B20E25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53D56494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Линейная функция и ее график</w:t>
            </w:r>
          </w:p>
        </w:tc>
        <w:tc>
          <w:tcPr>
            <w:tcW w:w="1701" w:type="dxa"/>
          </w:tcPr>
          <w:p w14:paraId="3C805204" w14:textId="77777777" w:rsidR="00977BD3" w:rsidRPr="00D812E4" w:rsidRDefault="00977BD3" w:rsidP="00EF352A">
            <w:pPr>
              <w:pStyle w:val="af1"/>
              <w:jc w:val="center"/>
              <w:rPr>
                <w:rFonts w:ascii="Times New Roman" w:hAnsi="Times New Roman"/>
                <w:bCs/>
                <w:color w:val="000000"/>
                <w:spacing w:val="-4"/>
                <w:sz w:val="28"/>
                <w:szCs w:val="28"/>
              </w:rPr>
            </w:pPr>
          </w:p>
        </w:tc>
      </w:tr>
      <w:tr w:rsidR="00977BD3" w:rsidRPr="00D812E4" w14:paraId="0EAF238E" w14:textId="77777777" w:rsidTr="00EF352A">
        <w:tc>
          <w:tcPr>
            <w:tcW w:w="950" w:type="dxa"/>
          </w:tcPr>
          <w:p w14:paraId="56ADF691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6AD903AC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Линейная функция и ее график</w:t>
            </w:r>
          </w:p>
        </w:tc>
        <w:tc>
          <w:tcPr>
            <w:tcW w:w="1701" w:type="dxa"/>
          </w:tcPr>
          <w:p w14:paraId="226EC603" w14:textId="77777777" w:rsidR="00977BD3" w:rsidRPr="00D812E4" w:rsidRDefault="00977BD3" w:rsidP="00EF352A">
            <w:pPr>
              <w:pStyle w:val="af1"/>
              <w:jc w:val="center"/>
              <w:rPr>
                <w:rFonts w:ascii="Times New Roman" w:hAnsi="Times New Roman"/>
                <w:bCs/>
                <w:color w:val="000000"/>
                <w:spacing w:val="-4"/>
                <w:sz w:val="28"/>
                <w:szCs w:val="28"/>
              </w:rPr>
            </w:pPr>
          </w:p>
        </w:tc>
      </w:tr>
      <w:tr w:rsidR="00977BD3" w:rsidRPr="00D812E4" w14:paraId="2ED591D3" w14:textId="77777777" w:rsidTr="00EF352A">
        <w:tc>
          <w:tcPr>
            <w:tcW w:w="950" w:type="dxa"/>
          </w:tcPr>
          <w:p w14:paraId="6FF3B67B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73AC79DA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Линейная функция и ее график</w:t>
            </w:r>
          </w:p>
        </w:tc>
        <w:tc>
          <w:tcPr>
            <w:tcW w:w="1701" w:type="dxa"/>
          </w:tcPr>
          <w:p w14:paraId="3ACB9310" w14:textId="77777777" w:rsidR="00977BD3" w:rsidRPr="00D812E4" w:rsidRDefault="00977BD3" w:rsidP="00EF352A">
            <w:pPr>
              <w:pStyle w:val="af1"/>
              <w:jc w:val="center"/>
              <w:rPr>
                <w:rFonts w:ascii="Times New Roman" w:hAnsi="Times New Roman"/>
                <w:bCs/>
                <w:color w:val="000000"/>
                <w:spacing w:val="-4"/>
                <w:sz w:val="28"/>
                <w:szCs w:val="28"/>
              </w:rPr>
            </w:pPr>
          </w:p>
        </w:tc>
      </w:tr>
      <w:tr w:rsidR="00977BD3" w:rsidRPr="00D812E4" w14:paraId="7084AD74" w14:textId="77777777" w:rsidTr="00EF352A">
        <w:tc>
          <w:tcPr>
            <w:tcW w:w="950" w:type="dxa"/>
          </w:tcPr>
          <w:p w14:paraId="52480A4B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30BFB364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Обобщающий урок</w:t>
            </w:r>
          </w:p>
        </w:tc>
        <w:tc>
          <w:tcPr>
            <w:tcW w:w="1701" w:type="dxa"/>
          </w:tcPr>
          <w:p w14:paraId="4551DC7E" w14:textId="77777777" w:rsidR="00977BD3" w:rsidRPr="00D812E4" w:rsidRDefault="00977BD3" w:rsidP="00EF352A">
            <w:pPr>
              <w:pStyle w:val="af1"/>
              <w:jc w:val="center"/>
              <w:rPr>
                <w:rFonts w:ascii="Times New Roman" w:hAnsi="Times New Roman"/>
                <w:bCs/>
                <w:color w:val="000000"/>
                <w:spacing w:val="-4"/>
                <w:sz w:val="28"/>
                <w:szCs w:val="28"/>
              </w:rPr>
            </w:pPr>
          </w:p>
        </w:tc>
      </w:tr>
      <w:tr w:rsidR="00977BD3" w:rsidRPr="00D812E4" w14:paraId="5B32EFA7" w14:textId="77777777" w:rsidTr="00EF352A">
        <w:tc>
          <w:tcPr>
            <w:tcW w:w="950" w:type="dxa"/>
          </w:tcPr>
          <w:p w14:paraId="2CFF399F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5652539D" w14:textId="77777777" w:rsidR="00977BD3" w:rsidRPr="00D812E4" w:rsidRDefault="00977BD3" w:rsidP="00EF352A">
            <w:pPr>
              <w:pStyle w:val="af1"/>
              <w:jc w:val="both"/>
              <w:rPr>
                <w:rFonts w:ascii="Times New Roman" w:hAnsi="Times New Roman"/>
                <w:bCs/>
                <w:color w:val="000000"/>
                <w:spacing w:val="-4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Контрольная работа№6 по теме: «Линейная функция и ее график»</w:t>
            </w:r>
          </w:p>
        </w:tc>
        <w:tc>
          <w:tcPr>
            <w:tcW w:w="1701" w:type="dxa"/>
          </w:tcPr>
          <w:p w14:paraId="2F5E997C" w14:textId="77777777" w:rsidR="00977BD3" w:rsidRPr="00D812E4" w:rsidRDefault="00977BD3" w:rsidP="00EF352A">
            <w:pPr>
              <w:pStyle w:val="af1"/>
              <w:jc w:val="center"/>
              <w:rPr>
                <w:rFonts w:ascii="Times New Roman" w:hAnsi="Times New Roman"/>
                <w:bCs/>
                <w:color w:val="000000"/>
                <w:spacing w:val="-4"/>
                <w:sz w:val="28"/>
                <w:szCs w:val="28"/>
              </w:rPr>
            </w:pPr>
          </w:p>
        </w:tc>
      </w:tr>
      <w:tr w:rsidR="00977BD3" w:rsidRPr="00D812E4" w14:paraId="53C7AA64" w14:textId="77777777" w:rsidTr="00EF352A">
        <w:tc>
          <w:tcPr>
            <w:tcW w:w="950" w:type="dxa"/>
          </w:tcPr>
          <w:p w14:paraId="4C20D00E" w14:textId="77777777" w:rsidR="00977BD3" w:rsidRPr="00D812E4" w:rsidRDefault="00977BD3" w:rsidP="00977BD3">
            <w:pPr>
              <w:pStyle w:val="a4"/>
              <w:numPr>
                <w:ilvl w:val="0"/>
                <w:numId w:val="2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21DA82A1" w14:textId="77777777" w:rsidR="00977BD3" w:rsidRPr="00D812E4" w:rsidRDefault="00977BD3" w:rsidP="00EF352A">
            <w:pPr>
              <w:pStyle w:val="af1"/>
              <w:jc w:val="both"/>
              <w:rPr>
                <w:rFonts w:ascii="Times New Roman" w:hAnsi="Times New Roman"/>
                <w:bCs/>
                <w:color w:val="000000"/>
                <w:spacing w:val="-4"/>
                <w:sz w:val="28"/>
                <w:szCs w:val="28"/>
              </w:rPr>
            </w:pPr>
            <w:r w:rsidRPr="00D812E4">
              <w:rPr>
                <w:rFonts w:ascii="Times New Roman" w:hAnsi="Times New Roman"/>
                <w:bCs/>
                <w:color w:val="000000"/>
                <w:spacing w:val="-4"/>
                <w:sz w:val="28"/>
                <w:szCs w:val="28"/>
              </w:rPr>
              <w:t>Резерв</w:t>
            </w:r>
          </w:p>
        </w:tc>
        <w:tc>
          <w:tcPr>
            <w:tcW w:w="1701" w:type="dxa"/>
          </w:tcPr>
          <w:p w14:paraId="56D21049" w14:textId="77777777" w:rsidR="00977BD3" w:rsidRPr="00D812E4" w:rsidRDefault="00977BD3" w:rsidP="00EF352A">
            <w:pPr>
              <w:pStyle w:val="af1"/>
              <w:jc w:val="center"/>
              <w:rPr>
                <w:rFonts w:ascii="Times New Roman" w:hAnsi="Times New Roman"/>
                <w:bCs/>
                <w:color w:val="000000"/>
                <w:spacing w:val="-4"/>
                <w:sz w:val="28"/>
                <w:szCs w:val="28"/>
              </w:rPr>
            </w:pPr>
          </w:p>
        </w:tc>
      </w:tr>
      <w:tr w:rsidR="00977BD3" w:rsidRPr="00D812E4" w14:paraId="795860C5" w14:textId="77777777" w:rsidTr="00EF352A">
        <w:tc>
          <w:tcPr>
            <w:tcW w:w="950" w:type="dxa"/>
          </w:tcPr>
          <w:p w14:paraId="2DE0B16B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20032FB6" w14:textId="77777777" w:rsidR="00977BD3" w:rsidRPr="00D812E4" w:rsidRDefault="00977BD3" w:rsidP="00EF352A">
            <w:pPr>
              <w:rPr>
                <w:b/>
                <w:bCs/>
                <w:i/>
                <w:iCs/>
                <w:sz w:val="28"/>
                <w:szCs w:val="28"/>
              </w:rPr>
            </w:pPr>
            <w:r w:rsidRPr="00D812E4">
              <w:rPr>
                <w:rFonts w:ascii="Times New Roman" w:hAnsi="Times New Roman"/>
                <w:b/>
                <w:bCs/>
                <w:color w:val="000000"/>
                <w:spacing w:val="-4"/>
                <w:sz w:val="28"/>
                <w:szCs w:val="28"/>
              </w:rPr>
              <w:t>Системы двух линейных уравнений с двумя переменными.</w:t>
            </w: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701" w:type="dxa"/>
          </w:tcPr>
          <w:p w14:paraId="354A2ACA" w14:textId="77777777" w:rsidR="00977BD3" w:rsidRPr="00D812E4" w:rsidRDefault="002574D8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</w:tr>
      <w:tr w:rsidR="00977BD3" w:rsidRPr="00D812E4" w14:paraId="3474912B" w14:textId="77777777" w:rsidTr="00EF352A">
        <w:tc>
          <w:tcPr>
            <w:tcW w:w="950" w:type="dxa"/>
          </w:tcPr>
          <w:p w14:paraId="4E855A27" w14:textId="77777777" w:rsidR="00977BD3" w:rsidRPr="00D812E4" w:rsidRDefault="00977BD3" w:rsidP="00977BD3">
            <w:pPr>
              <w:pStyle w:val="a4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6CE07C48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истемы уравнений</w:t>
            </w:r>
          </w:p>
        </w:tc>
        <w:tc>
          <w:tcPr>
            <w:tcW w:w="1701" w:type="dxa"/>
          </w:tcPr>
          <w:p w14:paraId="7B0CC87E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02DF5D2C" w14:textId="77777777" w:rsidTr="00EF352A">
        <w:tc>
          <w:tcPr>
            <w:tcW w:w="950" w:type="dxa"/>
          </w:tcPr>
          <w:p w14:paraId="76F20126" w14:textId="77777777" w:rsidR="00977BD3" w:rsidRPr="00D812E4" w:rsidRDefault="00977BD3" w:rsidP="00977BD3">
            <w:pPr>
              <w:pStyle w:val="a4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3D23098A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пособ подстановки</w:t>
            </w:r>
          </w:p>
        </w:tc>
        <w:tc>
          <w:tcPr>
            <w:tcW w:w="1701" w:type="dxa"/>
          </w:tcPr>
          <w:p w14:paraId="0431BAFE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7FCF5246" w14:textId="77777777" w:rsidTr="00EF352A">
        <w:tc>
          <w:tcPr>
            <w:tcW w:w="950" w:type="dxa"/>
          </w:tcPr>
          <w:p w14:paraId="4E060B9E" w14:textId="77777777" w:rsidR="00977BD3" w:rsidRPr="00D812E4" w:rsidRDefault="00977BD3" w:rsidP="00977BD3">
            <w:pPr>
              <w:pStyle w:val="a4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58F893CD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пособ подстановки</w:t>
            </w:r>
          </w:p>
        </w:tc>
        <w:tc>
          <w:tcPr>
            <w:tcW w:w="1701" w:type="dxa"/>
          </w:tcPr>
          <w:p w14:paraId="534B036D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7B28CC6F" w14:textId="77777777" w:rsidTr="00EF352A">
        <w:tc>
          <w:tcPr>
            <w:tcW w:w="950" w:type="dxa"/>
          </w:tcPr>
          <w:p w14:paraId="4F9433ED" w14:textId="77777777" w:rsidR="00977BD3" w:rsidRPr="00D812E4" w:rsidRDefault="00977BD3" w:rsidP="00977BD3">
            <w:pPr>
              <w:pStyle w:val="a4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0398E58A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пособ сложения</w:t>
            </w:r>
          </w:p>
        </w:tc>
        <w:tc>
          <w:tcPr>
            <w:tcW w:w="1701" w:type="dxa"/>
          </w:tcPr>
          <w:p w14:paraId="1BAA9BD4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491A64EB" w14:textId="77777777" w:rsidTr="00EF352A">
        <w:tc>
          <w:tcPr>
            <w:tcW w:w="950" w:type="dxa"/>
          </w:tcPr>
          <w:p w14:paraId="6737B5E8" w14:textId="77777777" w:rsidR="00977BD3" w:rsidRPr="00D812E4" w:rsidRDefault="00977BD3" w:rsidP="00977BD3">
            <w:pPr>
              <w:pStyle w:val="a4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5F4A8196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пособ сложения</w:t>
            </w:r>
          </w:p>
        </w:tc>
        <w:tc>
          <w:tcPr>
            <w:tcW w:w="1701" w:type="dxa"/>
          </w:tcPr>
          <w:p w14:paraId="485A3E72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2FC3C953" w14:textId="77777777" w:rsidTr="00EF352A">
        <w:tc>
          <w:tcPr>
            <w:tcW w:w="950" w:type="dxa"/>
          </w:tcPr>
          <w:p w14:paraId="149E6C7B" w14:textId="77777777" w:rsidR="00977BD3" w:rsidRPr="00D812E4" w:rsidRDefault="00977BD3" w:rsidP="00977BD3">
            <w:pPr>
              <w:pStyle w:val="a4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1CB46DBF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Способ сложения</w:t>
            </w:r>
          </w:p>
        </w:tc>
        <w:tc>
          <w:tcPr>
            <w:tcW w:w="1701" w:type="dxa"/>
          </w:tcPr>
          <w:p w14:paraId="50E301AA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1E1AAA61" w14:textId="77777777" w:rsidTr="00EF352A">
        <w:tc>
          <w:tcPr>
            <w:tcW w:w="950" w:type="dxa"/>
          </w:tcPr>
          <w:p w14:paraId="050F4495" w14:textId="77777777" w:rsidR="00977BD3" w:rsidRPr="00D812E4" w:rsidRDefault="00977BD3" w:rsidP="00977BD3">
            <w:pPr>
              <w:pStyle w:val="a4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35C6A9EC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Графический способ решения систем уравнений</w:t>
            </w:r>
          </w:p>
        </w:tc>
        <w:tc>
          <w:tcPr>
            <w:tcW w:w="1701" w:type="dxa"/>
          </w:tcPr>
          <w:p w14:paraId="21719981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690F3391" w14:textId="77777777" w:rsidTr="00EF352A">
        <w:tc>
          <w:tcPr>
            <w:tcW w:w="950" w:type="dxa"/>
          </w:tcPr>
          <w:p w14:paraId="00070DC7" w14:textId="77777777" w:rsidR="00977BD3" w:rsidRPr="00D812E4" w:rsidRDefault="00977BD3" w:rsidP="00977BD3">
            <w:pPr>
              <w:pStyle w:val="a4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29A84A29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Графический способ решения систем уравнений</w:t>
            </w:r>
          </w:p>
        </w:tc>
        <w:tc>
          <w:tcPr>
            <w:tcW w:w="1701" w:type="dxa"/>
          </w:tcPr>
          <w:p w14:paraId="3831C995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53456E1E" w14:textId="77777777" w:rsidTr="00EF352A">
        <w:tc>
          <w:tcPr>
            <w:tcW w:w="950" w:type="dxa"/>
          </w:tcPr>
          <w:p w14:paraId="073A24BC" w14:textId="77777777" w:rsidR="00977BD3" w:rsidRPr="00D812E4" w:rsidRDefault="00977BD3" w:rsidP="00977BD3">
            <w:pPr>
              <w:pStyle w:val="a4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5C9FF8B7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Графический способ решения систем уравнений</w:t>
            </w:r>
          </w:p>
        </w:tc>
        <w:tc>
          <w:tcPr>
            <w:tcW w:w="1701" w:type="dxa"/>
          </w:tcPr>
          <w:p w14:paraId="00157C12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3CC988E0" w14:textId="77777777" w:rsidTr="00EF352A">
        <w:tc>
          <w:tcPr>
            <w:tcW w:w="950" w:type="dxa"/>
          </w:tcPr>
          <w:p w14:paraId="299E5BDA" w14:textId="77777777" w:rsidR="00977BD3" w:rsidRPr="00D812E4" w:rsidRDefault="00977BD3" w:rsidP="00977BD3">
            <w:pPr>
              <w:pStyle w:val="a4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3B369156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ешение задач с помощью систем уравнений</w:t>
            </w:r>
          </w:p>
        </w:tc>
        <w:tc>
          <w:tcPr>
            <w:tcW w:w="1701" w:type="dxa"/>
          </w:tcPr>
          <w:p w14:paraId="37727399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1230C791" w14:textId="77777777" w:rsidTr="00EF352A">
        <w:tc>
          <w:tcPr>
            <w:tcW w:w="950" w:type="dxa"/>
          </w:tcPr>
          <w:p w14:paraId="1A94E07B" w14:textId="77777777" w:rsidR="00977BD3" w:rsidRPr="00D812E4" w:rsidRDefault="00977BD3" w:rsidP="00977BD3">
            <w:pPr>
              <w:pStyle w:val="a4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5C747FC3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ешение задач с помощью систем уравнений</w:t>
            </w:r>
          </w:p>
        </w:tc>
        <w:tc>
          <w:tcPr>
            <w:tcW w:w="1701" w:type="dxa"/>
          </w:tcPr>
          <w:p w14:paraId="7C5634B4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48F65982" w14:textId="77777777" w:rsidTr="00EF352A">
        <w:tc>
          <w:tcPr>
            <w:tcW w:w="950" w:type="dxa"/>
          </w:tcPr>
          <w:p w14:paraId="7464C7FC" w14:textId="77777777" w:rsidR="00977BD3" w:rsidRPr="00D812E4" w:rsidRDefault="00977BD3" w:rsidP="00977BD3">
            <w:pPr>
              <w:pStyle w:val="a4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5959053B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ешение задач с помощью систем уравнений</w:t>
            </w:r>
          </w:p>
        </w:tc>
        <w:tc>
          <w:tcPr>
            <w:tcW w:w="1701" w:type="dxa"/>
          </w:tcPr>
          <w:p w14:paraId="472A9DD9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5BF62561" w14:textId="77777777" w:rsidTr="00EF352A">
        <w:tc>
          <w:tcPr>
            <w:tcW w:w="950" w:type="dxa"/>
          </w:tcPr>
          <w:p w14:paraId="2DD4BB9A" w14:textId="77777777" w:rsidR="00977BD3" w:rsidRPr="00D812E4" w:rsidRDefault="00977BD3" w:rsidP="00977BD3">
            <w:pPr>
              <w:pStyle w:val="a4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552DC196" w14:textId="77777777" w:rsidR="00977BD3" w:rsidRPr="00D812E4" w:rsidRDefault="00977BD3" w:rsidP="00EF352A">
            <w:pPr>
              <w:rPr>
                <w:rFonts w:ascii="Times New Roman" w:hAnsi="Times New Roman"/>
                <w:b/>
                <w:bCs/>
                <w:color w:val="000000"/>
                <w:spacing w:val="-4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Уроки обобщения, систематизации и коррекции знаний.</w:t>
            </w:r>
          </w:p>
        </w:tc>
        <w:tc>
          <w:tcPr>
            <w:tcW w:w="1701" w:type="dxa"/>
          </w:tcPr>
          <w:p w14:paraId="57686BA3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1AB16FCF" w14:textId="77777777" w:rsidTr="00EF352A">
        <w:tc>
          <w:tcPr>
            <w:tcW w:w="950" w:type="dxa"/>
          </w:tcPr>
          <w:p w14:paraId="0D04D9ED" w14:textId="77777777" w:rsidR="00977BD3" w:rsidRPr="00D812E4" w:rsidRDefault="00977BD3" w:rsidP="00977BD3">
            <w:pPr>
              <w:pStyle w:val="a4"/>
              <w:numPr>
                <w:ilvl w:val="0"/>
                <w:numId w:val="20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0E290ADA" w14:textId="77777777" w:rsidR="00977BD3" w:rsidRPr="00D812E4" w:rsidRDefault="00977BD3" w:rsidP="00EF352A">
            <w:pPr>
              <w:rPr>
                <w:rFonts w:ascii="Times New Roman" w:hAnsi="Times New Roman"/>
                <w:b/>
                <w:bCs/>
                <w:color w:val="000000"/>
                <w:spacing w:val="-4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7 по теме «Система двух уравнений с двумя неизвестными»</w:t>
            </w:r>
          </w:p>
        </w:tc>
        <w:tc>
          <w:tcPr>
            <w:tcW w:w="1701" w:type="dxa"/>
          </w:tcPr>
          <w:p w14:paraId="5792180C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058E6F0D" w14:textId="77777777" w:rsidTr="00EF352A">
        <w:tc>
          <w:tcPr>
            <w:tcW w:w="950" w:type="dxa"/>
          </w:tcPr>
          <w:p w14:paraId="241B1DCF" w14:textId="77777777" w:rsidR="00977BD3" w:rsidRPr="00D812E4" w:rsidRDefault="00977BD3" w:rsidP="00EF352A">
            <w:pPr>
              <w:pStyle w:val="a4"/>
              <w:ind w:left="108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3F535E39" w14:textId="77777777" w:rsidR="00977BD3" w:rsidRPr="00D812E4" w:rsidRDefault="00977BD3" w:rsidP="00EF352A">
            <w:pPr>
              <w:rPr>
                <w:rFonts w:ascii="Times New Roman" w:hAnsi="Times New Roman"/>
                <w:bCs/>
                <w:color w:val="000000"/>
                <w:spacing w:val="-4"/>
                <w:sz w:val="28"/>
                <w:szCs w:val="28"/>
              </w:rPr>
            </w:pPr>
            <w:r w:rsidRPr="00D812E4">
              <w:rPr>
                <w:rFonts w:ascii="Times New Roman" w:hAnsi="Times New Roman"/>
                <w:b/>
                <w:sz w:val="28"/>
                <w:szCs w:val="28"/>
              </w:rPr>
              <w:t>Комбинаторика.</w:t>
            </w: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701" w:type="dxa"/>
          </w:tcPr>
          <w:p w14:paraId="7C528A3E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2FAC9D78" w14:textId="77777777" w:rsidTr="00EF352A">
        <w:tc>
          <w:tcPr>
            <w:tcW w:w="950" w:type="dxa"/>
          </w:tcPr>
          <w:p w14:paraId="44470962" w14:textId="77777777" w:rsidR="00977BD3" w:rsidRPr="00D812E4" w:rsidRDefault="00977BD3" w:rsidP="00977BD3">
            <w:pPr>
              <w:pStyle w:val="a4"/>
              <w:numPr>
                <w:ilvl w:val="0"/>
                <w:numId w:val="2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743FCF43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азличные комбинации из трех элементов</w:t>
            </w:r>
          </w:p>
        </w:tc>
        <w:tc>
          <w:tcPr>
            <w:tcW w:w="1701" w:type="dxa"/>
          </w:tcPr>
          <w:p w14:paraId="4EFF354D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7B041A58" w14:textId="77777777" w:rsidTr="00EF352A">
        <w:tc>
          <w:tcPr>
            <w:tcW w:w="950" w:type="dxa"/>
          </w:tcPr>
          <w:p w14:paraId="0C21DDE9" w14:textId="77777777" w:rsidR="00977BD3" w:rsidRPr="00D812E4" w:rsidRDefault="00977BD3" w:rsidP="00977BD3">
            <w:pPr>
              <w:pStyle w:val="a4"/>
              <w:numPr>
                <w:ilvl w:val="0"/>
                <w:numId w:val="2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0A4AFAE8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Таблица вариантов и правило произведения</w:t>
            </w:r>
          </w:p>
        </w:tc>
        <w:tc>
          <w:tcPr>
            <w:tcW w:w="1701" w:type="dxa"/>
          </w:tcPr>
          <w:p w14:paraId="79883FCA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2F00AD25" w14:textId="77777777" w:rsidTr="00EF352A">
        <w:tc>
          <w:tcPr>
            <w:tcW w:w="950" w:type="dxa"/>
          </w:tcPr>
          <w:p w14:paraId="6773ACCF" w14:textId="77777777" w:rsidR="00977BD3" w:rsidRPr="00D812E4" w:rsidRDefault="00977BD3" w:rsidP="00977BD3">
            <w:pPr>
              <w:pStyle w:val="a4"/>
              <w:numPr>
                <w:ilvl w:val="0"/>
                <w:numId w:val="2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5BB9715E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Таблица вариантов и правило произведения</w:t>
            </w:r>
          </w:p>
        </w:tc>
        <w:tc>
          <w:tcPr>
            <w:tcW w:w="1701" w:type="dxa"/>
          </w:tcPr>
          <w:p w14:paraId="743EF9C3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488B0A74" w14:textId="77777777" w:rsidTr="00EF352A">
        <w:tc>
          <w:tcPr>
            <w:tcW w:w="950" w:type="dxa"/>
          </w:tcPr>
          <w:p w14:paraId="47FF2F4B" w14:textId="77777777" w:rsidR="00977BD3" w:rsidRPr="00D812E4" w:rsidRDefault="00977BD3" w:rsidP="00977BD3">
            <w:pPr>
              <w:pStyle w:val="a4"/>
              <w:numPr>
                <w:ilvl w:val="0"/>
                <w:numId w:val="2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23C63BB2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Подсчет вариантов с помощью графов</w:t>
            </w:r>
          </w:p>
        </w:tc>
        <w:tc>
          <w:tcPr>
            <w:tcW w:w="1701" w:type="dxa"/>
          </w:tcPr>
          <w:p w14:paraId="06ECE147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7BD3" w:rsidRPr="00D812E4" w14:paraId="0DD968B2" w14:textId="77777777" w:rsidTr="00EF352A">
        <w:tc>
          <w:tcPr>
            <w:tcW w:w="950" w:type="dxa"/>
          </w:tcPr>
          <w:p w14:paraId="191CDDAF" w14:textId="77777777" w:rsidR="00977BD3" w:rsidRPr="00D812E4" w:rsidRDefault="00977BD3" w:rsidP="00977BD3">
            <w:pPr>
              <w:pStyle w:val="a4"/>
              <w:numPr>
                <w:ilvl w:val="0"/>
                <w:numId w:val="22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67" w:type="dxa"/>
          </w:tcPr>
          <w:p w14:paraId="03713860" w14:textId="77777777" w:rsidR="00977BD3" w:rsidRPr="00D812E4" w:rsidRDefault="00977BD3" w:rsidP="00EF352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sz w:val="28"/>
                <w:szCs w:val="28"/>
              </w:rPr>
              <w:t>Решение задач</w:t>
            </w:r>
          </w:p>
        </w:tc>
        <w:tc>
          <w:tcPr>
            <w:tcW w:w="1701" w:type="dxa"/>
          </w:tcPr>
          <w:p w14:paraId="298C7E63" w14:textId="77777777" w:rsidR="00977BD3" w:rsidRPr="00D812E4" w:rsidRDefault="00977BD3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3523B7A4" w14:textId="77777777" w:rsidR="002C6313" w:rsidRPr="00D812E4" w:rsidRDefault="002C6313" w:rsidP="002C6313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14:paraId="3648DF6D" w14:textId="77777777" w:rsidR="0024611E" w:rsidRPr="00D812E4" w:rsidRDefault="0024611E" w:rsidP="0024611E">
      <w:pPr>
        <w:pStyle w:val="a4"/>
        <w:spacing w:after="0" w:line="240" w:lineRule="auto"/>
        <w:ind w:left="927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Геометрия</w:t>
      </w:r>
    </w:p>
    <w:p w14:paraId="24B03210" w14:textId="77777777" w:rsidR="002C6313" w:rsidRPr="00D812E4" w:rsidRDefault="00E271C6" w:rsidP="002574D8">
      <w:pPr>
        <w:spacing w:after="0" w:line="240" w:lineRule="auto"/>
        <w:ind w:left="567" w:hanging="567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D812E4">
        <w:rPr>
          <w:rFonts w:ascii="Times New Roman" w:hAnsi="Times New Roman" w:cs="Times New Roman"/>
          <w:b/>
          <w:i/>
          <w:sz w:val="28"/>
          <w:szCs w:val="28"/>
        </w:rPr>
        <w:t>7 класс</w:t>
      </w:r>
    </w:p>
    <w:p w14:paraId="167D6502" w14:textId="77777777" w:rsidR="001C7D4B" w:rsidRPr="00D812E4" w:rsidRDefault="001C7D4B" w:rsidP="00670081">
      <w:pPr>
        <w:spacing w:after="0" w:line="240" w:lineRule="auto"/>
        <w:ind w:left="567" w:hanging="567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981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7258"/>
        <w:gridCol w:w="1701"/>
      </w:tblGrid>
      <w:tr w:rsidR="001C7D4B" w:rsidRPr="00D812E4" w14:paraId="07A59850" w14:textId="77777777" w:rsidTr="002574D8">
        <w:trPr>
          <w:trHeight w:val="823"/>
        </w:trPr>
        <w:tc>
          <w:tcPr>
            <w:tcW w:w="851" w:type="dxa"/>
            <w:shd w:val="clear" w:color="auto" w:fill="FFFFFF"/>
            <w:vAlign w:val="center"/>
          </w:tcPr>
          <w:p w14:paraId="6398C55B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№ п/п</w:t>
            </w:r>
          </w:p>
        </w:tc>
        <w:tc>
          <w:tcPr>
            <w:tcW w:w="7258" w:type="dxa"/>
            <w:shd w:val="clear" w:color="auto" w:fill="FFFFFF"/>
            <w:vAlign w:val="center"/>
          </w:tcPr>
          <w:p w14:paraId="76D826C5" w14:textId="77777777" w:rsidR="001C7D4B" w:rsidRPr="002574D8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574D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ема урока</w:t>
            </w:r>
          </w:p>
        </w:tc>
        <w:tc>
          <w:tcPr>
            <w:tcW w:w="1701" w:type="dxa"/>
            <w:shd w:val="clear" w:color="auto" w:fill="FFFFFF"/>
          </w:tcPr>
          <w:p w14:paraId="5D54574A" w14:textId="77777777" w:rsidR="001C7D4B" w:rsidRPr="002574D8" w:rsidRDefault="002574D8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574D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личество часов</w:t>
            </w:r>
          </w:p>
        </w:tc>
      </w:tr>
      <w:tr w:rsidR="001C7D4B" w:rsidRPr="00D812E4" w14:paraId="7EE30597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76D0F426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7258" w:type="dxa"/>
            <w:shd w:val="clear" w:color="auto" w:fill="auto"/>
          </w:tcPr>
          <w:p w14:paraId="493353C2" w14:textId="77777777" w:rsidR="001C7D4B" w:rsidRPr="00D812E4" w:rsidRDefault="001C7D4B" w:rsidP="00EF352A">
            <w:pPr>
              <w:pStyle w:val="af1"/>
              <w:jc w:val="both"/>
              <w:rPr>
                <w:rFonts w:ascii="Times New Roman" w:hAnsi="Times New Roman"/>
                <w:b/>
                <w:bCs/>
                <w:color w:val="000000"/>
                <w:spacing w:val="-4"/>
                <w:sz w:val="28"/>
                <w:szCs w:val="28"/>
              </w:rPr>
            </w:pPr>
            <w:r w:rsidRPr="00D812E4">
              <w:rPr>
                <w:rFonts w:ascii="Times New Roman" w:hAnsi="Times New Roman"/>
                <w:b/>
                <w:sz w:val="28"/>
                <w:szCs w:val="28"/>
              </w:rPr>
              <w:t>Наглядная геометрия.</w:t>
            </w:r>
            <w:r w:rsidR="002574D8">
              <w:rPr>
                <w:rFonts w:ascii="Times New Roman" w:hAnsi="Times New Roman"/>
                <w:b/>
                <w:bCs/>
                <w:color w:val="000000"/>
                <w:spacing w:val="-4"/>
                <w:sz w:val="28"/>
                <w:szCs w:val="28"/>
              </w:rPr>
              <w:t xml:space="preserve">  </w:t>
            </w:r>
          </w:p>
        </w:tc>
        <w:tc>
          <w:tcPr>
            <w:tcW w:w="1701" w:type="dxa"/>
          </w:tcPr>
          <w:p w14:paraId="5121205A" w14:textId="77777777" w:rsidR="001C7D4B" w:rsidRPr="00D812E4" w:rsidRDefault="002574D8" w:rsidP="00EF352A">
            <w:pPr>
              <w:pStyle w:val="af1"/>
              <w:jc w:val="center"/>
              <w:rPr>
                <w:rFonts w:ascii="Times New Roman" w:hAnsi="Times New Roman"/>
                <w:bCs/>
                <w:color w:val="000000"/>
                <w:spacing w:val="-4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pacing w:val="-4"/>
                <w:sz w:val="28"/>
                <w:szCs w:val="28"/>
              </w:rPr>
              <w:t>11</w:t>
            </w:r>
          </w:p>
        </w:tc>
      </w:tr>
      <w:tr w:rsidR="001C7D4B" w:rsidRPr="00D812E4" w14:paraId="1900369B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665A7D72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388B678A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ямая и отрезок</w:t>
            </w:r>
          </w:p>
        </w:tc>
        <w:tc>
          <w:tcPr>
            <w:tcW w:w="1701" w:type="dxa"/>
          </w:tcPr>
          <w:p w14:paraId="570FECE7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2371961B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383BA63C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6365220A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Луч и угол</w:t>
            </w:r>
          </w:p>
        </w:tc>
        <w:tc>
          <w:tcPr>
            <w:tcW w:w="1701" w:type="dxa"/>
          </w:tcPr>
          <w:p w14:paraId="39D7B618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6D131DBF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5798460D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07C43C10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равнение отрезков и углов</w:t>
            </w:r>
          </w:p>
        </w:tc>
        <w:tc>
          <w:tcPr>
            <w:tcW w:w="1701" w:type="dxa"/>
          </w:tcPr>
          <w:p w14:paraId="0E40F567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2800C366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11692479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09A8E1A5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Измерение отрезков </w:t>
            </w:r>
          </w:p>
        </w:tc>
        <w:tc>
          <w:tcPr>
            <w:tcW w:w="1701" w:type="dxa"/>
          </w:tcPr>
          <w:p w14:paraId="2EE52673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1538F406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4054EDAE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152F0CF2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змерение углов</w:t>
            </w:r>
          </w:p>
        </w:tc>
        <w:tc>
          <w:tcPr>
            <w:tcW w:w="1701" w:type="dxa"/>
          </w:tcPr>
          <w:p w14:paraId="4910667F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2E8B3DBA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44F65482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3914E042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змерение углов</w:t>
            </w:r>
          </w:p>
        </w:tc>
        <w:tc>
          <w:tcPr>
            <w:tcW w:w="1701" w:type="dxa"/>
          </w:tcPr>
          <w:p w14:paraId="70EC266E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2C2369F0" w14:textId="77777777" w:rsidTr="002574D8">
        <w:trPr>
          <w:cantSplit/>
          <w:trHeight w:val="423"/>
        </w:trPr>
        <w:tc>
          <w:tcPr>
            <w:tcW w:w="851" w:type="dxa"/>
            <w:shd w:val="clear" w:color="auto" w:fill="auto"/>
            <w:vAlign w:val="center"/>
          </w:tcPr>
          <w:p w14:paraId="2ECBD479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5CA2FFDF" w14:textId="77777777" w:rsidR="001C7D4B" w:rsidRPr="00D812E4" w:rsidRDefault="00D06578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108" w:right="-108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</w:t>
            </w:r>
            <w:r w:rsidR="001C7D4B"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межные и вертикальные углы</w:t>
            </w:r>
          </w:p>
        </w:tc>
        <w:tc>
          <w:tcPr>
            <w:tcW w:w="1701" w:type="dxa"/>
          </w:tcPr>
          <w:p w14:paraId="743EE6A6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108" w:right="-108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1E3D23BB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65A3EAEF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8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5C78CF5B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ерпендикулярные прямые</w:t>
            </w:r>
          </w:p>
        </w:tc>
        <w:tc>
          <w:tcPr>
            <w:tcW w:w="1701" w:type="dxa"/>
          </w:tcPr>
          <w:p w14:paraId="21B7AB8E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06BF8C5D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2A9078CE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-10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03772F56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108" w:right="-108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задач по теме: «Начальные геометрические сведения»</w:t>
            </w:r>
          </w:p>
        </w:tc>
        <w:tc>
          <w:tcPr>
            <w:tcW w:w="1701" w:type="dxa"/>
          </w:tcPr>
          <w:p w14:paraId="0E5FA813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108" w:right="-108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46DB3426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7D788CBF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1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14BC67BC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108" w:right="-108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1 по теме: «Начальные геометрические сведения»</w:t>
            </w:r>
          </w:p>
        </w:tc>
        <w:tc>
          <w:tcPr>
            <w:tcW w:w="1701" w:type="dxa"/>
          </w:tcPr>
          <w:p w14:paraId="1AE463F3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108" w:right="-108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086A66F4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626C6B99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7258" w:type="dxa"/>
            <w:shd w:val="clear" w:color="auto" w:fill="auto"/>
          </w:tcPr>
          <w:p w14:paraId="7468A598" w14:textId="77777777" w:rsidR="001C7D4B" w:rsidRPr="00D812E4" w:rsidRDefault="001C7D4B" w:rsidP="00EF352A">
            <w:pPr>
              <w:rPr>
                <w:b/>
                <w:bCs/>
                <w:i/>
                <w:iCs/>
                <w:sz w:val="28"/>
                <w:szCs w:val="28"/>
              </w:rPr>
            </w:pPr>
            <w:r w:rsidRPr="00D812E4">
              <w:rPr>
                <w:rFonts w:ascii="Times New Roman" w:hAnsi="Times New Roman"/>
                <w:b/>
                <w:bCs/>
                <w:color w:val="000000"/>
                <w:spacing w:val="-4"/>
                <w:sz w:val="28"/>
                <w:szCs w:val="28"/>
              </w:rPr>
              <w:t>Треугольник. Виды треугольников. Признаки равенства треугольников.</w:t>
            </w:r>
            <w:r w:rsidR="002574D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701" w:type="dxa"/>
          </w:tcPr>
          <w:p w14:paraId="6DA5B054" w14:textId="77777777" w:rsidR="001C7D4B" w:rsidRPr="00D812E4" w:rsidRDefault="002574D8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</w:t>
            </w:r>
          </w:p>
        </w:tc>
      </w:tr>
      <w:tr w:rsidR="001C7D4B" w:rsidRPr="00D812E4" w14:paraId="576DAE68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74FC496C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0D99A993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Треугольник</w:t>
            </w:r>
          </w:p>
        </w:tc>
        <w:tc>
          <w:tcPr>
            <w:tcW w:w="1701" w:type="dxa"/>
          </w:tcPr>
          <w:p w14:paraId="5B0B3143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</w:p>
        </w:tc>
      </w:tr>
      <w:tr w:rsidR="001C7D4B" w:rsidRPr="00D812E4" w14:paraId="3AAC569A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25C8A82B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1DE8520A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реугольник</w:t>
            </w:r>
          </w:p>
        </w:tc>
        <w:tc>
          <w:tcPr>
            <w:tcW w:w="1701" w:type="dxa"/>
          </w:tcPr>
          <w:p w14:paraId="74A009FE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23AF77B5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00831935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4-15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406AAFC4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ервый признак равенства треуголь-ников</w:t>
            </w:r>
          </w:p>
        </w:tc>
        <w:tc>
          <w:tcPr>
            <w:tcW w:w="1701" w:type="dxa"/>
          </w:tcPr>
          <w:p w14:paraId="57E5BDCE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33A6FE6C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1D901580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3B959290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ерпендикуляр к прямой</w:t>
            </w:r>
          </w:p>
        </w:tc>
        <w:tc>
          <w:tcPr>
            <w:tcW w:w="1701" w:type="dxa"/>
          </w:tcPr>
          <w:p w14:paraId="74246797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3FE262FD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287B44BC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7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1C08AF6C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едианы, биссектрисы и высоты треугольника</w:t>
            </w:r>
          </w:p>
        </w:tc>
        <w:tc>
          <w:tcPr>
            <w:tcW w:w="1701" w:type="dxa"/>
          </w:tcPr>
          <w:p w14:paraId="143E94E2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57814FA6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6AFC6949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8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70600C81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едианы, биссектрисы и высоты треугольника</w:t>
            </w:r>
          </w:p>
        </w:tc>
        <w:tc>
          <w:tcPr>
            <w:tcW w:w="1701" w:type="dxa"/>
          </w:tcPr>
          <w:p w14:paraId="2FCC9BCA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4FA0FBAF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16D98726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9-20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3222693D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войства равнобедренного треугольника</w:t>
            </w:r>
          </w:p>
        </w:tc>
        <w:tc>
          <w:tcPr>
            <w:tcW w:w="1701" w:type="dxa"/>
          </w:tcPr>
          <w:p w14:paraId="6D2C17FB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138600B4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6DE43A05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1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6792BCA9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торой и третий признаки равенства треугольников</w:t>
            </w:r>
          </w:p>
        </w:tc>
        <w:tc>
          <w:tcPr>
            <w:tcW w:w="1701" w:type="dxa"/>
          </w:tcPr>
          <w:p w14:paraId="035CA080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37193487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16D5C7B2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2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225AA406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торой и третий признаки равенства треугольников</w:t>
            </w:r>
          </w:p>
        </w:tc>
        <w:tc>
          <w:tcPr>
            <w:tcW w:w="1701" w:type="dxa"/>
          </w:tcPr>
          <w:p w14:paraId="0A53420A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1EBBB017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5D00F00A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3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0805970A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торой и третий признаки равенства треугольников</w:t>
            </w:r>
          </w:p>
        </w:tc>
        <w:tc>
          <w:tcPr>
            <w:tcW w:w="1701" w:type="dxa"/>
          </w:tcPr>
          <w:p w14:paraId="59800138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5198A105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215F27AB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4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5A817F45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торой и третий признаки равенства треугольников</w:t>
            </w:r>
          </w:p>
        </w:tc>
        <w:tc>
          <w:tcPr>
            <w:tcW w:w="1701" w:type="dxa"/>
          </w:tcPr>
          <w:p w14:paraId="34FC6417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3E8C7694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67660E69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5-26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5143CAEE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кружность</w:t>
            </w:r>
          </w:p>
        </w:tc>
        <w:tc>
          <w:tcPr>
            <w:tcW w:w="1701" w:type="dxa"/>
          </w:tcPr>
          <w:p w14:paraId="30CCDECF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519193A6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2DADDB44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7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01C18ED5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строения циркулем и линейкой</w:t>
            </w:r>
          </w:p>
        </w:tc>
        <w:tc>
          <w:tcPr>
            <w:tcW w:w="1701" w:type="dxa"/>
          </w:tcPr>
          <w:p w14:paraId="79912DA9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64EC1F2F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58DA1D65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8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42A6A094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адачи на построение</w:t>
            </w:r>
          </w:p>
        </w:tc>
        <w:tc>
          <w:tcPr>
            <w:tcW w:w="1701" w:type="dxa"/>
          </w:tcPr>
          <w:p w14:paraId="0D6B3565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4A7F8A49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51753074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9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17D0BEF0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адачи на построение</w:t>
            </w:r>
          </w:p>
        </w:tc>
        <w:tc>
          <w:tcPr>
            <w:tcW w:w="1701" w:type="dxa"/>
          </w:tcPr>
          <w:p w14:paraId="3E39CD23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0BD8AAD7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19E8F2CE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0-31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18B78BF9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адачи на построение</w:t>
            </w:r>
          </w:p>
        </w:tc>
        <w:tc>
          <w:tcPr>
            <w:tcW w:w="1701" w:type="dxa"/>
          </w:tcPr>
          <w:p w14:paraId="54819FB4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7C400C56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121EA38B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2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3C74D022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задач по теме: «Треугольники»</w:t>
            </w:r>
          </w:p>
        </w:tc>
        <w:tc>
          <w:tcPr>
            <w:tcW w:w="1701" w:type="dxa"/>
          </w:tcPr>
          <w:p w14:paraId="68616A83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19974BD3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40263CE6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3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15FB0E90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задач по теме: «Треугольники»</w:t>
            </w:r>
          </w:p>
        </w:tc>
        <w:tc>
          <w:tcPr>
            <w:tcW w:w="1701" w:type="dxa"/>
          </w:tcPr>
          <w:p w14:paraId="5B6A56F8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68A75886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5C44AE6C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4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51E45E18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задач по теме: «Треугольники»</w:t>
            </w:r>
          </w:p>
        </w:tc>
        <w:tc>
          <w:tcPr>
            <w:tcW w:w="1701" w:type="dxa"/>
          </w:tcPr>
          <w:p w14:paraId="40FA9809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12CD40EC" w14:textId="77777777" w:rsidTr="002574D8">
        <w:trPr>
          <w:trHeight w:val="282"/>
        </w:trPr>
        <w:tc>
          <w:tcPr>
            <w:tcW w:w="8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6FC02EA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5</w:t>
            </w:r>
          </w:p>
        </w:tc>
        <w:tc>
          <w:tcPr>
            <w:tcW w:w="725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D08BCF9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2 по теме: «Треугольники»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134680F0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50D86614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67404705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7258" w:type="dxa"/>
            <w:shd w:val="clear" w:color="auto" w:fill="auto"/>
          </w:tcPr>
          <w:p w14:paraId="27F167E1" w14:textId="77777777" w:rsidR="001C7D4B" w:rsidRPr="00D812E4" w:rsidRDefault="001C7D4B" w:rsidP="00EF352A">
            <w:pPr>
              <w:pStyle w:val="af1"/>
              <w:jc w:val="both"/>
              <w:rPr>
                <w:rFonts w:ascii="Times New Roman" w:hAnsi="Times New Roman"/>
                <w:b/>
                <w:bCs/>
                <w:color w:val="000000"/>
                <w:spacing w:val="-4"/>
                <w:sz w:val="28"/>
                <w:szCs w:val="28"/>
              </w:rPr>
            </w:pPr>
            <w:r w:rsidRPr="00D812E4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812E4">
              <w:rPr>
                <w:rFonts w:ascii="Times New Roman" w:hAnsi="Times New Roman"/>
                <w:b/>
                <w:sz w:val="28"/>
                <w:szCs w:val="28"/>
              </w:rPr>
              <w:t>Параллельные прямые.</w:t>
            </w:r>
            <w:r w:rsidRPr="00D812E4">
              <w:rPr>
                <w:rFonts w:ascii="Times New Roman" w:hAnsi="Times New Roman"/>
                <w:bCs/>
                <w:color w:val="000000"/>
                <w:spacing w:val="-4"/>
                <w:sz w:val="28"/>
                <w:szCs w:val="28"/>
              </w:rPr>
              <w:t xml:space="preserve"> </w:t>
            </w:r>
          </w:p>
        </w:tc>
        <w:tc>
          <w:tcPr>
            <w:tcW w:w="1701" w:type="dxa"/>
          </w:tcPr>
          <w:p w14:paraId="732AED24" w14:textId="77777777" w:rsidR="001C7D4B" w:rsidRPr="00D812E4" w:rsidRDefault="002574D8" w:rsidP="00EF352A">
            <w:pPr>
              <w:pStyle w:val="af1"/>
              <w:jc w:val="center"/>
              <w:rPr>
                <w:rFonts w:ascii="Times New Roman" w:hAnsi="Times New Roman"/>
                <w:bCs/>
                <w:color w:val="000000"/>
                <w:spacing w:val="-4"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color w:val="000000"/>
                <w:spacing w:val="-4"/>
                <w:sz w:val="28"/>
                <w:szCs w:val="28"/>
              </w:rPr>
              <w:t>13</w:t>
            </w:r>
          </w:p>
        </w:tc>
      </w:tr>
      <w:tr w:rsidR="001C7D4B" w:rsidRPr="00D812E4" w14:paraId="0BF2A34C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18D0EB9A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6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21EB40B9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араллельные прямые</w:t>
            </w:r>
          </w:p>
        </w:tc>
        <w:tc>
          <w:tcPr>
            <w:tcW w:w="1701" w:type="dxa"/>
          </w:tcPr>
          <w:p w14:paraId="591EC183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5296BEBF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766F52E1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7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27CB6B64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знаки параллельности двух прямых</w:t>
            </w:r>
          </w:p>
        </w:tc>
        <w:tc>
          <w:tcPr>
            <w:tcW w:w="1701" w:type="dxa"/>
          </w:tcPr>
          <w:p w14:paraId="41E3934D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4FE2201A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7C20940D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8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08DCC1CB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знаки параллельности двух прямых</w:t>
            </w:r>
          </w:p>
        </w:tc>
        <w:tc>
          <w:tcPr>
            <w:tcW w:w="1701" w:type="dxa"/>
          </w:tcPr>
          <w:p w14:paraId="18034105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79E34BDC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30F663A2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9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7758FDB0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знаки параллельности двух прямых</w:t>
            </w:r>
          </w:p>
        </w:tc>
        <w:tc>
          <w:tcPr>
            <w:tcW w:w="1701" w:type="dxa"/>
          </w:tcPr>
          <w:p w14:paraId="2C093FDA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1FC85E16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1FE22392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0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417B5A33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ксиома параллельных прямых</w:t>
            </w:r>
          </w:p>
        </w:tc>
        <w:tc>
          <w:tcPr>
            <w:tcW w:w="1701" w:type="dxa"/>
          </w:tcPr>
          <w:p w14:paraId="34403F47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65AFC668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64CE3CEB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1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5703F5C9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ксиома параллельных прямых</w:t>
            </w:r>
          </w:p>
        </w:tc>
        <w:tc>
          <w:tcPr>
            <w:tcW w:w="1701" w:type="dxa"/>
          </w:tcPr>
          <w:p w14:paraId="4DF907DF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7693B52E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235B802A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2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085092D1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ксиома параллельных прямых</w:t>
            </w:r>
          </w:p>
        </w:tc>
        <w:tc>
          <w:tcPr>
            <w:tcW w:w="1701" w:type="dxa"/>
          </w:tcPr>
          <w:p w14:paraId="161D2150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640D51FF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1B9A8B9E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3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12EAE113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ксиома параллельных прямых</w:t>
            </w:r>
          </w:p>
        </w:tc>
        <w:tc>
          <w:tcPr>
            <w:tcW w:w="1701" w:type="dxa"/>
          </w:tcPr>
          <w:p w14:paraId="57C963FA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5B57C776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6E0F9E38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4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6835AA7A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ксиома параллельных прямых</w:t>
            </w:r>
          </w:p>
        </w:tc>
        <w:tc>
          <w:tcPr>
            <w:tcW w:w="1701" w:type="dxa"/>
          </w:tcPr>
          <w:p w14:paraId="6DD9E5F5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60AF3132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518BE397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5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7EA6FD01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задач по теме: «Параллельные прямые»</w:t>
            </w:r>
          </w:p>
        </w:tc>
        <w:tc>
          <w:tcPr>
            <w:tcW w:w="1701" w:type="dxa"/>
          </w:tcPr>
          <w:p w14:paraId="674517CE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37D97152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3BFF3291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46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4843B1A1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задач по теме: «Параллельные прямые»</w:t>
            </w:r>
          </w:p>
        </w:tc>
        <w:tc>
          <w:tcPr>
            <w:tcW w:w="1701" w:type="dxa"/>
          </w:tcPr>
          <w:p w14:paraId="680235DE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3DDEC892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2BDD314E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7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5FB940FF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задач по теме: «Параллельные прямые»</w:t>
            </w:r>
          </w:p>
        </w:tc>
        <w:tc>
          <w:tcPr>
            <w:tcW w:w="1701" w:type="dxa"/>
          </w:tcPr>
          <w:p w14:paraId="60FF514C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7223EDEB" w14:textId="77777777" w:rsidTr="002574D8">
        <w:trPr>
          <w:trHeight w:val="282"/>
        </w:trPr>
        <w:tc>
          <w:tcPr>
            <w:tcW w:w="8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6C15B76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8</w:t>
            </w:r>
          </w:p>
        </w:tc>
        <w:tc>
          <w:tcPr>
            <w:tcW w:w="725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2DE9036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3 по теме: «Параллельные прямые»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0F4F595D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27C0D97A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676B45DB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7258" w:type="dxa"/>
            <w:shd w:val="clear" w:color="auto" w:fill="auto"/>
          </w:tcPr>
          <w:p w14:paraId="1963DB92" w14:textId="77777777" w:rsidR="001C7D4B" w:rsidRPr="00D812E4" w:rsidRDefault="001C7D4B" w:rsidP="00EF352A">
            <w:pPr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</w:pPr>
            <w:r w:rsidRPr="00D812E4">
              <w:rPr>
                <w:rFonts w:ascii="Times New Roman" w:hAnsi="Times New Roman" w:cs="Times New Roman"/>
                <w:b/>
                <w:bCs/>
                <w:iCs/>
                <w:sz w:val="28"/>
                <w:szCs w:val="28"/>
              </w:rPr>
              <w:t>Соотношение между сторонами и углами треугольника.</w:t>
            </w:r>
            <w:r w:rsidR="002574D8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1701" w:type="dxa"/>
          </w:tcPr>
          <w:p w14:paraId="26EB30EE" w14:textId="77777777" w:rsidR="001C7D4B" w:rsidRPr="00D812E4" w:rsidRDefault="002574D8" w:rsidP="00EF35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</w:tr>
      <w:tr w:rsidR="001C7D4B" w:rsidRPr="00D812E4" w14:paraId="5A598E76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2C63EDF2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9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10AC217A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мма углов треугольника</w:t>
            </w:r>
          </w:p>
        </w:tc>
        <w:tc>
          <w:tcPr>
            <w:tcW w:w="1701" w:type="dxa"/>
          </w:tcPr>
          <w:p w14:paraId="368D0084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6C610560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38BB1BC9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0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7D25BC77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умма углов треугольника</w:t>
            </w:r>
          </w:p>
        </w:tc>
        <w:tc>
          <w:tcPr>
            <w:tcW w:w="1701" w:type="dxa"/>
          </w:tcPr>
          <w:p w14:paraId="2BBC2841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11AEB7ED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611823D1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1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7622F126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оотношения между сторонами и углами треугольника</w:t>
            </w:r>
          </w:p>
        </w:tc>
        <w:tc>
          <w:tcPr>
            <w:tcW w:w="1701" w:type="dxa"/>
          </w:tcPr>
          <w:p w14:paraId="358A320C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6A2319A6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76D2B019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2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0BBAA758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оотношения между сторонами и углами треугольника</w:t>
            </w:r>
          </w:p>
        </w:tc>
        <w:tc>
          <w:tcPr>
            <w:tcW w:w="1701" w:type="dxa"/>
          </w:tcPr>
          <w:p w14:paraId="12B2A2FA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0E3528FD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5F9BE46C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3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7A96EB62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оотношения между сторонами и углами треугольника</w:t>
            </w:r>
          </w:p>
        </w:tc>
        <w:tc>
          <w:tcPr>
            <w:tcW w:w="1701" w:type="dxa"/>
          </w:tcPr>
          <w:p w14:paraId="0AD0FAE0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122943F9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28721B92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4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3C988994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 4 по теме: «Соотношения между сторонами и углами треугольника»</w:t>
            </w:r>
          </w:p>
        </w:tc>
        <w:tc>
          <w:tcPr>
            <w:tcW w:w="1701" w:type="dxa"/>
          </w:tcPr>
          <w:p w14:paraId="42E2CEED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08514E9B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5421742F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5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227308EA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ямоугольные треугольники</w:t>
            </w:r>
          </w:p>
        </w:tc>
        <w:tc>
          <w:tcPr>
            <w:tcW w:w="1701" w:type="dxa"/>
          </w:tcPr>
          <w:p w14:paraId="3229CAAE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19DF071A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3241382C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6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0B14BBBE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ямоугольные треугольники</w:t>
            </w:r>
          </w:p>
        </w:tc>
        <w:tc>
          <w:tcPr>
            <w:tcW w:w="1701" w:type="dxa"/>
          </w:tcPr>
          <w:p w14:paraId="35730DA3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403810D0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1C201E9B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7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1742CF97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ямоугольные треугольники</w:t>
            </w:r>
          </w:p>
        </w:tc>
        <w:tc>
          <w:tcPr>
            <w:tcW w:w="1701" w:type="dxa"/>
          </w:tcPr>
          <w:p w14:paraId="79229EEE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079C4E6E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41E9DB3F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8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438CD801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ямоугольные треугольники</w:t>
            </w:r>
          </w:p>
        </w:tc>
        <w:tc>
          <w:tcPr>
            <w:tcW w:w="1701" w:type="dxa"/>
          </w:tcPr>
          <w:p w14:paraId="0D476938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7C4027DB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12799793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9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5DB88C10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строение треугольника по трем элементам</w:t>
            </w:r>
          </w:p>
        </w:tc>
        <w:tc>
          <w:tcPr>
            <w:tcW w:w="1701" w:type="dxa"/>
          </w:tcPr>
          <w:p w14:paraId="0BE21B5B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692D90DF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4445E66F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0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48A5FD20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строение треугольника по трем элементам</w:t>
            </w:r>
          </w:p>
        </w:tc>
        <w:tc>
          <w:tcPr>
            <w:tcW w:w="1701" w:type="dxa"/>
          </w:tcPr>
          <w:p w14:paraId="22EC956F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44038B79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141BBB24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1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06E71EC9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строение треугольника по трем элементам</w:t>
            </w:r>
          </w:p>
        </w:tc>
        <w:tc>
          <w:tcPr>
            <w:tcW w:w="1701" w:type="dxa"/>
          </w:tcPr>
          <w:p w14:paraId="6B94BC2A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31B92533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570A704E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2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468347E3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строение треугольника по трем элементам</w:t>
            </w:r>
          </w:p>
        </w:tc>
        <w:tc>
          <w:tcPr>
            <w:tcW w:w="1701" w:type="dxa"/>
          </w:tcPr>
          <w:p w14:paraId="3569AA5B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3F1EA2E8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26D4DB96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3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4EF8DCF6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задач по теме: «Прямоуго</w:t>
            </w:r>
            <w:r w:rsidR="0085047E"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льные треугольники. Геометричес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ие построения»</w:t>
            </w:r>
          </w:p>
        </w:tc>
        <w:tc>
          <w:tcPr>
            <w:tcW w:w="1701" w:type="dxa"/>
          </w:tcPr>
          <w:p w14:paraId="3C41B08B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141B7E6C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155C7307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4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16B597BB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Решение задач по теме: «Прямоугольные </w:t>
            </w:r>
            <w:r w:rsidR="0085047E"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реугольники. Геометричес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ие построения»</w:t>
            </w:r>
          </w:p>
        </w:tc>
        <w:tc>
          <w:tcPr>
            <w:tcW w:w="1701" w:type="dxa"/>
          </w:tcPr>
          <w:p w14:paraId="4F8A9FA6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39F369EB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7DCDA3E9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5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55162811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задач по теме: «Прямоуго</w:t>
            </w:r>
            <w:r w:rsidR="0085047E"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льные треугольники. Геометричес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ие построения»</w:t>
            </w:r>
          </w:p>
        </w:tc>
        <w:tc>
          <w:tcPr>
            <w:tcW w:w="1701" w:type="dxa"/>
          </w:tcPr>
          <w:p w14:paraId="4E0BE8EB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70C07911" w14:textId="77777777" w:rsidTr="002574D8">
        <w:trPr>
          <w:trHeight w:val="282"/>
        </w:trPr>
        <w:tc>
          <w:tcPr>
            <w:tcW w:w="851" w:type="dxa"/>
            <w:shd w:val="clear" w:color="auto" w:fill="auto"/>
            <w:vAlign w:val="center"/>
          </w:tcPr>
          <w:p w14:paraId="4A334173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6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2B62B3E4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 5 п</w:t>
            </w:r>
            <w:r w:rsidR="0085047E"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 теме: «Прямоугольные треуголь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ики. Геометрические построения»</w:t>
            </w:r>
          </w:p>
        </w:tc>
        <w:tc>
          <w:tcPr>
            <w:tcW w:w="1701" w:type="dxa"/>
          </w:tcPr>
          <w:p w14:paraId="049C06E0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1C7D4B" w:rsidRPr="00D812E4" w14:paraId="68540631" w14:textId="77777777" w:rsidTr="002574D8">
        <w:trPr>
          <w:trHeight w:val="675"/>
        </w:trPr>
        <w:tc>
          <w:tcPr>
            <w:tcW w:w="851" w:type="dxa"/>
            <w:shd w:val="clear" w:color="auto" w:fill="auto"/>
            <w:vAlign w:val="center"/>
          </w:tcPr>
          <w:p w14:paraId="22F17C23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7-68</w:t>
            </w:r>
          </w:p>
        </w:tc>
        <w:tc>
          <w:tcPr>
            <w:tcW w:w="7258" w:type="dxa"/>
            <w:shd w:val="clear" w:color="auto" w:fill="auto"/>
            <w:vAlign w:val="center"/>
          </w:tcPr>
          <w:p w14:paraId="2534010A" w14:textId="489CF984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овторение. </w:t>
            </w:r>
          </w:p>
        </w:tc>
        <w:tc>
          <w:tcPr>
            <w:tcW w:w="1701" w:type="dxa"/>
          </w:tcPr>
          <w:p w14:paraId="5718AA8F" w14:textId="77777777" w:rsidR="001C7D4B" w:rsidRPr="00D812E4" w:rsidRDefault="001C7D4B" w:rsidP="00EF352A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14:paraId="75962FBC" w14:textId="77777777" w:rsidR="00045C68" w:rsidRPr="002574D8" w:rsidRDefault="00045C68" w:rsidP="002574D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14:paraId="0EB0CDE4" w14:textId="77777777" w:rsidR="006F52C3" w:rsidRDefault="006F52C3" w:rsidP="002574D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4DD5F72" w14:textId="77777777" w:rsidR="006F52C3" w:rsidRDefault="006F52C3" w:rsidP="002574D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4696712" w14:textId="77777777" w:rsidR="006F52C3" w:rsidRDefault="006F52C3" w:rsidP="002574D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9AD5717" w14:textId="77777777" w:rsidR="006F52C3" w:rsidRDefault="006F52C3" w:rsidP="002574D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3759F24D" w14:textId="77777777" w:rsidR="006F52C3" w:rsidRDefault="006F52C3" w:rsidP="002574D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C6D7CF5" w14:textId="77777777" w:rsidR="006F52C3" w:rsidRDefault="006F52C3" w:rsidP="002574D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55DF631" w14:textId="77777777" w:rsidR="006F52C3" w:rsidRDefault="006F52C3" w:rsidP="002574D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3869152" w14:textId="77777777" w:rsidR="006F52C3" w:rsidRDefault="006F52C3" w:rsidP="002574D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EF076FC" w14:textId="77777777" w:rsidR="006F52C3" w:rsidRDefault="006F52C3" w:rsidP="002574D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DD0DE9B" w14:textId="77777777" w:rsidR="006F52C3" w:rsidRDefault="006F52C3" w:rsidP="002574D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CCE663C" w14:textId="77777777" w:rsidR="006F52C3" w:rsidRDefault="006F52C3" w:rsidP="002574D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66671E6" w14:textId="77777777" w:rsidR="006F52C3" w:rsidRDefault="006F52C3" w:rsidP="002574D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DB230F7" w14:textId="3534D1EE" w:rsidR="009306A8" w:rsidRPr="00D812E4" w:rsidRDefault="009306A8" w:rsidP="002574D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lastRenderedPageBreak/>
        <w:t>Алгебра</w:t>
      </w:r>
    </w:p>
    <w:p w14:paraId="580D3C56" w14:textId="77777777" w:rsidR="009306A8" w:rsidRPr="00D812E4" w:rsidRDefault="00367774" w:rsidP="002574D8">
      <w:pPr>
        <w:spacing w:after="0" w:line="240" w:lineRule="auto"/>
        <w:ind w:left="927" w:hanging="643"/>
        <w:contextualSpacing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D812E4">
        <w:rPr>
          <w:rFonts w:ascii="Times New Roman" w:hAnsi="Times New Roman" w:cs="Times New Roman"/>
          <w:b/>
          <w:i/>
          <w:sz w:val="28"/>
          <w:szCs w:val="28"/>
        </w:rPr>
        <w:t>8 класс</w:t>
      </w:r>
    </w:p>
    <w:tbl>
      <w:tblPr>
        <w:tblW w:w="9526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7116"/>
        <w:gridCol w:w="1701"/>
      </w:tblGrid>
      <w:tr w:rsidR="00535813" w:rsidRPr="00D812E4" w14:paraId="1424E22D" w14:textId="77777777" w:rsidTr="002574D8">
        <w:trPr>
          <w:trHeight w:val="701"/>
          <w:tblHeader/>
        </w:trPr>
        <w:tc>
          <w:tcPr>
            <w:tcW w:w="709" w:type="dxa"/>
            <w:shd w:val="clear" w:color="000000" w:fill="FFFFFF"/>
          </w:tcPr>
          <w:p w14:paraId="0ED08976" w14:textId="77777777" w:rsidR="00535813" w:rsidRPr="00D812E4" w:rsidRDefault="00535813" w:rsidP="00EF352A">
            <w:pPr>
              <w:keepNext/>
              <w:spacing w:after="0" w:line="240" w:lineRule="auto"/>
              <w:jc w:val="both"/>
              <w:outlineLvl w:val="1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  <w:t>№ п/п</w:t>
            </w:r>
          </w:p>
        </w:tc>
        <w:tc>
          <w:tcPr>
            <w:tcW w:w="7116" w:type="dxa"/>
            <w:shd w:val="clear" w:color="000000" w:fill="FFFFFF"/>
            <w:hideMark/>
          </w:tcPr>
          <w:p w14:paraId="71361BA7" w14:textId="77777777" w:rsidR="00535813" w:rsidRPr="00D812E4" w:rsidRDefault="00535813" w:rsidP="00EF352A">
            <w:pPr>
              <w:keepNext/>
              <w:spacing w:after="0" w:line="240" w:lineRule="auto"/>
              <w:jc w:val="both"/>
              <w:outlineLvl w:val="1"/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/>
                <w:bCs/>
                <w:iCs/>
                <w:sz w:val="28"/>
                <w:szCs w:val="28"/>
                <w:lang w:eastAsia="ru-RU"/>
              </w:rPr>
              <w:t>Тема урока</w:t>
            </w:r>
          </w:p>
        </w:tc>
        <w:tc>
          <w:tcPr>
            <w:tcW w:w="1701" w:type="dxa"/>
            <w:shd w:val="clear" w:color="000000" w:fill="FFFFFF"/>
          </w:tcPr>
          <w:p w14:paraId="43CFC0D1" w14:textId="77777777" w:rsidR="00535813" w:rsidRPr="002574D8" w:rsidRDefault="002574D8" w:rsidP="002574D8">
            <w:pPr>
              <w:keepNext/>
              <w:spacing w:after="0" w:line="240" w:lineRule="auto"/>
              <w:jc w:val="center"/>
              <w:outlineLvl w:val="1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eastAsia="ru-RU"/>
              </w:rPr>
            </w:pPr>
            <w:r w:rsidRPr="002574D8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eastAsia="ru-RU"/>
              </w:rPr>
              <w:t>Количество часов</w:t>
            </w:r>
          </w:p>
        </w:tc>
      </w:tr>
      <w:tr w:rsidR="00535813" w:rsidRPr="00D812E4" w14:paraId="5768F67B" w14:textId="77777777" w:rsidTr="002574D8">
        <w:trPr>
          <w:trHeight w:val="525"/>
        </w:trPr>
        <w:tc>
          <w:tcPr>
            <w:tcW w:w="709" w:type="dxa"/>
            <w:shd w:val="clear" w:color="000000" w:fill="FFFFFF"/>
          </w:tcPr>
          <w:p w14:paraId="6605A06D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7116" w:type="dxa"/>
            <w:shd w:val="clear" w:color="000000" w:fill="FFFFFF"/>
          </w:tcPr>
          <w:p w14:paraId="00E86BC4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Повторе</w:t>
            </w:r>
            <w:r w:rsidR="002574D8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ние курса алгебра 7 класса. </w:t>
            </w:r>
          </w:p>
        </w:tc>
        <w:tc>
          <w:tcPr>
            <w:tcW w:w="1701" w:type="dxa"/>
            <w:shd w:val="clear" w:color="000000" w:fill="FFFFFF"/>
          </w:tcPr>
          <w:p w14:paraId="6F7ADC79" w14:textId="77777777" w:rsidR="00535813" w:rsidRPr="00D812E4" w:rsidRDefault="002574D8" w:rsidP="002574D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3</w:t>
            </w:r>
          </w:p>
        </w:tc>
      </w:tr>
      <w:tr w:rsidR="00535813" w:rsidRPr="00D812E4" w14:paraId="441613FF" w14:textId="77777777" w:rsidTr="002574D8">
        <w:trPr>
          <w:trHeight w:val="525"/>
        </w:trPr>
        <w:tc>
          <w:tcPr>
            <w:tcW w:w="709" w:type="dxa"/>
            <w:shd w:val="clear" w:color="000000" w:fill="FFFFFF"/>
          </w:tcPr>
          <w:p w14:paraId="70C4C10B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7116" w:type="dxa"/>
            <w:shd w:val="clear" w:color="000000" w:fill="FFFFFF"/>
            <w:hideMark/>
          </w:tcPr>
          <w:p w14:paraId="472EC69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Вводный инструктаж по охране труда и ТБ. Повторение. 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войства степени с натуральным показателем</w:t>
            </w:r>
            <w:r w:rsidRPr="00D812E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701" w:type="dxa"/>
            <w:shd w:val="clear" w:color="000000" w:fill="FFFFFF"/>
          </w:tcPr>
          <w:p w14:paraId="6884A761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535813" w:rsidRPr="00D812E4" w14:paraId="4E224F2D" w14:textId="77777777" w:rsidTr="002574D8">
        <w:trPr>
          <w:trHeight w:val="525"/>
        </w:trPr>
        <w:tc>
          <w:tcPr>
            <w:tcW w:w="709" w:type="dxa"/>
            <w:shd w:val="clear" w:color="000000" w:fill="FFFFFF"/>
          </w:tcPr>
          <w:p w14:paraId="1E09FCB9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7116" w:type="dxa"/>
            <w:shd w:val="clear" w:color="000000" w:fill="FFFFFF"/>
            <w:hideMark/>
          </w:tcPr>
          <w:p w14:paraId="00310BF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Повторение. 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ормулы сокращенного умножения</w:t>
            </w:r>
          </w:p>
        </w:tc>
        <w:tc>
          <w:tcPr>
            <w:tcW w:w="1701" w:type="dxa"/>
            <w:shd w:val="clear" w:color="000000" w:fill="FFFFFF"/>
          </w:tcPr>
          <w:p w14:paraId="74A3E20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535813" w:rsidRPr="00D812E4" w14:paraId="2AA5900A" w14:textId="77777777" w:rsidTr="002574D8">
        <w:trPr>
          <w:trHeight w:val="525"/>
        </w:trPr>
        <w:tc>
          <w:tcPr>
            <w:tcW w:w="709" w:type="dxa"/>
            <w:shd w:val="clear" w:color="000000" w:fill="FFFFFF"/>
          </w:tcPr>
          <w:p w14:paraId="15446185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7116" w:type="dxa"/>
            <w:shd w:val="clear" w:color="000000" w:fill="FFFFFF"/>
            <w:hideMark/>
          </w:tcPr>
          <w:p w14:paraId="7B5DDB91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Повторение. 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истема двух линейных уравнений с двумя переменными.</w:t>
            </w:r>
          </w:p>
        </w:tc>
        <w:tc>
          <w:tcPr>
            <w:tcW w:w="1701" w:type="dxa"/>
            <w:shd w:val="clear" w:color="000000" w:fill="FFFFFF"/>
          </w:tcPr>
          <w:p w14:paraId="5ABD48FA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535813" w:rsidRPr="00D812E4" w14:paraId="5A9E4ACC" w14:textId="77777777" w:rsidTr="002574D8">
        <w:trPr>
          <w:trHeight w:val="516"/>
        </w:trPr>
        <w:tc>
          <w:tcPr>
            <w:tcW w:w="709" w:type="dxa"/>
          </w:tcPr>
          <w:p w14:paraId="2C9394B8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7116" w:type="dxa"/>
            <w:shd w:val="clear" w:color="auto" w:fill="auto"/>
          </w:tcPr>
          <w:p w14:paraId="34BD1C74" w14:textId="77777777" w:rsidR="00535813" w:rsidRPr="00D812E4" w:rsidRDefault="002574D8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  <w:t xml:space="preserve">Неравенства </w:t>
            </w:r>
          </w:p>
        </w:tc>
        <w:tc>
          <w:tcPr>
            <w:tcW w:w="1701" w:type="dxa"/>
          </w:tcPr>
          <w:p w14:paraId="55F95E2A" w14:textId="77777777" w:rsidR="00535813" w:rsidRPr="00D812E4" w:rsidRDefault="002574D8" w:rsidP="002574D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  <w:t>18</w:t>
            </w:r>
          </w:p>
        </w:tc>
      </w:tr>
      <w:tr w:rsidR="00535813" w:rsidRPr="00D812E4" w14:paraId="78E34FA1" w14:textId="77777777" w:rsidTr="002574D8">
        <w:trPr>
          <w:trHeight w:val="406"/>
        </w:trPr>
        <w:tc>
          <w:tcPr>
            <w:tcW w:w="709" w:type="dxa"/>
          </w:tcPr>
          <w:p w14:paraId="05A8504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7116" w:type="dxa"/>
            <w:shd w:val="clear" w:color="auto" w:fill="auto"/>
          </w:tcPr>
          <w:p w14:paraId="251C50F1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жительные и отрицательные числа</w:t>
            </w:r>
          </w:p>
        </w:tc>
        <w:tc>
          <w:tcPr>
            <w:tcW w:w="1701" w:type="dxa"/>
          </w:tcPr>
          <w:p w14:paraId="4A59FA47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18BF53BD" w14:textId="77777777" w:rsidTr="002574D8">
        <w:trPr>
          <w:trHeight w:val="423"/>
        </w:trPr>
        <w:tc>
          <w:tcPr>
            <w:tcW w:w="709" w:type="dxa"/>
          </w:tcPr>
          <w:p w14:paraId="4372CB8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7116" w:type="dxa"/>
            <w:shd w:val="clear" w:color="auto" w:fill="auto"/>
          </w:tcPr>
          <w:p w14:paraId="25F6AD39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ложительные и отрицательные числа</w:t>
            </w:r>
          </w:p>
        </w:tc>
        <w:tc>
          <w:tcPr>
            <w:tcW w:w="1701" w:type="dxa"/>
          </w:tcPr>
          <w:p w14:paraId="0360198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03AEE97E" w14:textId="77777777" w:rsidTr="002574D8">
        <w:trPr>
          <w:trHeight w:val="403"/>
        </w:trPr>
        <w:tc>
          <w:tcPr>
            <w:tcW w:w="709" w:type="dxa"/>
          </w:tcPr>
          <w:p w14:paraId="7EFC466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7116" w:type="dxa"/>
            <w:shd w:val="clear" w:color="auto" w:fill="auto"/>
          </w:tcPr>
          <w:p w14:paraId="2F251DCE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Числовые неравенства</w:t>
            </w:r>
          </w:p>
        </w:tc>
        <w:tc>
          <w:tcPr>
            <w:tcW w:w="1701" w:type="dxa"/>
          </w:tcPr>
          <w:p w14:paraId="3DF53995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5B169445" w14:textId="77777777" w:rsidTr="002574D8">
        <w:trPr>
          <w:trHeight w:val="578"/>
        </w:trPr>
        <w:tc>
          <w:tcPr>
            <w:tcW w:w="709" w:type="dxa"/>
          </w:tcPr>
          <w:p w14:paraId="68402A83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7116" w:type="dxa"/>
            <w:shd w:val="clear" w:color="auto" w:fill="auto"/>
          </w:tcPr>
          <w:p w14:paraId="00ABD61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сновные свойства числовых неравенств</w:t>
            </w:r>
          </w:p>
        </w:tc>
        <w:tc>
          <w:tcPr>
            <w:tcW w:w="1701" w:type="dxa"/>
          </w:tcPr>
          <w:p w14:paraId="5B40AC15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7EEEC9D3" w14:textId="77777777" w:rsidTr="002574D8">
        <w:trPr>
          <w:trHeight w:val="545"/>
        </w:trPr>
        <w:tc>
          <w:tcPr>
            <w:tcW w:w="709" w:type="dxa"/>
          </w:tcPr>
          <w:p w14:paraId="0C42FCED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7116" w:type="dxa"/>
            <w:shd w:val="clear" w:color="auto" w:fill="auto"/>
          </w:tcPr>
          <w:p w14:paraId="00EDCC1F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сновные свойства числовых неравенств</w:t>
            </w:r>
          </w:p>
        </w:tc>
        <w:tc>
          <w:tcPr>
            <w:tcW w:w="1701" w:type="dxa"/>
          </w:tcPr>
          <w:p w14:paraId="3DBC6155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67717C1F" w14:textId="77777777" w:rsidTr="002574D8">
        <w:trPr>
          <w:trHeight w:val="571"/>
        </w:trPr>
        <w:tc>
          <w:tcPr>
            <w:tcW w:w="709" w:type="dxa"/>
          </w:tcPr>
          <w:p w14:paraId="29C1A80D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7116" w:type="dxa"/>
            <w:shd w:val="clear" w:color="auto" w:fill="auto"/>
          </w:tcPr>
          <w:p w14:paraId="0558D311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ложение и умножение неравенств</w:t>
            </w:r>
          </w:p>
        </w:tc>
        <w:tc>
          <w:tcPr>
            <w:tcW w:w="1701" w:type="dxa"/>
          </w:tcPr>
          <w:p w14:paraId="3BA5EC9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6F65C737" w14:textId="77777777" w:rsidTr="002574D8">
        <w:trPr>
          <w:trHeight w:val="533"/>
        </w:trPr>
        <w:tc>
          <w:tcPr>
            <w:tcW w:w="709" w:type="dxa"/>
          </w:tcPr>
          <w:p w14:paraId="07B39E5C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7116" w:type="dxa"/>
            <w:shd w:val="clear" w:color="auto" w:fill="auto"/>
          </w:tcPr>
          <w:p w14:paraId="10CEF4E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трогие и нестрогие неравенства</w:t>
            </w:r>
          </w:p>
        </w:tc>
        <w:tc>
          <w:tcPr>
            <w:tcW w:w="1701" w:type="dxa"/>
          </w:tcPr>
          <w:p w14:paraId="6E954430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66E6EFDE" w14:textId="77777777" w:rsidTr="002574D8">
        <w:trPr>
          <w:trHeight w:val="569"/>
        </w:trPr>
        <w:tc>
          <w:tcPr>
            <w:tcW w:w="709" w:type="dxa"/>
          </w:tcPr>
          <w:p w14:paraId="2E988AD5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1</w:t>
            </w:r>
          </w:p>
        </w:tc>
        <w:tc>
          <w:tcPr>
            <w:tcW w:w="7116" w:type="dxa"/>
            <w:shd w:val="clear" w:color="auto" w:fill="auto"/>
          </w:tcPr>
          <w:p w14:paraId="2D12DEFA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равенства с одним неизвестным</w:t>
            </w:r>
          </w:p>
        </w:tc>
        <w:tc>
          <w:tcPr>
            <w:tcW w:w="1701" w:type="dxa"/>
          </w:tcPr>
          <w:p w14:paraId="4800EF3E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4BB68BB9" w14:textId="77777777" w:rsidTr="002574D8">
        <w:trPr>
          <w:trHeight w:val="408"/>
        </w:trPr>
        <w:tc>
          <w:tcPr>
            <w:tcW w:w="709" w:type="dxa"/>
          </w:tcPr>
          <w:p w14:paraId="448D0964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7116" w:type="dxa"/>
            <w:shd w:val="clear" w:color="auto" w:fill="auto"/>
          </w:tcPr>
          <w:p w14:paraId="71AE10D3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неравенств</w:t>
            </w:r>
          </w:p>
        </w:tc>
        <w:tc>
          <w:tcPr>
            <w:tcW w:w="1701" w:type="dxa"/>
          </w:tcPr>
          <w:p w14:paraId="3DC86424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440E0A21" w14:textId="77777777" w:rsidTr="002574D8">
        <w:trPr>
          <w:trHeight w:val="288"/>
        </w:trPr>
        <w:tc>
          <w:tcPr>
            <w:tcW w:w="709" w:type="dxa"/>
          </w:tcPr>
          <w:p w14:paraId="351B1F7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7116" w:type="dxa"/>
            <w:shd w:val="clear" w:color="auto" w:fill="auto"/>
          </w:tcPr>
          <w:p w14:paraId="6C92B0E1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неравенств</w:t>
            </w:r>
          </w:p>
        </w:tc>
        <w:tc>
          <w:tcPr>
            <w:tcW w:w="1701" w:type="dxa"/>
          </w:tcPr>
          <w:p w14:paraId="52989EB9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7DB0459F" w14:textId="77777777" w:rsidTr="002574D8">
        <w:trPr>
          <w:trHeight w:val="389"/>
        </w:trPr>
        <w:tc>
          <w:tcPr>
            <w:tcW w:w="709" w:type="dxa"/>
          </w:tcPr>
          <w:p w14:paraId="69A7758B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4</w:t>
            </w:r>
          </w:p>
        </w:tc>
        <w:tc>
          <w:tcPr>
            <w:tcW w:w="7116" w:type="dxa"/>
            <w:shd w:val="clear" w:color="auto" w:fill="auto"/>
          </w:tcPr>
          <w:p w14:paraId="5855425E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неравенств</w:t>
            </w:r>
          </w:p>
        </w:tc>
        <w:tc>
          <w:tcPr>
            <w:tcW w:w="1701" w:type="dxa"/>
          </w:tcPr>
          <w:p w14:paraId="59DFE710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1D6EE288" w14:textId="77777777" w:rsidTr="002574D8">
        <w:trPr>
          <w:trHeight w:val="437"/>
        </w:trPr>
        <w:tc>
          <w:tcPr>
            <w:tcW w:w="709" w:type="dxa"/>
          </w:tcPr>
          <w:p w14:paraId="6E6BEBC8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5</w:t>
            </w:r>
          </w:p>
        </w:tc>
        <w:tc>
          <w:tcPr>
            <w:tcW w:w="7116" w:type="dxa"/>
            <w:shd w:val="clear" w:color="auto" w:fill="auto"/>
          </w:tcPr>
          <w:p w14:paraId="3D413DC9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истемы неравенств с одним неизвестным. Числовые промежутки.</w:t>
            </w:r>
          </w:p>
        </w:tc>
        <w:tc>
          <w:tcPr>
            <w:tcW w:w="1701" w:type="dxa"/>
          </w:tcPr>
          <w:p w14:paraId="0AEC11AD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2C1469F6" w14:textId="77777777" w:rsidTr="002574D8">
        <w:trPr>
          <w:trHeight w:val="402"/>
        </w:trPr>
        <w:tc>
          <w:tcPr>
            <w:tcW w:w="709" w:type="dxa"/>
          </w:tcPr>
          <w:p w14:paraId="41F5363A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7116" w:type="dxa"/>
            <w:shd w:val="clear" w:color="auto" w:fill="auto"/>
          </w:tcPr>
          <w:p w14:paraId="772E1919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истемы неравенств с одним неизвестным. Числовые промежутки.</w:t>
            </w:r>
          </w:p>
        </w:tc>
        <w:tc>
          <w:tcPr>
            <w:tcW w:w="1701" w:type="dxa"/>
          </w:tcPr>
          <w:p w14:paraId="3E85BF9B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5225CDC7" w14:textId="77777777" w:rsidTr="002574D8">
        <w:trPr>
          <w:trHeight w:val="421"/>
        </w:trPr>
        <w:tc>
          <w:tcPr>
            <w:tcW w:w="709" w:type="dxa"/>
          </w:tcPr>
          <w:p w14:paraId="2631D53D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7</w:t>
            </w:r>
          </w:p>
        </w:tc>
        <w:tc>
          <w:tcPr>
            <w:tcW w:w="7116" w:type="dxa"/>
            <w:shd w:val="clear" w:color="auto" w:fill="auto"/>
          </w:tcPr>
          <w:p w14:paraId="60CE5AF4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систем неравенств</w:t>
            </w:r>
          </w:p>
        </w:tc>
        <w:tc>
          <w:tcPr>
            <w:tcW w:w="1701" w:type="dxa"/>
          </w:tcPr>
          <w:p w14:paraId="67841BA7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31C9C6E8" w14:textId="77777777" w:rsidTr="002574D8">
        <w:trPr>
          <w:trHeight w:val="413"/>
        </w:trPr>
        <w:tc>
          <w:tcPr>
            <w:tcW w:w="709" w:type="dxa"/>
          </w:tcPr>
          <w:p w14:paraId="0F542BA7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8</w:t>
            </w:r>
          </w:p>
        </w:tc>
        <w:tc>
          <w:tcPr>
            <w:tcW w:w="7116" w:type="dxa"/>
            <w:shd w:val="clear" w:color="auto" w:fill="auto"/>
          </w:tcPr>
          <w:p w14:paraId="2B1B6FC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систем неравенств</w:t>
            </w:r>
          </w:p>
        </w:tc>
        <w:tc>
          <w:tcPr>
            <w:tcW w:w="1701" w:type="dxa"/>
          </w:tcPr>
          <w:p w14:paraId="569BCB0E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18A07B82" w14:textId="77777777" w:rsidTr="002574D8">
        <w:trPr>
          <w:trHeight w:val="419"/>
        </w:trPr>
        <w:tc>
          <w:tcPr>
            <w:tcW w:w="709" w:type="dxa"/>
          </w:tcPr>
          <w:p w14:paraId="24E07E8F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9</w:t>
            </w:r>
          </w:p>
        </w:tc>
        <w:tc>
          <w:tcPr>
            <w:tcW w:w="7116" w:type="dxa"/>
            <w:shd w:val="clear" w:color="auto" w:fill="auto"/>
          </w:tcPr>
          <w:p w14:paraId="53640A57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одуль числа. Уравнения и неравенства, содержащие модуль.</w:t>
            </w:r>
          </w:p>
        </w:tc>
        <w:tc>
          <w:tcPr>
            <w:tcW w:w="1701" w:type="dxa"/>
          </w:tcPr>
          <w:p w14:paraId="3FED9601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2003F9DF" w14:textId="77777777" w:rsidTr="002574D8">
        <w:trPr>
          <w:trHeight w:val="554"/>
        </w:trPr>
        <w:tc>
          <w:tcPr>
            <w:tcW w:w="709" w:type="dxa"/>
          </w:tcPr>
          <w:p w14:paraId="5FAEE737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7116" w:type="dxa"/>
            <w:shd w:val="clear" w:color="auto" w:fill="auto"/>
          </w:tcPr>
          <w:p w14:paraId="53E923A3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общающий урок</w:t>
            </w:r>
          </w:p>
        </w:tc>
        <w:tc>
          <w:tcPr>
            <w:tcW w:w="1701" w:type="dxa"/>
          </w:tcPr>
          <w:p w14:paraId="32090B51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1479B269" w14:textId="77777777" w:rsidTr="002574D8">
        <w:trPr>
          <w:trHeight w:val="406"/>
        </w:trPr>
        <w:tc>
          <w:tcPr>
            <w:tcW w:w="709" w:type="dxa"/>
          </w:tcPr>
          <w:p w14:paraId="53959283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1</w:t>
            </w:r>
          </w:p>
        </w:tc>
        <w:tc>
          <w:tcPr>
            <w:tcW w:w="7116" w:type="dxa"/>
            <w:shd w:val="clear" w:color="auto" w:fill="auto"/>
          </w:tcPr>
          <w:p w14:paraId="2C2295C4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 1 по теме «Неравенства»</w:t>
            </w:r>
          </w:p>
        </w:tc>
        <w:tc>
          <w:tcPr>
            <w:tcW w:w="1701" w:type="dxa"/>
          </w:tcPr>
          <w:p w14:paraId="45D84271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</w:tc>
      </w:tr>
      <w:tr w:rsidR="00535813" w:rsidRPr="00D812E4" w14:paraId="516D11A9" w14:textId="77777777" w:rsidTr="002574D8">
        <w:trPr>
          <w:trHeight w:val="425"/>
        </w:trPr>
        <w:tc>
          <w:tcPr>
            <w:tcW w:w="709" w:type="dxa"/>
          </w:tcPr>
          <w:p w14:paraId="1BBE12F4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7116" w:type="dxa"/>
            <w:shd w:val="clear" w:color="auto" w:fill="auto"/>
          </w:tcPr>
          <w:p w14:paraId="65E9E5F1" w14:textId="77777777" w:rsidR="00535813" w:rsidRPr="00D812E4" w:rsidRDefault="002574D8" w:rsidP="002574D8">
            <w:pPr>
              <w:tabs>
                <w:tab w:val="left" w:pos="468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  <w:t xml:space="preserve">Приближенные вычисления </w:t>
            </w:r>
          </w:p>
        </w:tc>
        <w:tc>
          <w:tcPr>
            <w:tcW w:w="1701" w:type="dxa"/>
          </w:tcPr>
          <w:p w14:paraId="59273D72" w14:textId="77777777" w:rsidR="00535813" w:rsidRPr="00D812E4" w:rsidRDefault="002574D8" w:rsidP="002574D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  <w:t>9</w:t>
            </w:r>
          </w:p>
        </w:tc>
      </w:tr>
      <w:tr w:rsidR="00535813" w:rsidRPr="00D812E4" w14:paraId="787D3A4A" w14:textId="77777777" w:rsidTr="002574D8">
        <w:trPr>
          <w:trHeight w:val="417"/>
        </w:trPr>
        <w:tc>
          <w:tcPr>
            <w:tcW w:w="709" w:type="dxa"/>
          </w:tcPr>
          <w:p w14:paraId="604B52AA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2</w:t>
            </w:r>
          </w:p>
        </w:tc>
        <w:tc>
          <w:tcPr>
            <w:tcW w:w="7116" w:type="dxa"/>
            <w:shd w:val="clear" w:color="auto" w:fill="auto"/>
          </w:tcPr>
          <w:p w14:paraId="44AF2E88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ближенные значения величин</w:t>
            </w:r>
          </w:p>
        </w:tc>
        <w:tc>
          <w:tcPr>
            <w:tcW w:w="1701" w:type="dxa"/>
          </w:tcPr>
          <w:p w14:paraId="0F98EB08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7A5792BE" w14:textId="77777777" w:rsidTr="002574D8">
        <w:trPr>
          <w:trHeight w:val="411"/>
        </w:trPr>
        <w:tc>
          <w:tcPr>
            <w:tcW w:w="709" w:type="dxa"/>
          </w:tcPr>
          <w:p w14:paraId="77322569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23</w:t>
            </w:r>
          </w:p>
        </w:tc>
        <w:tc>
          <w:tcPr>
            <w:tcW w:w="7116" w:type="dxa"/>
            <w:shd w:val="clear" w:color="auto" w:fill="auto"/>
          </w:tcPr>
          <w:p w14:paraId="59D2292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ценка погрешности</w:t>
            </w:r>
          </w:p>
        </w:tc>
        <w:tc>
          <w:tcPr>
            <w:tcW w:w="1701" w:type="dxa"/>
          </w:tcPr>
          <w:p w14:paraId="6E81885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022A0A7E" w14:textId="77777777" w:rsidTr="002574D8">
        <w:trPr>
          <w:trHeight w:val="423"/>
        </w:trPr>
        <w:tc>
          <w:tcPr>
            <w:tcW w:w="709" w:type="dxa"/>
          </w:tcPr>
          <w:p w14:paraId="0CA58507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4</w:t>
            </w:r>
          </w:p>
        </w:tc>
        <w:tc>
          <w:tcPr>
            <w:tcW w:w="7116" w:type="dxa"/>
            <w:shd w:val="clear" w:color="auto" w:fill="auto"/>
          </w:tcPr>
          <w:p w14:paraId="44ED16B7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кругление чисел</w:t>
            </w:r>
          </w:p>
        </w:tc>
        <w:tc>
          <w:tcPr>
            <w:tcW w:w="1701" w:type="dxa"/>
          </w:tcPr>
          <w:p w14:paraId="568D34A9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660245C4" w14:textId="77777777" w:rsidTr="002574D8">
        <w:trPr>
          <w:trHeight w:val="402"/>
        </w:trPr>
        <w:tc>
          <w:tcPr>
            <w:tcW w:w="709" w:type="dxa"/>
          </w:tcPr>
          <w:p w14:paraId="21E1481C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5</w:t>
            </w:r>
          </w:p>
        </w:tc>
        <w:tc>
          <w:tcPr>
            <w:tcW w:w="7116" w:type="dxa"/>
            <w:shd w:val="clear" w:color="auto" w:fill="auto"/>
          </w:tcPr>
          <w:p w14:paraId="5A9826D3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носительная погрешность .</w:t>
            </w:r>
          </w:p>
        </w:tc>
        <w:tc>
          <w:tcPr>
            <w:tcW w:w="1701" w:type="dxa"/>
          </w:tcPr>
          <w:p w14:paraId="1A165687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4CDFBC01" w14:textId="77777777" w:rsidTr="002574D8">
        <w:trPr>
          <w:trHeight w:val="421"/>
        </w:trPr>
        <w:tc>
          <w:tcPr>
            <w:tcW w:w="709" w:type="dxa"/>
          </w:tcPr>
          <w:p w14:paraId="003B7069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6</w:t>
            </w:r>
          </w:p>
        </w:tc>
        <w:tc>
          <w:tcPr>
            <w:tcW w:w="7116" w:type="dxa"/>
            <w:shd w:val="clear" w:color="auto" w:fill="auto"/>
          </w:tcPr>
          <w:p w14:paraId="03541775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актические приемы приближенных вычислений</w:t>
            </w:r>
          </w:p>
        </w:tc>
        <w:tc>
          <w:tcPr>
            <w:tcW w:w="1701" w:type="dxa"/>
          </w:tcPr>
          <w:p w14:paraId="4C149688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448D1D8A" w14:textId="77777777" w:rsidTr="002574D8">
        <w:trPr>
          <w:trHeight w:val="552"/>
        </w:trPr>
        <w:tc>
          <w:tcPr>
            <w:tcW w:w="709" w:type="dxa"/>
          </w:tcPr>
          <w:p w14:paraId="3E3C5FC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7</w:t>
            </w:r>
          </w:p>
        </w:tc>
        <w:tc>
          <w:tcPr>
            <w:tcW w:w="7116" w:type="dxa"/>
            <w:shd w:val="clear" w:color="auto" w:fill="auto"/>
          </w:tcPr>
          <w:p w14:paraId="2D3276CF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стейшие вычисления на микрокалькуляторе</w:t>
            </w:r>
          </w:p>
        </w:tc>
        <w:tc>
          <w:tcPr>
            <w:tcW w:w="1701" w:type="dxa"/>
          </w:tcPr>
          <w:p w14:paraId="0404BB2B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0564A67A" w14:textId="77777777" w:rsidTr="002574D8">
        <w:trPr>
          <w:trHeight w:val="432"/>
        </w:trPr>
        <w:tc>
          <w:tcPr>
            <w:tcW w:w="709" w:type="dxa"/>
          </w:tcPr>
          <w:p w14:paraId="74B30475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8</w:t>
            </w:r>
          </w:p>
        </w:tc>
        <w:tc>
          <w:tcPr>
            <w:tcW w:w="7116" w:type="dxa"/>
            <w:shd w:val="clear" w:color="auto" w:fill="auto"/>
          </w:tcPr>
          <w:p w14:paraId="12BEE7BB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ействия с числами, записанными в стандартном виде</w:t>
            </w:r>
          </w:p>
        </w:tc>
        <w:tc>
          <w:tcPr>
            <w:tcW w:w="1701" w:type="dxa"/>
          </w:tcPr>
          <w:p w14:paraId="40CCA1B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5D89E931" w14:textId="77777777" w:rsidTr="002574D8">
        <w:trPr>
          <w:trHeight w:val="679"/>
        </w:trPr>
        <w:tc>
          <w:tcPr>
            <w:tcW w:w="709" w:type="dxa"/>
          </w:tcPr>
          <w:p w14:paraId="01534441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9</w:t>
            </w:r>
          </w:p>
        </w:tc>
        <w:tc>
          <w:tcPr>
            <w:tcW w:w="7116" w:type="dxa"/>
            <w:shd w:val="clear" w:color="auto" w:fill="auto"/>
          </w:tcPr>
          <w:p w14:paraId="726E3259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ычисление на микрокалькуляторе степени и числа, обратного данному. Последовательное выполнение операций на микрокалькуляторе</w:t>
            </w:r>
          </w:p>
        </w:tc>
        <w:tc>
          <w:tcPr>
            <w:tcW w:w="1701" w:type="dxa"/>
          </w:tcPr>
          <w:p w14:paraId="088E7E24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0C659907" w14:textId="77777777" w:rsidTr="002574D8">
        <w:trPr>
          <w:trHeight w:val="420"/>
        </w:trPr>
        <w:tc>
          <w:tcPr>
            <w:tcW w:w="709" w:type="dxa"/>
          </w:tcPr>
          <w:p w14:paraId="0EC3ECE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0</w:t>
            </w:r>
          </w:p>
        </w:tc>
        <w:tc>
          <w:tcPr>
            <w:tcW w:w="7116" w:type="dxa"/>
            <w:shd w:val="clear" w:color="auto" w:fill="auto"/>
          </w:tcPr>
          <w:p w14:paraId="0D63DCD8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 2 по теме «Приближенные вычисления»</w:t>
            </w:r>
          </w:p>
        </w:tc>
        <w:tc>
          <w:tcPr>
            <w:tcW w:w="1701" w:type="dxa"/>
          </w:tcPr>
          <w:p w14:paraId="4B1C012B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</w:tc>
      </w:tr>
      <w:tr w:rsidR="00535813" w:rsidRPr="00D812E4" w14:paraId="2A6D0306" w14:textId="77777777" w:rsidTr="002574D8">
        <w:trPr>
          <w:trHeight w:val="412"/>
        </w:trPr>
        <w:tc>
          <w:tcPr>
            <w:tcW w:w="709" w:type="dxa"/>
          </w:tcPr>
          <w:p w14:paraId="30AC632E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7116" w:type="dxa"/>
            <w:shd w:val="clear" w:color="auto" w:fill="auto"/>
          </w:tcPr>
          <w:p w14:paraId="6065BA0B" w14:textId="77777777" w:rsidR="00535813" w:rsidRPr="00D812E4" w:rsidRDefault="002574D8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  <w:t xml:space="preserve">Квадратные корни </w:t>
            </w:r>
          </w:p>
        </w:tc>
        <w:tc>
          <w:tcPr>
            <w:tcW w:w="1701" w:type="dxa"/>
          </w:tcPr>
          <w:p w14:paraId="399F2C23" w14:textId="77777777" w:rsidR="00535813" w:rsidRPr="00D812E4" w:rsidRDefault="002574D8" w:rsidP="002574D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  <w:t>14</w:t>
            </w:r>
          </w:p>
        </w:tc>
      </w:tr>
      <w:tr w:rsidR="00535813" w:rsidRPr="00D812E4" w14:paraId="40625C6F" w14:textId="77777777" w:rsidTr="002574D8">
        <w:trPr>
          <w:trHeight w:val="275"/>
        </w:trPr>
        <w:tc>
          <w:tcPr>
            <w:tcW w:w="709" w:type="dxa"/>
          </w:tcPr>
          <w:p w14:paraId="3319BB85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1</w:t>
            </w:r>
          </w:p>
        </w:tc>
        <w:tc>
          <w:tcPr>
            <w:tcW w:w="7116" w:type="dxa"/>
            <w:shd w:val="clear" w:color="auto" w:fill="auto"/>
          </w:tcPr>
          <w:p w14:paraId="7D3BBBF3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рифметический квадратный корень</w:t>
            </w:r>
          </w:p>
        </w:tc>
        <w:tc>
          <w:tcPr>
            <w:tcW w:w="1701" w:type="dxa"/>
          </w:tcPr>
          <w:p w14:paraId="77A642EC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48FE73FA" w14:textId="77777777" w:rsidTr="002574D8">
        <w:trPr>
          <w:trHeight w:val="407"/>
        </w:trPr>
        <w:tc>
          <w:tcPr>
            <w:tcW w:w="709" w:type="dxa"/>
          </w:tcPr>
          <w:p w14:paraId="1880DC2D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2</w:t>
            </w:r>
          </w:p>
        </w:tc>
        <w:tc>
          <w:tcPr>
            <w:tcW w:w="7116" w:type="dxa"/>
            <w:shd w:val="clear" w:color="auto" w:fill="auto"/>
          </w:tcPr>
          <w:p w14:paraId="228B79A0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рифметический квадратный корень</w:t>
            </w:r>
          </w:p>
        </w:tc>
        <w:tc>
          <w:tcPr>
            <w:tcW w:w="1701" w:type="dxa"/>
          </w:tcPr>
          <w:p w14:paraId="5BC5A958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095C1B3C" w14:textId="77777777" w:rsidTr="002574D8">
        <w:trPr>
          <w:trHeight w:val="413"/>
        </w:trPr>
        <w:tc>
          <w:tcPr>
            <w:tcW w:w="709" w:type="dxa"/>
          </w:tcPr>
          <w:p w14:paraId="64B423F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3</w:t>
            </w:r>
          </w:p>
        </w:tc>
        <w:tc>
          <w:tcPr>
            <w:tcW w:w="7116" w:type="dxa"/>
            <w:shd w:val="clear" w:color="auto" w:fill="auto"/>
          </w:tcPr>
          <w:p w14:paraId="6DD3EADB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ействительные числа</w:t>
            </w:r>
          </w:p>
        </w:tc>
        <w:tc>
          <w:tcPr>
            <w:tcW w:w="1701" w:type="dxa"/>
          </w:tcPr>
          <w:p w14:paraId="75E5BBA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357B343B" w14:textId="77777777" w:rsidTr="002574D8">
        <w:trPr>
          <w:trHeight w:val="277"/>
        </w:trPr>
        <w:tc>
          <w:tcPr>
            <w:tcW w:w="709" w:type="dxa"/>
          </w:tcPr>
          <w:p w14:paraId="2D8D772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4</w:t>
            </w:r>
          </w:p>
        </w:tc>
        <w:tc>
          <w:tcPr>
            <w:tcW w:w="7116" w:type="dxa"/>
            <w:shd w:val="clear" w:color="auto" w:fill="auto"/>
          </w:tcPr>
          <w:p w14:paraId="27201EE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ействительные числа</w:t>
            </w:r>
          </w:p>
        </w:tc>
        <w:tc>
          <w:tcPr>
            <w:tcW w:w="1701" w:type="dxa"/>
          </w:tcPr>
          <w:p w14:paraId="164D7B2D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54A8E487" w14:textId="77777777" w:rsidTr="002574D8">
        <w:trPr>
          <w:trHeight w:val="429"/>
        </w:trPr>
        <w:tc>
          <w:tcPr>
            <w:tcW w:w="709" w:type="dxa"/>
          </w:tcPr>
          <w:p w14:paraId="528F8ED4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5</w:t>
            </w:r>
          </w:p>
        </w:tc>
        <w:tc>
          <w:tcPr>
            <w:tcW w:w="7116" w:type="dxa"/>
            <w:shd w:val="clear" w:color="auto" w:fill="auto"/>
          </w:tcPr>
          <w:p w14:paraId="68673B39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вадратный корень из степени</w:t>
            </w:r>
          </w:p>
        </w:tc>
        <w:tc>
          <w:tcPr>
            <w:tcW w:w="1701" w:type="dxa"/>
          </w:tcPr>
          <w:p w14:paraId="5B57DC3D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1083EEC4" w14:textId="77777777" w:rsidTr="002574D8">
        <w:trPr>
          <w:trHeight w:val="416"/>
        </w:trPr>
        <w:tc>
          <w:tcPr>
            <w:tcW w:w="709" w:type="dxa"/>
          </w:tcPr>
          <w:p w14:paraId="6E53FD1C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6</w:t>
            </w:r>
          </w:p>
        </w:tc>
        <w:tc>
          <w:tcPr>
            <w:tcW w:w="7116" w:type="dxa"/>
            <w:shd w:val="clear" w:color="auto" w:fill="auto"/>
          </w:tcPr>
          <w:p w14:paraId="272214DB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вадратный корень из степени</w:t>
            </w:r>
          </w:p>
        </w:tc>
        <w:tc>
          <w:tcPr>
            <w:tcW w:w="1701" w:type="dxa"/>
          </w:tcPr>
          <w:p w14:paraId="6186EECC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1938672F" w14:textId="77777777" w:rsidTr="002574D8">
        <w:trPr>
          <w:trHeight w:val="407"/>
        </w:trPr>
        <w:tc>
          <w:tcPr>
            <w:tcW w:w="709" w:type="dxa"/>
          </w:tcPr>
          <w:p w14:paraId="306B82D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7</w:t>
            </w:r>
          </w:p>
        </w:tc>
        <w:tc>
          <w:tcPr>
            <w:tcW w:w="7116" w:type="dxa"/>
            <w:shd w:val="clear" w:color="auto" w:fill="auto"/>
          </w:tcPr>
          <w:p w14:paraId="278716F9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вадратный корень из степени</w:t>
            </w:r>
          </w:p>
        </w:tc>
        <w:tc>
          <w:tcPr>
            <w:tcW w:w="1701" w:type="dxa"/>
          </w:tcPr>
          <w:p w14:paraId="0489100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582965AD" w14:textId="77777777" w:rsidTr="002574D8">
        <w:trPr>
          <w:trHeight w:val="427"/>
        </w:trPr>
        <w:tc>
          <w:tcPr>
            <w:tcW w:w="709" w:type="dxa"/>
          </w:tcPr>
          <w:p w14:paraId="23DB47F9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8</w:t>
            </w:r>
          </w:p>
        </w:tc>
        <w:tc>
          <w:tcPr>
            <w:tcW w:w="7116" w:type="dxa"/>
            <w:shd w:val="clear" w:color="auto" w:fill="auto"/>
          </w:tcPr>
          <w:p w14:paraId="2E64E364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вадратный корень из произведения</w:t>
            </w:r>
          </w:p>
        </w:tc>
        <w:tc>
          <w:tcPr>
            <w:tcW w:w="1701" w:type="dxa"/>
          </w:tcPr>
          <w:p w14:paraId="6F743530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59B1F828" w14:textId="77777777" w:rsidTr="002574D8">
        <w:trPr>
          <w:trHeight w:val="281"/>
        </w:trPr>
        <w:tc>
          <w:tcPr>
            <w:tcW w:w="709" w:type="dxa"/>
          </w:tcPr>
          <w:p w14:paraId="472E85C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9</w:t>
            </w:r>
          </w:p>
        </w:tc>
        <w:tc>
          <w:tcPr>
            <w:tcW w:w="7116" w:type="dxa"/>
            <w:shd w:val="clear" w:color="auto" w:fill="auto"/>
          </w:tcPr>
          <w:p w14:paraId="5ECED44B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вадратный корень из произведения</w:t>
            </w:r>
          </w:p>
        </w:tc>
        <w:tc>
          <w:tcPr>
            <w:tcW w:w="1701" w:type="dxa"/>
          </w:tcPr>
          <w:p w14:paraId="3FB3398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2F324C63" w14:textId="77777777" w:rsidTr="002574D8">
        <w:trPr>
          <w:trHeight w:val="395"/>
        </w:trPr>
        <w:tc>
          <w:tcPr>
            <w:tcW w:w="709" w:type="dxa"/>
          </w:tcPr>
          <w:p w14:paraId="1B89FEC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0</w:t>
            </w:r>
          </w:p>
        </w:tc>
        <w:tc>
          <w:tcPr>
            <w:tcW w:w="7116" w:type="dxa"/>
            <w:shd w:val="clear" w:color="auto" w:fill="auto"/>
          </w:tcPr>
          <w:p w14:paraId="17FF255B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вадратный корень из дроби</w:t>
            </w:r>
          </w:p>
        </w:tc>
        <w:tc>
          <w:tcPr>
            <w:tcW w:w="1701" w:type="dxa"/>
          </w:tcPr>
          <w:p w14:paraId="3248D579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5FAFE782" w14:textId="77777777" w:rsidTr="002574D8">
        <w:trPr>
          <w:trHeight w:val="423"/>
        </w:trPr>
        <w:tc>
          <w:tcPr>
            <w:tcW w:w="709" w:type="dxa"/>
          </w:tcPr>
          <w:p w14:paraId="37A94C1B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1</w:t>
            </w:r>
          </w:p>
        </w:tc>
        <w:tc>
          <w:tcPr>
            <w:tcW w:w="7116" w:type="dxa"/>
            <w:shd w:val="clear" w:color="auto" w:fill="auto"/>
          </w:tcPr>
          <w:p w14:paraId="74D96EFD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вадратный корень из дроби</w:t>
            </w:r>
          </w:p>
        </w:tc>
        <w:tc>
          <w:tcPr>
            <w:tcW w:w="1701" w:type="dxa"/>
          </w:tcPr>
          <w:p w14:paraId="5483CF2E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411A623D" w14:textId="77777777" w:rsidTr="002574D8">
        <w:trPr>
          <w:trHeight w:val="407"/>
        </w:trPr>
        <w:tc>
          <w:tcPr>
            <w:tcW w:w="709" w:type="dxa"/>
          </w:tcPr>
          <w:p w14:paraId="7A515139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2</w:t>
            </w:r>
          </w:p>
        </w:tc>
        <w:tc>
          <w:tcPr>
            <w:tcW w:w="7116" w:type="dxa"/>
            <w:shd w:val="clear" w:color="auto" w:fill="auto"/>
          </w:tcPr>
          <w:p w14:paraId="1CA5E03C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вадратный корень из дроби</w:t>
            </w:r>
          </w:p>
        </w:tc>
        <w:tc>
          <w:tcPr>
            <w:tcW w:w="1701" w:type="dxa"/>
          </w:tcPr>
          <w:p w14:paraId="22982043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244BA019" w14:textId="77777777" w:rsidTr="002574D8">
        <w:trPr>
          <w:trHeight w:val="556"/>
        </w:trPr>
        <w:tc>
          <w:tcPr>
            <w:tcW w:w="709" w:type="dxa"/>
          </w:tcPr>
          <w:p w14:paraId="2C3784F8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3</w:t>
            </w:r>
          </w:p>
        </w:tc>
        <w:tc>
          <w:tcPr>
            <w:tcW w:w="7116" w:type="dxa"/>
            <w:shd w:val="clear" w:color="auto" w:fill="auto"/>
          </w:tcPr>
          <w:p w14:paraId="68F4EA85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общающий урок</w:t>
            </w:r>
          </w:p>
        </w:tc>
        <w:tc>
          <w:tcPr>
            <w:tcW w:w="1701" w:type="dxa"/>
          </w:tcPr>
          <w:p w14:paraId="16D5D4A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28DA12F0" w14:textId="77777777" w:rsidTr="002574D8">
        <w:trPr>
          <w:trHeight w:val="421"/>
        </w:trPr>
        <w:tc>
          <w:tcPr>
            <w:tcW w:w="709" w:type="dxa"/>
          </w:tcPr>
          <w:p w14:paraId="0449B6FA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4</w:t>
            </w:r>
          </w:p>
        </w:tc>
        <w:tc>
          <w:tcPr>
            <w:tcW w:w="7116" w:type="dxa"/>
            <w:shd w:val="clear" w:color="auto" w:fill="auto"/>
          </w:tcPr>
          <w:p w14:paraId="1AFD4AC5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 3 по теме «Квадратные корни»</w:t>
            </w:r>
          </w:p>
        </w:tc>
        <w:tc>
          <w:tcPr>
            <w:tcW w:w="1701" w:type="dxa"/>
          </w:tcPr>
          <w:p w14:paraId="022A3904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</w:tc>
      </w:tr>
      <w:tr w:rsidR="00535813" w:rsidRPr="00D812E4" w14:paraId="54E69932" w14:textId="77777777" w:rsidTr="002574D8">
        <w:trPr>
          <w:trHeight w:val="413"/>
        </w:trPr>
        <w:tc>
          <w:tcPr>
            <w:tcW w:w="709" w:type="dxa"/>
          </w:tcPr>
          <w:p w14:paraId="51155BC7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7116" w:type="dxa"/>
            <w:shd w:val="clear" w:color="auto" w:fill="auto"/>
          </w:tcPr>
          <w:p w14:paraId="3B6EC2ED" w14:textId="77777777" w:rsidR="00535813" w:rsidRPr="00D812E4" w:rsidRDefault="002574D8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  <w:t xml:space="preserve">Квадратные уравнения </w:t>
            </w:r>
          </w:p>
        </w:tc>
        <w:tc>
          <w:tcPr>
            <w:tcW w:w="1701" w:type="dxa"/>
          </w:tcPr>
          <w:p w14:paraId="2338CB93" w14:textId="77777777" w:rsidR="00535813" w:rsidRPr="00D812E4" w:rsidRDefault="002574D8" w:rsidP="002574D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  <w:t>26</w:t>
            </w:r>
          </w:p>
        </w:tc>
      </w:tr>
      <w:tr w:rsidR="00535813" w:rsidRPr="00D812E4" w14:paraId="42C6FEA1" w14:textId="77777777" w:rsidTr="002574D8">
        <w:trPr>
          <w:trHeight w:val="419"/>
        </w:trPr>
        <w:tc>
          <w:tcPr>
            <w:tcW w:w="709" w:type="dxa"/>
          </w:tcPr>
          <w:p w14:paraId="2D90085A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5</w:t>
            </w:r>
          </w:p>
        </w:tc>
        <w:tc>
          <w:tcPr>
            <w:tcW w:w="7116" w:type="dxa"/>
            <w:shd w:val="clear" w:color="auto" w:fill="auto"/>
          </w:tcPr>
          <w:p w14:paraId="099D41D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вадратное уравнение и его корни</w:t>
            </w:r>
          </w:p>
        </w:tc>
        <w:tc>
          <w:tcPr>
            <w:tcW w:w="1701" w:type="dxa"/>
          </w:tcPr>
          <w:p w14:paraId="70F359C0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3307CAA0" w14:textId="77777777" w:rsidTr="002574D8">
        <w:trPr>
          <w:trHeight w:val="553"/>
        </w:trPr>
        <w:tc>
          <w:tcPr>
            <w:tcW w:w="709" w:type="dxa"/>
          </w:tcPr>
          <w:p w14:paraId="67234545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6</w:t>
            </w:r>
          </w:p>
        </w:tc>
        <w:tc>
          <w:tcPr>
            <w:tcW w:w="7116" w:type="dxa"/>
            <w:shd w:val="clear" w:color="auto" w:fill="auto"/>
          </w:tcPr>
          <w:p w14:paraId="4F255FA7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вадратное уравнение и его корни</w:t>
            </w:r>
          </w:p>
        </w:tc>
        <w:tc>
          <w:tcPr>
            <w:tcW w:w="1701" w:type="dxa"/>
          </w:tcPr>
          <w:p w14:paraId="67D35F9C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28B8F54C" w14:textId="77777777" w:rsidTr="002574D8">
        <w:trPr>
          <w:trHeight w:val="419"/>
        </w:trPr>
        <w:tc>
          <w:tcPr>
            <w:tcW w:w="709" w:type="dxa"/>
          </w:tcPr>
          <w:p w14:paraId="4CF525A1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7</w:t>
            </w:r>
          </w:p>
        </w:tc>
        <w:tc>
          <w:tcPr>
            <w:tcW w:w="7116" w:type="dxa"/>
            <w:shd w:val="clear" w:color="auto" w:fill="auto"/>
          </w:tcPr>
          <w:p w14:paraId="73B17298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еполные квадратные уравнения</w:t>
            </w:r>
          </w:p>
        </w:tc>
        <w:tc>
          <w:tcPr>
            <w:tcW w:w="1701" w:type="dxa"/>
          </w:tcPr>
          <w:p w14:paraId="79861AA4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7EC8BA00" w14:textId="77777777" w:rsidTr="002574D8">
        <w:trPr>
          <w:trHeight w:val="412"/>
        </w:trPr>
        <w:tc>
          <w:tcPr>
            <w:tcW w:w="709" w:type="dxa"/>
          </w:tcPr>
          <w:p w14:paraId="5AA737DA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8</w:t>
            </w:r>
          </w:p>
        </w:tc>
        <w:tc>
          <w:tcPr>
            <w:tcW w:w="7116" w:type="dxa"/>
            <w:shd w:val="clear" w:color="auto" w:fill="auto"/>
          </w:tcPr>
          <w:p w14:paraId="5C169ED4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етод выделения полного квадрата</w:t>
            </w:r>
          </w:p>
        </w:tc>
        <w:tc>
          <w:tcPr>
            <w:tcW w:w="1701" w:type="dxa"/>
          </w:tcPr>
          <w:p w14:paraId="6AD815C9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2B53A25F" w14:textId="77777777" w:rsidTr="002574D8">
        <w:trPr>
          <w:trHeight w:val="417"/>
        </w:trPr>
        <w:tc>
          <w:tcPr>
            <w:tcW w:w="709" w:type="dxa"/>
          </w:tcPr>
          <w:p w14:paraId="7594871C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9</w:t>
            </w:r>
          </w:p>
        </w:tc>
        <w:tc>
          <w:tcPr>
            <w:tcW w:w="7116" w:type="dxa"/>
            <w:shd w:val="clear" w:color="auto" w:fill="auto"/>
          </w:tcPr>
          <w:p w14:paraId="5E1039C7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квадратных уравнений</w:t>
            </w:r>
          </w:p>
        </w:tc>
        <w:tc>
          <w:tcPr>
            <w:tcW w:w="1701" w:type="dxa"/>
          </w:tcPr>
          <w:p w14:paraId="2F8563D5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24A9421D" w14:textId="77777777" w:rsidTr="002574D8">
        <w:trPr>
          <w:trHeight w:val="409"/>
        </w:trPr>
        <w:tc>
          <w:tcPr>
            <w:tcW w:w="709" w:type="dxa"/>
          </w:tcPr>
          <w:p w14:paraId="4288CEA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0</w:t>
            </w:r>
          </w:p>
        </w:tc>
        <w:tc>
          <w:tcPr>
            <w:tcW w:w="7116" w:type="dxa"/>
            <w:shd w:val="clear" w:color="auto" w:fill="auto"/>
          </w:tcPr>
          <w:p w14:paraId="156BF891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квадратных уравнений</w:t>
            </w:r>
          </w:p>
        </w:tc>
        <w:tc>
          <w:tcPr>
            <w:tcW w:w="1701" w:type="dxa"/>
          </w:tcPr>
          <w:p w14:paraId="6A2B92BD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36C9B378" w14:textId="77777777" w:rsidTr="002574D8">
        <w:trPr>
          <w:trHeight w:val="429"/>
        </w:trPr>
        <w:tc>
          <w:tcPr>
            <w:tcW w:w="709" w:type="dxa"/>
          </w:tcPr>
          <w:p w14:paraId="0C5A2A21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51</w:t>
            </w:r>
          </w:p>
        </w:tc>
        <w:tc>
          <w:tcPr>
            <w:tcW w:w="7116" w:type="dxa"/>
            <w:shd w:val="clear" w:color="auto" w:fill="auto"/>
          </w:tcPr>
          <w:p w14:paraId="7A0EF46C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квадратных уравнений</w:t>
            </w:r>
          </w:p>
        </w:tc>
        <w:tc>
          <w:tcPr>
            <w:tcW w:w="1701" w:type="dxa"/>
          </w:tcPr>
          <w:p w14:paraId="2AC3DB88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7BD4E4D3" w14:textId="77777777" w:rsidTr="002574D8">
        <w:trPr>
          <w:trHeight w:val="405"/>
        </w:trPr>
        <w:tc>
          <w:tcPr>
            <w:tcW w:w="709" w:type="dxa"/>
          </w:tcPr>
          <w:p w14:paraId="72F6CBDF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2</w:t>
            </w:r>
          </w:p>
        </w:tc>
        <w:tc>
          <w:tcPr>
            <w:tcW w:w="7116" w:type="dxa"/>
            <w:shd w:val="clear" w:color="auto" w:fill="auto"/>
          </w:tcPr>
          <w:p w14:paraId="00F81C95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веденное квадратное уравнение. Теорема Виета</w:t>
            </w:r>
          </w:p>
        </w:tc>
        <w:tc>
          <w:tcPr>
            <w:tcW w:w="1701" w:type="dxa"/>
          </w:tcPr>
          <w:p w14:paraId="496D2944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69306D6F" w14:textId="77777777" w:rsidTr="002574D8">
        <w:trPr>
          <w:trHeight w:val="411"/>
        </w:trPr>
        <w:tc>
          <w:tcPr>
            <w:tcW w:w="709" w:type="dxa"/>
          </w:tcPr>
          <w:p w14:paraId="315B7720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7116" w:type="dxa"/>
            <w:shd w:val="clear" w:color="auto" w:fill="auto"/>
          </w:tcPr>
          <w:p w14:paraId="1CF5E5DC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веденное квадратное уравнение. Теорема Виета</w:t>
            </w:r>
          </w:p>
        </w:tc>
        <w:tc>
          <w:tcPr>
            <w:tcW w:w="1701" w:type="dxa"/>
          </w:tcPr>
          <w:p w14:paraId="207FFD98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55DFC5FC" w14:textId="77777777" w:rsidTr="002574D8">
        <w:trPr>
          <w:trHeight w:val="274"/>
        </w:trPr>
        <w:tc>
          <w:tcPr>
            <w:tcW w:w="709" w:type="dxa"/>
          </w:tcPr>
          <w:p w14:paraId="01E32487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4</w:t>
            </w:r>
          </w:p>
        </w:tc>
        <w:tc>
          <w:tcPr>
            <w:tcW w:w="7116" w:type="dxa"/>
            <w:shd w:val="clear" w:color="auto" w:fill="auto"/>
          </w:tcPr>
          <w:p w14:paraId="01FD036C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равнения, сводящиеся к квадратным</w:t>
            </w:r>
          </w:p>
        </w:tc>
        <w:tc>
          <w:tcPr>
            <w:tcW w:w="1701" w:type="dxa"/>
          </w:tcPr>
          <w:p w14:paraId="6278F870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098042E0" w14:textId="77777777" w:rsidTr="002574D8">
        <w:trPr>
          <w:trHeight w:val="419"/>
        </w:trPr>
        <w:tc>
          <w:tcPr>
            <w:tcW w:w="709" w:type="dxa"/>
          </w:tcPr>
          <w:p w14:paraId="04BB3CED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5</w:t>
            </w:r>
          </w:p>
        </w:tc>
        <w:tc>
          <w:tcPr>
            <w:tcW w:w="7116" w:type="dxa"/>
            <w:shd w:val="clear" w:color="auto" w:fill="auto"/>
          </w:tcPr>
          <w:p w14:paraId="1E1D048D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равнения, сводящиеся к квадратным</w:t>
            </w:r>
          </w:p>
        </w:tc>
        <w:tc>
          <w:tcPr>
            <w:tcW w:w="1701" w:type="dxa"/>
          </w:tcPr>
          <w:p w14:paraId="5A444E64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6EFC939B" w14:textId="77777777" w:rsidTr="002574D8">
        <w:trPr>
          <w:trHeight w:val="411"/>
        </w:trPr>
        <w:tc>
          <w:tcPr>
            <w:tcW w:w="709" w:type="dxa"/>
          </w:tcPr>
          <w:p w14:paraId="1892381C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6</w:t>
            </w:r>
          </w:p>
        </w:tc>
        <w:tc>
          <w:tcPr>
            <w:tcW w:w="7116" w:type="dxa"/>
            <w:shd w:val="clear" w:color="auto" w:fill="auto"/>
          </w:tcPr>
          <w:p w14:paraId="3C7F4E8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равнения, сводящиеся к квадратным</w:t>
            </w:r>
          </w:p>
        </w:tc>
        <w:tc>
          <w:tcPr>
            <w:tcW w:w="1701" w:type="dxa"/>
          </w:tcPr>
          <w:p w14:paraId="7AF39DE0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67B0DA81" w14:textId="77777777" w:rsidTr="002574D8">
        <w:trPr>
          <w:trHeight w:val="407"/>
        </w:trPr>
        <w:tc>
          <w:tcPr>
            <w:tcW w:w="709" w:type="dxa"/>
          </w:tcPr>
          <w:p w14:paraId="6AB79D9D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7</w:t>
            </w:r>
          </w:p>
        </w:tc>
        <w:tc>
          <w:tcPr>
            <w:tcW w:w="7116" w:type="dxa"/>
            <w:shd w:val="clear" w:color="auto" w:fill="auto"/>
          </w:tcPr>
          <w:p w14:paraId="21267710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задач с помощью квадратных уравнений</w:t>
            </w:r>
          </w:p>
        </w:tc>
        <w:tc>
          <w:tcPr>
            <w:tcW w:w="1701" w:type="dxa"/>
          </w:tcPr>
          <w:p w14:paraId="5BB27149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3E3D7A4E" w14:textId="77777777" w:rsidTr="002574D8">
        <w:trPr>
          <w:trHeight w:val="515"/>
        </w:trPr>
        <w:tc>
          <w:tcPr>
            <w:tcW w:w="709" w:type="dxa"/>
          </w:tcPr>
          <w:p w14:paraId="06BB70AA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8</w:t>
            </w:r>
          </w:p>
        </w:tc>
        <w:tc>
          <w:tcPr>
            <w:tcW w:w="7116" w:type="dxa"/>
            <w:shd w:val="clear" w:color="auto" w:fill="auto"/>
          </w:tcPr>
          <w:p w14:paraId="5FDDEF84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задач с помощью квадратных уравнений</w:t>
            </w:r>
          </w:p>
        </w:tc>
        <w:tc>
          <w:tcPr>
            <w:tcW w:w="1701" w:type="dxa"/>
          </w:tcPr>
          <w:p w14:paraId="603A78E9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5C3188CB" w14:textId="77777777" w:rsidTr="002574D8">
        <w:trPr>
          <w:trHeight w:val="564"/>
        </w:trPr>
        <w:tc>
          <w:tcPr>
            <w:tcW w:w="709" w:type="dxa"/>
          </w:tcPr>
          <w:p w14:paraId="5789DF3F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9</w:t>
            </w:r>
          </w:p>
        </w:tc>
        <w:tc>
          <w:tcPr>
            <w:tcW w:w="7116" w:type="dxa"/>
            <w:shd w:val="clear" w:color="auto" w:fill="auto"/>
          </w:tcPr>
          <w:p w14:paraId="5F4656B7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задач с помощью квадратных уравнений</w:t>
            </w:r>
          </w:p>
        </w:tc>
        <w:tc>
          <w:tcPr>
            <w:tcW w:w="1701" w:type="dxa"/>
          </w:tcPr>
          <w:p w14:paraId="28799ABA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6436B1D0" w14:textId="77777777" w:rsidTr="002574D8">
        <w:trPr>
          <w:trHeight w:val="363"/>
        </w:trPr>
        <w:tc>
          <w:tcPr>
            <w:tcW w:w="709" w:type="dxa"/>
          </w:tcPr>
          <w:p w14:paraId="7359A890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0</w:t>
            </w:r>
          </w:p>
        </w:tc>
        <w:tc>
          <w:tcPr>
            <w:tcW w:w="7116" w:type="dxa"/>
            <w:shd w:val="clear" w:color="auto" w:fill="auto"/>
          </w:tcPr>
          <w:p w14:paraId="51A48DD4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задач с помощью квадратных уравнений</w:t>
            </w:r>
          </w:p>
        </w:tc>
        <w:tc>
          <w:tcPr>
            <w:tcW w:w="1701" w:type="dxa"/>
          </w:tcPr>
          <w:p w14:paraId="30E1DF0D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7128B5C4" w14:textId="77777777" w:rsidTr="002574D8">
        <w:trPr>
          <w:trHeight w:val="501"/>
        </w:trPr>
        <w:tc>
          <w:tcPr>
            <w:tcW w:w="709" w:type="dxa"/>
          </w:tcPr>
          <w:p w14:paraId="21506C54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1</w:t>
            </w:r>
          </w:p>
        </w:tc>
        <w:tc>
          <w:tcPr>
            <w:tcW w:w="7116" w:type="dxa"/>
            <w:shd w:val="clear" w:color="auto" w:fill="auto"/>
          </w:tcPr>
          <w:p w14:paraId="25589E58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простейших систем, содержащих уравнение второй степени</w:t>
            </w:r>
          </w:p>
        </w:tc>
        <w:tc>
          <w:tcPr>
            <w:tcW w:w="1701" w:type="dxa"/>
          </w:tcPr>
          <w:p w14:paraId="53BF68EA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72EADA23" w14:textId="77777777" w:rsidTr="002574D8">
        <w:trPr>
          <w:trHeight w:val="565"/>
        </w:trPr>
        <w:tc>
          <w:tcPr>
            <w:tcW w:w="709" w:type="dxa"/>
          </w:tcPr>
          <w:p w14:paraId="41D21B7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2</w:t>
            </w:r>
          </w:p>
        </w:tc>
        <w:tc>
          <w:tcPr>
            <w:tcW w:w="7116" w:type="dxa"/>
            <w:shd w:val="clear" w:color="auto" w:fill="auto"/>
          </w:tcPr>
          <w:p w14:paraId="34745011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простейших систем, содержащих уравнение второй степени</w:t>
            </w:r>
          </w:p>
        </w:tc>
        <w:tc>
          <w:tcPr>
            <w:tcW w:w="1701" w:type="dxa"/>
          </w:tcPr>
          <w:p w14:paraId="6D30599D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06C9D344" w14:textId="77777777" w:rsidTr="002574D8">
        <w:trPr>
          <w:trHeight w:val="417"/>
        </w:trPr>
        <w:tc>
          <w:tcPr>
            <w:tcW w:w="709" w:type="dxa"/>
          </w:tcPr>
          <w:p w14:paraId="36BF6587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3</w:t>
            </w:r>
          </w:p>
        </w:tc>
        <w:tc>
          <w:tcPr>
            <w:tcW w:w="7116" w:type="dxa"/>
            <w:shd w:val="clear" w:color="auto" w:fill="auto"/>
          </w:tcPr>
          <w:p w14:paraId="67A6CCC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зличные способы решения систем уравнений</w:t>
            </w:r>
          </w:p>
        </w:tc>
        <w:tc>
          <w:tcPr>
            <w:tcW w:w="1701" w:type="dxa"/>
          </w:tcPr>
          <w:p w14:paraId="050AB4E1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6DC30986" w14:textId="77777777" w:rsidTr="002574D8">
        <w:trPr>
          <w:trHeight w:val="410"/>
        </w:trPr>
        <w:tc>
          <w:tcPr>
            <w:tcW w:w="709" w:type="dxa"/>
          </w:tcPr>
          <w:p w14:paraId="07BA7BAC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4</w:t>
            </w:r>
          </w:p>
        </w:tc>
        <w:tc>
          <w:tcPr>
            <w:tcW w:w="7116" w:type="dxa"/>
            <w:shd w:val="clear" w:color="auto" w:fill="auto"/>
          </w:tcPr>
          <w:p w14:paraId="18273028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зличные способы решения систем уравнений</w:t>
            </w:r>
          </w:p>
        </w:tc>
        <w:tc>
          <w:tcPr>
            <w:tcW w:w="1701" w:type="dxa"/>
          </w:tcPr>
          <w:p w14:paraId="326F2AA0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5086D6F8" w14:textId="77777777" w:rsidTr="002574D8">
        <w:trPr>
          <w:trHeight w:val="281"/>
        </w:trPr>
        <w:tc>
          <w:tcPr>
            <w:tcW w:w="709" w:type="dxa"/>
          </w:tcPr>
          <w:p w14:paraId="6E514BDE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5</w:t>
            </w:r>
          </w:p>
        </w:tc>
        <w:tc>
          <w:tcPr>
            <w:tcW w:w="7116" w:type="dxa"/>
            <w:shd w:val="clear" w:color="auto" w:fill="auto"/>
          </w:tcPr>
          <w:p w14:paraId="3FD87CF5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зличные способы решения систем уравнений</w:t>
            </w:r>
          </w:p>
        </w:tc>
        <w:tc>
          <w:tcPr>
            <w:tcW w:w="1701" w:type="dxa"/>
          </w:tcPr>
          <w:p w14:paraId="6F3E9FD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1EE4DDA4" w14:textId="77777777" w:rsidTr="002574D8">
        <w:trPr>
          <w:trHeight w:val="423"/>
        </w:trPr>
        <w:tc>
          <w:tcPr>
            <w:tcW w:w="709" w:type="dxa"/>
          </w:tcPr>
          <w:p w14:paraId="5FF1B63E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6</w:t>
            </w:r>
          </w:p>
        </w:tc>
        <w:tc>
          <w:tcPr>
            <w:tcW w:w="7116" w:type="dxa"/>
            <w:shd w:val="clear" w:color="auto" w:fill="auto"/>
          </w:tcPr>
          <w:p w14:paraId="56E953AB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задач с помощью систем уравнений</w:t>
            </w:r>
          </w:p>
        </w:tc>
        <w:tc>
          <w:tcPr>
            <w:tcW w:w="1701" w:type="dxa"/>
          </w:tcPr>
          <w:p w14:paraId="503BBD95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54907702" w14:textId="77777777" w:rsidTr="002574D8">
        <w:trPr>
          <w:trHeight w:val="398"/>
        </w:trPr>
        <w:tc>
          <w:tcPr>
            <w:tcW w:w="709" w:type="dxa"/>
          </w:tcPr>
          <w:p w14:paraId="4D178E41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7</w:t>
            </w:r>
          </w:p>
        </w:tc>
        <w:tc>
          <w:tcPr>
            <w:tcW w:w="7116" w:type="dxa"/>
            <w:shd w:val="clear" w:color="auto" w:fill="auto"/>
          </w:tcPr>
          <w:p w14:paraId="1BB93DDD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задач с помощью систем уравнений</w:t>
            </w:r>
          </w:p>
        </w:tc>
        <w:tc>
          <w:tcPr>
            <w:tcW w:w="1701" w:type="dxa"/>
          </w:tcPr>
          <w:p w14:paraId="2C87107E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2DDB1A67" w14:textId="77777777" w:rsidTr="002574D8">
        <w:trPr>
          <w:trHeight w:val="559"/>
        </w:trPr>
        <w:tc>
          <w:tcPr>
            <w:tcW w:w="709" w:type="dxa"/>
          </w:tcPr>
          <w:p w14:paraId="45325B4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8</w:t>
            </w:r>
          </w:p>
        </w:tc>
        <w:tc>
          <w:tcPr>
            <w:tcW w:w="7116" w:type="dxa"/>
            <w:shd w:val="clear" w:color="auto" w:fill="auto"/>
          </w:tcPr>
          <w:p w14:paraId="37E4543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общающий урок</w:t>
            </w:r>
          </w:p>
        </w:tc>
        <w:tc>
          <w:tcPr>
            <w:tcW w:w="1701" w:type="dxa"/>
          </w:tcPr>
          <w:p w14:paraId="4D7F75E8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73892FC2" w14:textId="77777777" w:rsidTr="002574D8">
        <w:trPr>
          <w:trHeight w:val="288"/>
        </w:trPr>
        <w:tc>
          <w:tcPr>
            <w:tcW w:w="709" w:type="dxa"/>
          </w:tcPr>
          <w:p w14:paraId="4990A215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9</w:t>
            </w:r>
          </w:p>
        </w:tc>
        <w:tc>
          <w:tcPr>
            <w:tcW w:w="7116" w:type="dxa"/>
            <w:shd w:val="clear" w:color="auto" w:fill="auto"/>
          </w:tcPr>
          <w:p w14:paraId="4CA6D01A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общающий урок</w:t>
            </w:r>
          </w:p>
        </w:tc>
        <w:tc>
          <w:tcPr>
            <w:tcW w:w="1701" w:type="dxa"/>
          </w:tcPr>
          <w:p w14:paraId="368A526F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294F3B6C" w14:textId="77777777" w:rsidTr="002574D8">
        <w:trPr>
          <w:trHeight w:val="402"/>
        </w:trPr>
        <w:tc>
          <w:tcPr>
            <w:tcW w:w="709" w:type="dxa"/>
          </w:tcPr>
          <w:p w14:paraId="70FA1198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0</w:t>
            </w:r>
          </w:p>
        </w:tc>
        <w:tc>
          <w:tcPr>
            <w:tcW w:w="7116" w:type="dxa"/>
            <w:shd w:val="clear" w:color="auto" w:fill="auto"/>
          </w:tcPr>
          <w:p w14:paraId="4481F89E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 4 по теме «Квадратные уравнения»</w:t>
            </w:r>
          </w:p>
        </w:tc>
        <w:tc>
          <w:tcPr>
            <w:tcW w:w="1701" w:type="dxa"/>
          </w:tcPr>
          <w:p w14:paraId="492B9DBD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</w:tc>
      </w:tr>
      <w:tr w:rsidR="00535813" w:rsidRPr="00D812E4" w14:paraId="3427F259" w14:textId="77777777" w:rsidTr="002574D8">
        <w:trPr>
          <w:trHeight w:val="421"/>
        </w:trPr>
        <w:tc>
          <w:tcPr>
            <w:tcW w:w="709" w:type="dxa"/>
          </w:tcPr>
          <w:p w14:paraId="5FA756F4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7116" w:type="dxa"/>
            <w:shd w:val="clear" w:color="auto" w:fill="auto"/>
          </w:tcPr>
          <w:p w14:paraId="31BFBBBD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  <w:t>Квадра</w:t>
            </w:r>
            <w:r w:rsidR="002574D8"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  <w:t xml:space="preserve">тичная функция  </w:t>
            </w:r>
          </w:p>
        </w:tc>
        <w:tc>
          <w:tcPr>
            <w:tcW w:w="1701" w:type="dxa"/>
          </w:tcPr>
          <w:p w14:paraId="2392071F" w14:textId="77777777" w:rsidR="00535813" w:rsidRPr="00D812E4" w:rsidRDefault="002574D8" w:rsidP="002574D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  <w:t>16</w:t>
            </w:r>
          </w:p>
        </w:tc>
      </w:tr>
      <w:tr w:rsidR="00535813" w:rsidRPr="00D812E4" w14:paraId="5C2A53F4" w14:textId="77777777" w:rsidTr="002574D8">
        <w:trPr>
          <w:trHeight w:val="271"/>
        </w:trPr>
        <w:tc>
          <w:tcPr>
            <w:tcW w:w="709" w:type="dxa"/>
          </w:tcPr>
          <w:p w14:paraId="7B89221C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1</w:t>
            </w:r>
          </w:p>
        </w:tc>
        <w:tc>
          <w:tcPr>
            <w:tcW w:w="7116" w:type="dxa"/>
            <w:shd w:val="clear" w:color="auto" w:fill="auto"/>
          </w:tcPr>
          <w:p w14:paraId="56EE8DF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пределение квадратичной функции</w:t>
            </w:r>
          </w:p>
        </w:tc>
        <w:tc>
          <w:tcPr>
            <w:tcW w:w="1701" w:type="dxa"/>
          </w:tcPr>
          <w:p w14:paraId="18C86DD5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01C080DE" w14:textId="77777777" w:rsidTr="002574D8">
        <w:trPr>
          <w:trHeight w:val="417"/>
        </w:trPr>
        <w:tc>
          <w:tcPr>
            <w:tcW w:w="709" w:type="dxa"/>
          </w:tcPr>
          <w:p w14:paraId="5EE38DBB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2</w:t>
            </w:r>
          </w:p>
        </w:tc>
        <w:tc>
          <w:tcPr>
            <w:tcW w:w="7116" w:type="dxa"/>
            <w:shd w:val="clear" w:color="auto" w:fill="auto"/>
          </w:tcPr>
          <w:p w14:paraId="5AC133D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пределение квадратичной функции</w:t>
            </w:r>
          </w:p>
        </w:tc>
        <w:tc>
          <w:tcPr>
            <w:tcW w:w="1701" w:type="dxa"/>
          </w:tcPr>
          <w:p w14:paraId="40EDE6EA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2762C3A4" w14:textId="77777777" w:rsidTr="002574D8">
        <w:trPr>
          <w:trHeight w:val="410"/>
        </w:trPr>
        <w:tc>
          <w:tcPr>
            <w:tcW w:w="709" w:type="dxa"/>
          </w:tcPr>
          <w:p w14:paraId="511C80AA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3</w:t>
            </w:r>
          </w:p>
        </w:tc>
        <w:tc>
          <w:tcPr>
            <w:tcW w:w="7116" w:type="dxa"/>
            <w:shd w:val="clear" w:color="auto" w:fill="auto"/>
          </w:tcPr>
          <w:p w14:paraId="4D80E68E" w14:textId="77777777" w:rsidR="00535813" w:rsidRPr="00D812E4" w:rsidRDefault="00535813" w:rsidP="00EF352A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ункция y = x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2</w:t>
            </w:r>
          </w:p>
        </w:tc>
        <w:tc>
          <w:tcPr>
            <w:tcW w:w="1701" w:type="dxa"/>
          </w:tcPr>
          <w:p w14:paraId="6519BC89" w14:textId="77777777" w:rsidR="00535813" w:rsidRPr="00D812E4" w:rsidRDefault="00535813" w:rsidP="00EF352A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39F5258B" w14:textId="77777777" w:rsidTr="002574D8">
        <w:trPr>
          <w:trHeight w:val="445"/>
        </w:trPr>
        <w:tc>
          <w:tcPr>
            <w:tcW w:w="709" w:type="dxa"/>
          </w:tcPr>
          <w:p w14:paraId="12F82553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4</w:t>
            </w:r>
          </w:p>
        </w:tc>
        <w:tc>
          <w:tcPr>
            <w:tcW w:w="7116" w:type="dxa"/>
            <w:shd w:val="clear" w:color="auto" w:fill="auto"/>
          </w:tcPr>
          <w:p w14:paraId="54BCA43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ункция y = x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2</w:t>
            </w:r>
          </w:p>
        </w:tc>
        <w:tc>
          <w:tcPr>
            <w:tcW w:w="1701" w:type="dxa"/>
          </w:tcPr>
          <w:p w14:paraId="63F49B4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2F817C19" w14:textId="77777777" w:rsidTr="002574D8">
        <w:trPr>
          <w:trHeight w:val="288"/>
        </w:trPr>
        <w:tc>
          <w:tcPr>
            <w:tcW w:w="709" w:type="dxa"/>
          </w:tcPr>
          <w:p w14:paraId="0CAE14EC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5</w:t>
            </w:r>
          </w:p>
        </w:tc>
        <w:tc>
          <w:tcPr>
            <w:tcW w:w="7116" w:type="dxa"/>
            <w:shd w:val="clear" w:color="auto" w:fill="auto"/>
          </w:tcPr>
          <w:p w14:paraId="0D6569E5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ункция y = аx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2</w:t>
            </w:r>
          </w:p>
        </w:tc>
        <w:tc>
          <w:tcPr>
            <w:tcW w:w="1701" w:type="dxa"/>
          </w:tcPr>
          <w:p w14:paraId="069C2699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4F616526" w14:textId="77777777" w:rsidTr="002574D8">
        <w:trPr>
          <w:trHeight w:val="400"/>
        </w:trPr>
        <w:tc>
          <w:tcPr>
            <w:tcW w:w="709" w:type="dxa"/>
          </w:tcPr>
          <w:p w14:paraId="15828D9F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6</w:t>
            </w:r>
          </w:p>
        </w:tc>
        <w:tc>
          <w:tcPr>
            <w:tcW w:w="7116" w:type="dxa"/>
            <w:shd w:val="clear" w:color="auto" w:fill="auto"/>
          </w:tcPr>
          <w:p w14:paraId="4C7FCBA0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ункция y = аx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2</w:t>
            </w:r>
          </w:p>
        </w:tc>
        <w:tc>
          <w:tcPr>
            <w:tcW w:w="1701" w:type="dxa"/>
          </w:tcPr>
          <w:p w14:paraId="5DB3A22C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008175AF" w14:textId="77777777" w:rsidTr="002574D8">
        <w:trPr>
          <w:trHeight w:val="419"/>
        </w:trPr>
        <w:tc>
          <w:tcPr>
            <w:tcW w:w="709" w:type="dxa"/>
          </w:tcPr>
          <w:p w14:paraId="6672439C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7</w:t>
            </w:r>
          </w:p>
        </w:tc>
        <w:tc>
          <w:tcPr>
            <w:tcW w:w="7116" w:type="dxa"/>
            <w:shd w:val="clear" w:color="auto" w:fill="auto"/>
          </w:tcPr>
          <w:p w14:paraId="4898AB9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ункция y = ax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 xml:space="preserve">2 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+ bx + c</w:t>
            </w:r>
          </w:p>
        </w:tc>
        <w:tc>
          <w:tcPr>
            <w:tcW w:w="1701" w:type="dxa"/>
          </w:tcPr>
          <w:p w14:paraId="23FB734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07F108F3" w14:textId="77777777" w:rsidTr="002574D8">
        <w:trPr>
          <w:trHeight w:val="411"/>
        </w:trPr>
        <w:tc>
          <w:tcPr>
            <w:tcW w:w="709" w:type="dxa"/>
          </w:tcPr>
          <w:p w14:paraId="018C71BA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8</w:t>
            </w:r>
          </w:p>
        </w:tc>
        <w:tc>
          <w:tcPr>
            <w:tcW w:w="7116" w:type="dxa"/>
            <w:shd w:val="clear" w:color="auto" w:fill="auto"/>
          </w:tcPr>
          <w:p w14:paraId="03F39410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ункция y = ax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 xml:space="preserve">2 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+ bx + c</w:t>
            </w:r>
          </w:p>
        </w:tc>
        <w:tc>
          <w:tcPr>
            <w:tcW w:w="1701" w:type="dxa"/>
          </w:tcPr>
          <w:p w14:paraId="3283DE39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50C4B975" w14:textId="77777777" w:rsidTr="002574D8">
        <w:trPr>
          <w:trHeight w:val="417"/>
        </w:trPr>
        <w:tc>
          <w:tcPr>
            <w:tcW w:w="709" w:type="dxa"/>
          </w:tcPr>
          <w:p w14:paraId="44F0FD49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9</w:t>
            </w:r>
          </w:p>
        </w:tc>
        <w:tc>
          <w:tcPr>
            <w:tcW w:w="7116" w:type="dxa"/>
            <w:shd w:val="clear" w:color="auto" w:fill="auto"/>
          </w:tcPr>
          <w:p w14:paraId="6C31BD6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ункция y = ax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 xml:space="preserve">2 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+ bx + c</w:t>
            </w:r>
          </w:p>
        </w:tc>
        <w:tc>
          <w:tcPr>
            <w:tcW w:w="1701" w:type="dxa"/>
          </w:tcPr>
          <w:p w14:paraId="4B3BD0C4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0A10E0EE" w14:textId="77777777" w:rsidTr="002574D8">
        <w:trPr>
          <w:trHeight w:val="423"/>
        </w:trPr>
        <w:tc>
          <w:tcPr>
            <w:tcW w:w="709" w:type="dxa"/>
          </w:tcPr>
          <w:p w14:paraId="260B979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80</w:t>
            </w:r>
          </w:p>
        </w:tc>
        <w:tc>
          <w:tcPr>
            <w:tcW w:w="7116" w:type="dxa"/>
            <w:shd w:val="clear" w:color="auto" w:fill="auto"/>
          </w:tcPr>
          <w:p w14:paraId="25C27C41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строение графика квадратичной функции</w:t>
            </w:r>
          </w:p>
        </w:tc>
        <w:tc>
          <w:tcPr>
            <w:tcW w:w="1701" w:type="dxa"/>
          </w:tcPr>
          <w:p w14:paraId="312596A4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31C6C665" w14:textId="77777777" w:rsidTr="002574D8">
        <w:trPr>
          <w:trHeight w:val="552"/>
        </w:trPr>
        <w:tc>
          <w:tcPr>
            <w:tcW w:w="709" w:type="dxa"/>
          </w:tcPr>
          <w:p w14:paraId="4491CBA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1</w:t>
            </w:r>
          </w:p>
        </w:tc>
        <w:tc>
          <w:tcPr>
            <w:tcW w:w="7116" w:type="dxa"/>
            <w:shd w:val="clear" w:color="auto" w:fill="auto"/>
          </w:tcPr>
          <w:p w14:paraId="283E7A3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строение графика квадратичной функции</w:t>
            </w:r>
          </w:p>
        </w:tc>
        <w:tc>
          <w:tcPr>
            <w:tcW w:w="1701" w:type="dxa"/>
          </w:tcPr>
          <w:p w14:paraId="7FE2904D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0702BF3A" w14:textId="77777777" w:rsidTr="002574D8">
        <w:trPr>
          <w:trHeight w:val="552"/>
        </w:trPr>
        <w:tc>
          <w:tcPr>
            <w:tcW w:w="709" w:type="dxa"/>
          </w:tcPr>
          <w:p w14:paraId="31B5E43D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2</w:t>
            </w:r>
          </w:p>
        </w:tc>
        <w:tc>
          <w:tcPr>
            <w:tcW w:w="7116" w:type="dxa"/>
            <w:shd w:val="clear" w:color="auto" w:fill="auto"/>
          </w:tcPr>
          <w:p w14:paraId="2A01BFF1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строение графика квадратичной функции</w:t>
            </w:r>
          </w:p>
        </w:tc>
        <w:tc>
          <w:tcPr>
            <w:tcW w:w="1701" w:type="dxa"/>
          </w:tcPr>
          <w:p w14:paraId="202D5AD7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7C17A505" w14:textId="77777777" w:rsidTr="002574D8">
        <w:trPr>
          <w:trHeight w:val="432"/>
        </w:trPr>
        <w:tc>
          <w:tcPr>
            <w:tcW w:w="709" w:type="dxa"/>
          </w:tcPr>
          <w:p w14:paraId="0F6ED4BD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3</w:t>
            </w:r>
          </w:p>
        </w:tc>
        <w:tc>
          <w:tcPr>
            <w:tcW w:w="7116" w:type="dxa"/>
            <w:shd w:val="clear" w:color="auto" w:fill="auto"/>
          </w:tcPr>
          <w:p w14:paraId="29E400C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строение графика квадратичной функции</w:t>
            </w:r>
          </w:p>
        </w:tc>
        <w:tc>
          <w:tcPr>
            <w:tcW w:w="1701" w:type="dxa"/>
          </w:tcPr>
          <w:p w14:paraId="2AFE628E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08A80C67" w14:textId="77777777" w:rsidTr="002574D8">
        <w:trPr>
          <w:trHeight w:val="396"/>
        </w:trPr>
        <w:tc>
          <w:tcPr>
            <w:tcW w:w="709" w:type="dxa"/>
          </w:tcPr>
          <w:p w14:paraId="32229CF0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4</w:t>
            </w:r>
          </w:p>
        </w:tc>
        <w:tc>
          <w:tcPr>
            <w:tcW w:w="7116" w:type="dxa"/>
            <w:shd w:val="clear" w:color="auto" w:fill="auto"/>
          </w:tcPr>
          <w:p w14:paraId="74EB8138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общающий урок</w:t>
            </w:r>
          </w:p>
        </w:tc>
        <w:tc>
          <w:tcPr>
            <w:tcW w:w="1701" w:type="dxa"/>
          </w:tcPr>
          <w:p w14:paraId="09C93FFA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6ED6A550" w14:textId="77777777" w:rsidTr="002574D8">
        <w:trPr>
          <w:trHeight w:val="415"/>
        </w:trPr>
        <w:tc>
          <w:tcPr>
            <w:tcW w:w="709" w:type="dxa"/>
          </w:tcPr>
          <w:p w14:paraId="31F06FD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5</w:t>
            </w:r>
          </w:p>
        </w:tc>
        <w:tc>
          <w:tcPr>
            <w:tcW w:w="7116" w:type="dxa"/>
            <w:shd w:val="clear" w:color="auto" w:fill="auto"/>
          </w:tcPr>
          <w:p w14:paraId="6FFF22DB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общающий урок</w:t>
            </w:r>
          </w:p>
        </w:tc>
        <w:tc>
          <w:tcPr>
            <w:tcW w:w="1701" w:type="dxa"/>
          </w:tcPr>
          <w:p w14:paraId="29E91BA7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36914F6E" w14:textId="77777777" w:rsidTr="002574D8">
        <w:trPr>
          <w:trHeight w:val="421"/>
        </w:trPr>
        <w:tc>
          <w:tcPr>
            <w:tcW w:w="709" w:type="dxa"/>
          </w:tcPr>
          <w:p w14:paraId="3B90F17D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6</w:t>
            </w:r>
          </w:p>
        </w:tc>
        <w:tc>
          <w:tcPr>
            <w:tcW w:w="7116" w:type="dxa"/>
            <w:shd w:val="clear" w:color="auto" w:fill="auto"/>
          </w:tcPr>
          <w:p w14:paraId="428D12F7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 5 по теме «Квадратичная функция»</w:t>
            </w:r>
          </w:p>
        </w:tc>
        <w:tc>
          <w:tcPr>
            <w:tcW w:w="1701" w:type="dxa"/>
          </w:tcPr>
          <w:p w14:paraId="391D5D4E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</w:tc>
      </w:tr>
      <w:tr w:rsidR="00535813" w:rsidRPr="00D812E4" w14:paraId="0E2920DC" w14:textId="77777777" w:rsidTr="002574D8">
        <w:trPr>
          <w:trHeight w:val="413"/>
        </w:trPr>
        <w:tc>
          <w:tcPr>
            <w:tcW w:w="709" w:type="dxa"/>
          </w:tcPr>
          <w:p w14:paraId="7FA0FD7B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7116" w:type="dxa"/>
            <w:shd w:val="clear" w:color="auto" w:fill="auto"/>
          </w:tcPr>
          <w:p w14:paraId="5E2965AC" w14:textId="77777777" w:rsidR="00535813" w:rsidRPr="00D812E4" w:rsidRDefault="002574D8" w:rsidP="00EF352A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  <w:t xml:space="preserve">Квадратные неравенства </w:t>
            </w:r>
          </w:p>
        </w:tc>
        <w:tc>
          <w:tcPr>
            <w:tcW w:w="1701" w:type="dxa"/>
          </w:tcPr>
          <w:p w14:paraId="752E596A" w14:textId="77777777" w:rsidR="00535813" w:rsidRPr="00D812E4" w:rsidRDefault="002574D8" w:rsidP="002574D8">
            <w:pPr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  <w:t>10</w:t>
            </w:r>
          </w:p>
        </w:tc>
      </w:tr>
      <w:tr w:rsidR="00535813" w:rsidRPr="00D812E4" w14:paraId="481D0D25" w14:textId="77777777" w:rsidTr="002574D8">
        <w:trPr>
          <w:trHeight w:val="322"/>
        </w:trPr>
        <w:tc>
          <w:tcPr>
            <w:tcW w:w="709" w:type="dxa"/>
          </w:tcPr>
          <w:p w14:paraId="5ADE5A6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7</w:t>
            </w:r>
          </w:p>
        </w:tc>
        <w:tc>
          <w:tcPr>
            <w:tcW w:w="7116" w:type="dxa"/>
            <w:shd w:val="clear" w:color="auto" w:fill="auto"/>
          </w:tcPr>
          <w:p w14:paraId="1F3E3FDD" w14:textId="77777777" w:rsidR="00535813" w:rsidRPr="00D812E4" w:rsidRDefault="00535813" w:rsidP="00EF352A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вадратное неравенство и его решение</w:t>
            </w:r>
          </w:p>
        </w:tc>
        <w:tc>
          <w:tcPr>
            <w:tcW w:w="1701" w:type="dxa"/>
          </w:tcPr>
          <w:p w14:paraId="3224C818" w14:textId="77777777" w:rsidR="00535813" w:rsidRPr="00D812E4" w:rsidRDefault="00535813" w:rsidP="00EF352A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14AFEF79" w14:textId="77777777" w:rsidTr="002574D8">
        <w:trPr>
          <w:trHeight w:val="358"/>
        </w:trPr>
        <w:tc>
          <w:tcPr>
            <w:tcW w:w="709" w:type="dxa"/>
          </w:tcPr>
          <w:p w14:paraId="1D8E28C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8</w:t>
            </w:r>
          </w:p>
        </w:tc>
        <w:tc>
          <w:tcPr>
            <w:tcW w:w="7116" w:type="dxa"/>
            <w:shd w:val="clear" w:color="auto" w:fill="auto"/>
          </w:tcPr>
          <w:p w14:paraId="71BEEFB8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вадратное неравенство и его решение</w:t>
            </w:r>
          </w:p>
        </w:tc>
        <w:tc>
          <w:tcPr>
            <w:tcW w:w="1701" w:type="dxa"/>
          </w:tcPr>
          <w:p w14:paraId="44FF6419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61244A10" w14:textId="77777777" w:rsidTr="002574D8">
        <w:trPr>
          <w:trHeight w:val="547"/>
        </w:trPr>
        <w:tc>
          <w:tcPr>
            <w:tcW w:w="709" w:type="dxa"/>
          </w:tcPr>
          <w:p w14:paraId="3C82A70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9</w:t>
            </w:r>
          </w:p>
        </w:tc>
        <w:tc>
          <w:tcPr>
            <w:tcW w:w="7116" w:type="dxa"/>
            <w:shd w:val="clear" w:color="auto" w:fill="auto"/>
          </w:tcPr>
          <w:p w14:paraId="7B4DDE73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квадратного неравенства с помощью графика квадратичной функции</w:t>
            </w:r>
          </w:p>
        </w:tc>
        <w:tc>
          <w:tcPr>
            <w:tcW w:w="1701" w:type="dxa"/>
          </w:tcPr>
          <w:p w14:paraId="755BE31A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1F8668FE" w14:textId="77777777" w:rsidTr="002574D8">
        <w:trPr>
          <w:trHeight w:val="854"/>
        </w:trPr>
        <w:tc>
          <w:tcPr>
            <w:tcW w:w="709" w:type="dxa"/>
          </w:tcPr>
          <w:p w14:paraId="483A3E20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0</w:t>
            </w:r>
          </w:p>
        </w:tc>
        <w:tc>
          <w:tcPr>
            <w:tcW w:w="7116" w:type="dxa"/>
            <w:shd w:val="clear" w:color="auto" w:fill="auto"/>
          </w:tcPr>
          <w:p w14:paraId="7D6E2431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квадратного неравенства с помощью графика квадратичной функции</w:t>
            </w:r>
          </w:p>
        </w:tc>
        <w:tc>
          <w:tcPr>
            <w:tcW w:w="1701" w:type="dxa"/>
          </w:tcPr>
          <w:p w14:paraId="056F7273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3B7D1642" w14:textId="77777777" w:rsidTr="002574D8">
        <w:trPr>
          <w:trHeight w:val="281"/>
        </w:trPr>
        <w:tc>
          <w:tcPr>
            <w:tcW w:w="709" w:type="dxa"/>
          </w:tcPr>
          <w:p w14:paraId="02768921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1</w:t>
            </w:r>
          </w:p>
        </w:tc>
        <w:tc>
          <w:tcPr>
            <w:tcW w:w="7116" w:type="dxa"/>
            <w:shd w:val="clear" w:color="auto" w:fill="auto"/>
          </w:tcPr>
          <w:p w14:paraId="18777AF3" w14:textId="77777777" w:rsidR="00535813" w:rsidRPr="00D812E4" w:rsidRDefault="00535813" w:rsidP="00EF352A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квадратного неравенства с помощью графика квадратичной функции</w:t>
            </w:r>
          </w:p>
        </w:tc>
        <w:tc>
          <w:tcPr>
            <w:tcW w:w="1701" w:type="dxa"/>
          </w:tcPr>
          <w:p w14:paraId="3AB48C74" w14:textId="77777777" w:rsidR="00535813" w:rsidRPr="00D812E4" w:rsidRDefault="00535813" w:rsidP="00EF352A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72878620" w14:textId="77777777" w:rsidTr="002574D8">
        <w:trPr>
          <w:trHeight w:val="834"/>
        </w:trPr>
        <w:tc>
          <w:tcPr>
            <w:tcW w:w="709" w:type="dxa"/>
          </w:tcPr>
          <w:p w14:paraId="48CBACD4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2</w:t>
            </w:r>
          </w:p>
        </w:tc>
        <w:tc>
          <w:tcPr>
            <w:tcW w:w="7116" w:type="dxa"/>
            <w:shd w:val="clear" w:color="auto" w:fill="auto"/>
          </w:tcPr>
          <w:p w14:paraId="48B22C7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квадратного неравенства с помощью графика квадратичной функции</w:t>
            </w:r>
          </w:p>
        </w:tc>
        <w:tc>
          <w:tcPr>
            <w:tcW w:w="1701" w:type="dxa"/>
          </w:tcPr>
          <w:p w14:paraId="766096D6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5D2365D2" w14:textId="77777777" w:rsidTr="002574D8">
        <w:trPr>
          <w:trHeight w:val="408"/>
        </w:trPr>
        <w:tc>
          <w:tcPr>
            <w:tcW w:w="709" w:type="dxa"/>
          </w:tcPr>
          <w:p w14:paraId="54317987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3</w:t>
            </w:r>
          </w:p>
        </w:tc>
        <w:tc>
          <w:tcPr>
            <w:tcW w:w="7116" w:type="dxa"/>
            <w:shd w:val="clear" w:color="auto" w:fill="auto"/>
          </w:tcPr>
          <w:p w14:paraId="09100C49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етод интервалов</w:t>
            </w:r>
          </w:p>
        </w:tc>
        <w:tc>
          <w:tcPr>
            <w:tcW w:w="1701" w:type="dxa"/>
          </w:tcPr>
          <w:p w14:paraId="47B3F0A3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336DA442" w14:textId="77777777" w:rsidTr="002574D8">
        <w:trPr>
          <w:trHeight w:val="427"/>
        </w:trPr>
        <w:tc>
          <w:tcPr>
            <w:tcW w:w="709" w:type="dxa"/>
          </w:tcPr>
          <w:p w14:paraId="32060381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4</w:t>
            </w:r>
          </w:p>
        </w:tc>
        <w:tc>
          <w:tcPr>
            <w:tcW w:w="7116" w:type="dxa"/>
            <w:shd w:val="clear" w:color="auto" w:fill="auto"/>
          </w:tcPr>
          <w:p w14:paraId="2BC13A04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етод интервалов</w:t>
            </w:r>
          </w:p>
        </w:tc>
        <w:tc>
          <w:tcPr>
            <w:tcW w:w="1701" w:type="dxa"/>
          </w:tcPr>
          <w:p w14:paraId="2EDB703D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2033FEBC" w14:textId="77777777" w:rsidTr="002574D8">
        <w:trPr>
          <w:trHeight w:val="405"/>
        </w:trPr>
        <w:tc>
          <w:tcPr>
            <w:tcW w:w="709" w:type="dxa"/>
          </w:tcPr>
          <w:p w14:paraId="1043587D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5</w:t>
            </w:r>
          </w:p>
        </w:tc>
        <w:tc>
          <w:tcPr>
            <w:tcW w:w="7116" w:type="dxa"/>
            <w:shd w:val="clear" w:color="auto" w:fill="auto"/>
          </w:tcPr>
          <w:p w14:paraId="02A66517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общающий урок</w:t>
            </w:r>
          </w:p>
        </w:tc>
        <w:tc>
          <w:tcPr>
            <w:tcW w:w="1701" w:type="dxa"/>
          </w:tcPr>
          <w:p w14:paraId="4480E73E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535813" w:rsidRPr="00D812E4" w14:paraId="642CAEF4" w14:textId="77777777" w:rsidTr="002574D8">
        <w:trPr>
          <w:trHeight w:val="132"/>
        </w:trPr>
        <w:tc>
          <w:tcPr>
            <w:tcW w:w="709" w:type="dxa"/>
          </w:tcPr>
          <w:p w14:paraId="05C0282D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6</w:t>
            </w:r>
          </w:p>
        </w:tc>
        <w:tc>
          <w:tcPr>
            <w:tcW w:w="7116" w:type="dxa"/>
            <w:shd w:val="clear" w:color="auto" w:fill="auto"/>
          </w:tcPr>
          <w:p w14:paraId="37D1EA77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трольная работа № 6 по теме «Квадратные неравенства»</w:t>
            </w:r>
          </w:p>
        </w:tc>
        <w:tc>
          <w:tcPr>
            <w:tcW w:w="1701" w:type="dxa"/>
          </w:tcPr>
          <w:p w14:paraId="0B1C9FD7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</w:p>
        </w:tc>
      </w:tr>
      <w:tr w:rsidR="00535813" w:rsidRPr="00D812E4" w14:paraId="53344F7A" w14:textId="77777777" w:rsidTr="002574D8">
        <w:trPr>
          <w:trHeight w:val="415"/>
        </w:trPr>
        <w:tc>
          <w:tcPr>
            <w:tcW w:w="709" w:type="dxa"/>
          </w:tcPr>
          <w:p w14:paraId="2140BB28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7116" w:type="dxa"/>
            <w:shd w:val="clear" w:color="auto" w:fill="auto"/>
          </w:tcPr>
          <w:p w14:paraId="4B58B251" w14:textId="77777777" w:rsidR="00535813" w:rsidRPr="00D812E4" w:rsidRDefault="00535813" w:rsidP="00EF352A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  <w:t>Повторе</w:t>
            </w:r>
            <w:r w:rsidR="002574D8"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  <w:t xml:space="preserve">ние курса алгебры 8 класса </w:t>
            </w:r>
          </w:p>
          <w:p w14:paraId="24BD9D87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701" w:type="dxa"/>
          </w:tcPr>
          <w:p w14:paraId="1950FE31" w14:textId="77777777" w:rsidR="00535813" w:rsidRPr="00D812E4" w:rsidRDefault="002574D8" w:rsidP="00EF352A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  <w:t>6</w:t>
            </w:r>
          </w:p>
        </w:tc>
      </w:tr>
      <w:tr w:rsidR="00535813" w:rsidRPr="00D812E4" w14:paraId="700A09CE" w14:textId="77777777" w:rsidTr="002574D8">
        <w:trPr>
          <w:trHeight w:val="848"/>
        </w:trPr>
        <w:tc>
          <w:tcPr>
            <w:tcW w:w="709" w:type="dxa"/>
          </w:tcPr>
          <w:p w14:paraId="18D9E592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7- 102</w:t>
            </w:r>
          </w:p>
        </w:tc>
        <w:tc>
          <w:tcPr>
            <w:tcW w:w="7116" w:type="dxa"/>
            <w:shd w:val="clear" w:color="auto" w:fill="auto"/>
          </w:tcPr>
          <w:p w14:paraId="7A48DB3E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тоговое повторение</w:t>
            </w:r>
          </w:p>
        </w:tc>
        <w:tc>
          <w:tcPr>
            <w:tcW w:w="1701" w:type="dxa"/>
          </w:tcPr>
          <w:p w14:paraId="580FC51F" w14:textId="77777777" w:rsidR="00535813" w:rsidRPr="00D812E4" w:rsidRDefault="00535813" w:rsidP="00EF35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14:paraId="4B36A157" w14:textId="77777777" w:rsidR="00045C68" w:rsidRPr="00D812E4" w:rsidRDefault="00045C68" w:rsidP="009306A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14:paraId="09D85C8D" w14:textId="77777777" w:rsidR="009306A8" w:rsidRPr="00D812E4" w:rsidRDefault="009306A8" w:rsidP="009306A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22" w:name="_Hlk22652193"/>
      <w:r w:rsidRPr="00D812E4">
        <w:rPr>
          <w:rFonts w:ascii="Times New Roman" w:hAnsi="Times New Roman" w:cs="Times New Roman"/>
          <w:b/>
          <w:sz w:val="28"/>
          <w:szCs w:val="28"/>
        </w:rPr>
        <w:t>Геометрия</w:t>
      </w:r>
    </w:p>
    <w:p w14:paraId="4C634DCF" w14:textId="77777777" w:rsidR="002C6313" w:rsidRPr="00D812E4" w:rsidRDefault="00367774" w:rsidP="002574D8">
      <w:pPr>
        <w:spacing w:after="0" w:line="240" w:lineRule="auto"/>
        <w:ind w:left="142" w:firstLine="142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i/>
          <w:sz w:val="28"/>
          <w:szCs w:val="28"/>
        </w:rPr>
        <w:t>8 класс</w:t>
      </w:r>
      <w:bookmarkEnd w:id="22"/>
    </w:p>
    <w:tbl>
      <w:tblPr>
        <w:tblW w:w="9526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0"/>
        <w:gridCol w:w="6975"/>
        <w:gridCol w:w="1701"/>
      </w:tblGrid>
      <w:tr w:rsidR="002C6313" w:rsidRPr="00D812E4" w14:paraId="63540B58" w14:textId="77777777" w:rsidTr="002574D8">
        <w:trPr>
          <w:trHeight w:val="517"/>
        </w:trPr>
        <w:tc>
          <w:tcPr>
            <w:tcW w:w="850" w:type="dxa"/>
            <w:vMerge w:val="restart"/>
            <w:shd w:val="clear" w:color="auto" w:fill="auto"/>
            <w:hideMark/>
          </w:tcPr>
          <w:p w14:paraId="18ACEE12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№</w:t>
            </w:r>
          </w:p>
          <w:p w14:paraId="3D35E349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lastRenderedPageBreak/>
              <w:t>п/п</w:t>
            </w:r>
          </w:p>
        </w:tc>
        <w:tc>
          <w:tcPr>
            <w:tcW w:w="6975" w:type="dxa"/>
            <w:vMerge w:val="restart"/>
            <w:shd w:val="clear" w:color="auto" w:fill="auto"/>
            <w:hideMark/>
          </w:tcPr>
          <w:p w14:paraId="575D2A94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lastRenderedPageBreak/>
              <w:t>Тема урока</w:t>
            </w:r>
          </w:p>
        </w:tc>
        <w:tc>
          <w:tcPr>
            <w:tcW w:w="1701" w:type="dxa"/>
            <w:vMerge w:val="restart"/>
            <w:shd w:val="clear" w:color="auto" w:fill="auto"/>
            <w:hideMark/>
          </w:tcPr>
          <w:p w14:paraId="2C375F69" w14:textId="77777777" w:rsidR="002C6313" w:rsidRPr="002574D8" w:rsidRDefault="002574D8" w:rsidP="002574D8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2574D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 xml:space="preserve">Количество </w:t>
            </w:r>
            <w:r w:rsidRPr="002574D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lastRenderedPageBreak/>
              <w:t>часов</w:t>
            </w:r>
          </w:p>
        </w:tc>
      </w:tr>
      <w:tr w:rsidR="002C6313" w:rsidRPr="00D812E4" w14:paraId="1530FB47" w14:textId="77777777" w:rsidTr="002574D8">
        <w:trPr>
          <w:trHeight w:val="509"/>
        </w:trPr>
        <w:tc>
          <w:tcPr>
            <w:tcW w:w="850" w:type="dxa"/>
            <w:vMerge/>
            <w:vAlign w:val="center"/>
            <w:hideMark/>
          </w:tcPr>
          <w:p w14:paraId="2A4424C2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6975" w:type="dxa"/>
            <w:vMerge/>
            <w:vAlign w:val="center"/>
            <w:hideMark/>
          </w:tcPr>
          <w:p w14:paraId="1342EEA3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701" w:type="dxa"/>
            <w:vMerge/>
            <w:vAlign w:val="center"/>
            <w:hideMark/>
          </w:tcPr>
          <w:p w14:paraId="09C9939F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</w:p>
        </w:tc>
      </w:tr>
      <w:tr w:rsidR="002C6313" w:rsidRPr="00D812E4" w14:paraId="3C93BBDB" w14:textId="77777777" w:rsidTr="002574D8">
        <w:trPr>
          <w:trHeight w:val="485"/>
        </w:trPr>
        <w:tc>
          <w:tcPr>
            <w:tcW w:w="850" w:type="dxa"/>
            <w:shd w:val="clear" w:color="auto" w:fill="auto"/>
          </w:tcPr>
          <w:p w14:paraId="13249555" w14:textId="77777777" w:rsidR="002C6313" w:rsidRPr="00D812E4" w:rsidRDefault="002C6313" w:rsidP="002C6313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975" w:type="dxa"/>
            <w:shd w:val="clear" w:color="auto" w:fill="auto"/>
          </w:tcPr>
          <w:p w14:paraId="7D819CBE" w14:textId="77777777" w:rsidR="002C6313" w:rsidRPr="00D812E4" w:rsidRDefault="002C6313" w:rsidP="002C6313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D812E4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Вводный инструктаж по охране труда и ТБ. 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водное повторение</w:t>
            </w:r>
          </w:p>
        </w:tc>
        <w:tc>
          <w:tcPr>
            <w:tcW w:w="1701" w:type="dxa"/>
            <w:shd w:val="clear" w:color="auto" w:fill="auto"/>
          </w:tcPr>
          <w:p w14:paraId="70670E12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2C6313" w:rsidRPr="00D812E4" w14:paraId="60BB408D" w14:textId="77777777" w:rsidTr="002574D8">
        <w:trPr>
          <w:trHeight w:val="280"/>
        </w:trPr>
        <w:tc>
          <w:tcPr>
            <w:tcW w:w="850" w:type="dxa"/>
            <w:shd w:val="clear" w:color="auto" w:fill="auto"/>
          </w:tcPr>
          <w:p w14:paraId="0A9A8905" w14:textId="77777777" w:rsidR="002C6313" w:rsidRPr="00D812E4" w:rsidRDefault="002C6313" w:rsidP="002C6313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975" w:type="dxa"/>
            <w:shd w:val="clear" w:color="auto" w:fill="auto"/>
          </w:tcPr>
          <w:p w14:paraId="65872ABA" w14:textId="77777777" w:rsidR="002C6313" w:rsidRPr="00D812E4" w:rsidRDefault="002C6313" w:rsidP="002C6313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водное повторение</w:t>
            </w:r>
          </w:p>
        </w:tc>
        <w:tc>
          <w:tcPr>
            <w:tcW w:w="1701" w:type="dxa"/>
            <w:shd w:val="clear" w:color="auto" w:fill="auto"/>
          </w:tcPr>
          <w:p w14:paraId="0D7F1E54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2C6313" w:rsidRPr="00D812E4" w14:paraId="710F9BAF" w14:textId="77777777" w:rsidTr="002574D8">
        <w:trPr>
          <w:trHeight w:val="419"/>
        </w:trPr>
        <w:tc>
          <w:tcPr>
            <w:tcW w:w="850" w:type="dxa"/>
            <w:shd w:val="clear" w:color="000000" w:fill="FFFFFF"/>
          </w:tcPr>
          <w:p w14:paraId="0AA8385E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6975" w:type="dxa"/>
            <w:shd w:val="clear" w:color="auto" w:fill="auto"/>
          </w:tcPr>
          <w:p w14:paraId="72872B23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bookmarkStart w:id="23" w:name="_Toc422748201"/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Глава V. Четырехугольники</w:t>
            </w:r>
            <w:bookmarkEnd w:id="23"/>
            <w:r w:rsidR="00535813"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 </w:t>
            </w:r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ru-RU"/>
              </w:rPr>
              <w:t>14</w:t>
            </w:r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ч</w:t>
            </w:r>
          </w:p>
        </w:tc>
        <w:tc>
          <w:tcPr>
            <w:tcW w:w="1701" w:type="dxa"/>
            <w:shd w:val="clear" w:color="auto" w:fill="auto"/>
          </w:tcPr>
          <w:p w14:paraId="468ED85F" w14:textId="77777777" w:rsidR="002C6313" w:rsidRPr="00D812E4" w:rsidRDefault="002574D8" w:rsidP="002574D8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4</w:t>
            </w:r>
          </w:p>
        </w:tc>
      </w:tr>
      <w:tr w:rsidR="002C6313" w:rsidRPr="00D812E4" w14:paraId="34665BBA" w14:textId="77777777" w:rsidTr="002574D8">
        <w:trPr>
          <w:trHeight w:val="289"/>
        </w:trPr>
        <w:tc>
          <w:tcPr>
            <w:tcW w:w="850" w:type="dxa"/>
            <w:shd w:val="clear" w:color="000000" w:fill="FFFFFF"/>
            <w:hideMark/>
          </w:tcPr>
          <w:p w14:paraId="7ED48D58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6975" w:type="dxa"/>
            <w:shd w:val="clear" w:color="auto" w:fill="auto"/>
          </w:tcPr>
          <w:p w14:paraId="3B3F6414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ногоугольники</w:t>
            </w:r>
          </w:p>
        </w:tc>
        <w:tc>
          <w:tcPr>
            <w:tcW w:w="1701" w:type="dxa"/>
            <w:shd w:val="clear" w:color="auto" w:fill="auto"/>
            <w:hideMark/>
          </w:tcPr>
          <w:p w14:paraId="09EF1787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2C6313" w:rsidRPr="00D812E4" w14:paraId="74833365" w14:textId="77777777" w:rsidTr="002574D8">
        <w:trPr>
          <w:trHeight w:val="145"/>
        </w:trPr>
        <w:tc>
          <w:tcPr>
            <w:tcW w:w="850" w:type="dxa"/>
            <w:shd w:val="clear" w:color="000000" w:fill="FFFFFF"/>
          </w:tcPr>
          <w:p w14:paraId="55D9C590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</w:t>
            </w:r>
          </w:p>
          <w:p w14:paraId="1E7CFABC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6975" w:type="dxa"/>
            <w:shd w:val="clear" w:color="auto" w:fill="auto"/>
          </w:tcPr>
          <w:p w14:paraId="3BABB478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ногоугольники</w:t>
            </w:r>
          </w:p>
        </w:tc>
        <w:tc>
          <w:tcPr>
            <w:tcW w:w="1701" w:type="dxa"/>
            <w:shd w:val="clear" w:color="auto" w:fill="auto"/>
          </w:tcPr>
          <w:p w14:paraId="453745F2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2C6313" w:rsidRPr="00D812E4" w14:paraId="72D14A24" w14:textId="77777777" w:rsidTr="002574D8">
        <w:trPr>
          <w:trHeight w:val="531"/>
        </w:trPr>
        <w:tc>
          <w:tcPr>
            <w:tcW w:w="850" w:type="dxa"/>
            <w:shd w:val="clear" w:color="000000" w:fill="FFFFFF"/>
          </w:tcPr>
          <w:p w14:paraId="6857ABC4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6975" w:type="dxa"/>
            <w:shd w:val="clear" w:color="auto" w:fill="auto"/>
          </w:tcPr>
          <w:p w14:paraId="066564A2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араллелограмм</w:t>
            </w:r>
          </w:p>
        </w:tc>
        <w:tc>
          <w:tcPr>
            <w:tcW w:w="1701" w:type="dxa"/>
            <w:shd w:val="clear" w:color="auto" w:fill="auto"/>
          </w:tcPr>
          <w:p w14:paraId="7AD259F0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2C6313" w:rsidRPr="00D812E4" w14:paraId="5C29655C" w14:textId="77777777" w:rsidTr="002574D8">
        <w:trPr>
          <w:trHeight w:val="411"/>
        </w:trPr>
        <w:tc>
          <w:tcPr>
            <w:tcW w:w="850" w:type="dxa"/>
            <w:shd w:val="clear" w:color="000000" w:fill="FFFFFF"/>
          </w:tcPr>
          <w:p w14:paraId="62162DF4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6975" w:type="dxa"/>
            <w:shd w:val="clear" w:color="auto" w:fill="auto"/>
          </w:tcPr>
          <w:p w14:paraId="07EDD29E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изнаки параллелограмма</w:t>
            </w:r>
          </w:p>
        </w:tc>
        <w:tc>
          <w:tcPr>
            <w:tcW w:w="1701" w:type="dxa"/>
            <w:shd w:val="clear" w:color="auto" w:fill="auto"/>
          </w:tcPr>
          <w:p w14:paraId="49B5BD3B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val="x-none" w:eastAsia="ru-RU"/>
              </w:rPr>
              <w:t xml:space="preserve"> </w:t>
            </w:r>
          </w:p>
        </w:tc>
      </w:tr>
      <w:tr w:rsidR="002C6313" w:rsidRPr="00D812E4" w14:paraId="5225AE75" w14:textId="77777777" w:rsidTr="002574D8">
        <w:trPr>
          <w:trHeight w:val="272"/>
        </w:trPr>
        <w:tc>
          <w:tcPr>
            <w:tcW w:w="850" w:type="dxa"/>
            <w:shd w:val="clear" w:color="000000" w:fill="FFFFFF"/>
          </w:tcPr>
          <w:p w14:paraId="3B226DF6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6975" w:type="dxa"/>
            <w:shd w:val="clear" w:color="auto" w:fill="auto"/>
          </w:tcPr>
          <w:p w14:paraId="32E153A7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задач по теме "Параллелограмм</w:t>
            </w:r>
          </w:p>
        </w:tc>
        <w:tc>
          <w:tcPr>
            <w:tcW w:w="1701" w:type="dxa"/>
            <w:shd w:val="clear" w:color="auto" w:fill="auto"/>
          </w:tcPr>
          <w:p w14:paraId="09530CFB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2C6313" w:rsidRPr="00D812E4" w14:paraId="3A427487" w14:textId="77777777" w:rsidTr="002574D8">
        <w:trPr>
          <w:trHeight w:val="546"/>
        </w:trPr>
        <w:tc>
          <w:tcPr>
            <w:tcW w:w="850" w:type="dxa"/>
            <w:shd w:val="clear" w:color="000000" w:fill="FFFFFF"/>
          </w:tcPr>
          <w:p w14:paraId="0AA29DF7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6975" w:type="dxa"/>
            <w:shd w:val="clear" w:color="auto" w:fill="auto"/>
          </w:tcPr>
          <w:p w14:paraId="1B92CFF2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рапеция</w:t>
            </w:r>
          </w:p>
        </w:tc>
        <w:tc>
          <w:tcPr>
            <w:tcW w:w="1701" w:type="dxa"/>
            <w:shd w:val="clear" w:color="auto" w:fill="auto"/>
          </w:tcPr>
          <w:p w14:paraId="6A4027C4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2C6313" w:rsidRPr="00D812E4" w14:paraId="27E17DDC" w14:textId="77777777" w:rsidTr="002574D8">
        <w:trPr>
          <w:trHeight w:val="378"/>
        </w:trPr>
        <w:tc>
          <w:tcPr>
            <w:tcW w:w="850" w:type="dxa"/>
            <w:shd w:val="clear" w:color="000000" w:fill="FFFFFF"/>
          </w:tcPr>
          <w:p w14:paraId="227D2F38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9</w:t>
            </w:r>
          </w:p>
        </w:tc>
        <w:tc>
          <w:tcPr>
            <w:tcW w:w="6975" w:type="dxa"/>
            <w:shd w:val="clear" w:color="auto" w:fill="auto"/>
          </w:tcPr>
          <w:p w14:paraId="37893875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еорема Фалеса</w:t>
            </w:r>
          </w:p>
        </w:tc>
        <w:tc>
          <w:tcPr>
            <w:tcW w:w="1701" w:type="dxa"/>
            <w:shd w:val="clear" w:color="auto" w:fill="auto"/>
            <w:hideMark/>
          </w:tcPr>
          <w:p w14:paraId="2647B46D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2C6313" w:rsidRPr="00D812E4" w14:paraId="22DD72DE" w14:textId="77777777" w:rsidTr="002574D8">
        <w:trPr>
          <w:trHeight w:val="546"/>
        </w:trPr>
        <w:tc>
          <w:tcPr>
            <w:tcW w:w="850" w:type="dxa"/>
            <w:shd w:val="clear" w:color="000000" w:fill="FFFFFF"/>
          </w:tcPr>
          <w:p w14:paraId="10A6269C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6975" w:type="dxa"/>
            <w:shd w:val="clear" w:color="auto" w:fill="auto"/>
          </w:tcPr>
          <w:p w14:paraId="5123DF4D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адачи на построение</w:t>
            </w:r>
          </w:p>
        </w:tc>
        <w:tc>
          <w:tcPr>
            <w:tcW w:w="1701" w:type="dxa"/>
            <w:shd w:val="clear" w:color="auto" w:fill="auto"/>
          </w:tcPr>
          <w:p w14:paraId="683A6264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2C6313" w:rsidRPr="00D812E4" w14:paraId="40BC7816" w14:textId="77777777" w:rsidTr="002574D8">
        <w:trPr>
          <w:trHeight w:val="568"/>
        </w:trPr>
        <w:tc>
          <w:tcPr>
            <w:tcW w:w="850" w:type="dxa"/>
            <w:shd w:val="clear" w:color="000000" w:fill="FFFFFF"/>
          </w:tcPr>
          <w:p w14:paraId="248C6EA4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11</w:t>
            </w:r>
          </w:p>
        </w:tc>
        <w:tc>
          <w:tcPr>
            <w:tcW w:w="6975" w:type="dxa"/>
            <w:shd w:val="clear" w:color="auto" w:fill="auto"/>
          </w:tcPr>
          <w:p w14:paraId="3A7D41B3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ямоугольник</w:t>
            </w:r>
          </w:p>
        </w:tc>
        <w:tc>
          <w:tcPr>
            <w:tcW w:w="1701" w:type="dxa"/>
            <w:shd w:val="clear" w:color="auto" w:fill="auto"/>
          </w:tcPr>
          <w:p w14:paraId="724E4BBD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2C6313" w:rsidRPr="00D812E4" w14:paraId="56423864" w14:textId="77777777" w:rsidTr="002574D8">
        <w:trPr>
          <w:trHeight w:val="263"/>
        </w:trPr>
        <w:tc>
          <w:tcPr>
            <w:tcW w:w="850" w:type="dxa"/>
            <w:shd w:val="clear" w:color="000000" w:fill="FFFFFF"/>
          </w:tcPr>
          <w:p w14:paraId="1957C986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12</w:t>
            </w:r>
          </w:p>
        </w:tc>
        <w:tc>
          <w:tcPr>
            <w:tcW w:w="6975" w:type="dxa"/>
            <w:shd w:val="clear" w:color="auto" w:fill="auto"/>
          </w:tcPr>
          <w:p w14:paraId="57DAD1E0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омб, квадрат</w:t>
            </w:r>
          </w:p>
        </w:tc>
        <w:tc>
          <w:tcPr>
            <w:tcW w:w="1701" w:type="dxa"/>
            <w:shd w:val="clear" w:color="auto" w:fill="auto"/>
          </w:tcPr>
          <w:p w14:paraId="00B2610F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2C6313" w:rsidRPr="00D812E4" w14:paraId="01AF969D" w14:textId="77777777" w:rsidTr="002574D8">
        <w:trPr>
          <w:trHeight w:val="276"/>
        </w:trPr>
        <w:tc>
          <w:tcPr>
            <w:tcW w:w="850" w:type="dxa"/>
            <w:shd w:val="clear" w:color="000000" w:fill="FFFFFF"/>
          </w:tcPr>
          <w:p w14:paraId="457A3A28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</w:p>
          <w:p w14:paraId="7D15F010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6975" w:type="dxa"/>
            <w:shd w:val="clear" w:color="auto" w:fill="auto"/>
          </w:tcPr>
          <w:p w14:paraId="4DA7865B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задач по теме «Прямоугольник. Ромб. Квадрат»</w:t>
            </w:r>
          </w:p>
        </w:tc>
        <w:tc>
          <w:tcPr>
            <w:tcW w:w="1701" w:type="dxa"/>
            <w:shd w:val="clear" w:color="auto" w:fill="auto"/>
          </w:tcPr>
          <w:p w14:paraId="2EDA244E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2C6313" w:rsidRPr="00D812E4" w14:paraId="23760C77" w14:textId="77777777" w:rsidTr="002574D8">
        <w:trPr>
          <w:trHeight w:val="396"/>
        </w:trPr>
        <w:tc>
          <w:tcPr>
            <w:tcW w:w="850" w:type="dxa"/>
            <w:shd w:val="clear" w:color="000000" w:fill="FFFFFF"/>
          </w:tcPr>
          <w:p w14:paraId="4831A315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14</w:t>
            </w:r>
          </w:p>
        </w:tc>
        <w:tc>
          <w:tcPr>
            <w:tcW w:w="6975" w:type="dxa"/>
            <w:shd w:val="clear" w:color="auto" w:fill="auto"/>
          </w:tcPr>
          <w:p w14:paraId="334A3041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севая и центральная симметрия</w:t>
            </w:r>
          </w:p>
        </w:tc>
        <w:tc>
          <w:tcPr>
            <w:tcW w:w="1701" w:type="dxa"/>
            <w:shd w:val="clear" w:color="auto" w:fill="auto"/>
          </w:tcPr>
          <w:p w14:paraId="4029ED01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2C6313" w:rsidRPr="00D812E4" w14:paraId="5193E080" w14:textId="77777777" w:rsidTr="002574D8">
        <w:trPr>
          <w:trHeight w:val="309"/>
        </w:trPr>
        <w:tc>
          <w:tcPr>
            <w:tcW w:w="850" w:type="dxa"/>
            <w:shd w:val="clear" w:color="000000" w:fill="FFFFFF"/>
          </w:tcPr>
          <w:p w14:paraId="02C9078D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5</w:t>
            </w:r>
          </w:p>
        </w:tc>
        <w:tc>
          <w:tcPr>
            <w:tcW w:w="6975" w:type="dxa"/>
            <w:shd w:val="clear" w:color="auto" w:fill="auto"/>
          </w:tcPr>
          <w:p w14:paraId="75336949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задач</w:t>
            </w:r>
          </w:p>
        </w:tc>
        <w:tc>
          <w:tcPr>
            <w:tcW w:w="1701" w:type="dxa"/>
            <w:shd w:val="clear" w:color="auto" w:fill="auto"/>
          </w:tcPr>
          <w:p w14:paraId="505B1726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2C6313" w:rsidRPr="00D812E4" w14:paraId="3B7B0226" w14:textId="77777777" w:rsidTr="002574D8">
        <w:trPr>
          <w:trHeight w:val="401"/>
        </w:trPr>
        <w:tc>
          <w:tcPr>
            <w:tcW w:w="850" w:type="dxa"/>
            <w:shd w:val="clear" w:color="000000" w:fill="FFFFFF"/>
          </w:tcPr>
          <w:p w14:paraId="31186438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16</w:t>
            </w:r>
          </w:p>
        </w:tc>
        <w:tc>
          <w:tcPr>
            <w:tcW w:w="6975" w:type="dxa"/>
            <w:shd w:val="clear" w:color="auto" w:fill="auto"/>
          </w:tcPr>
          <w:p w14:paraId="0FC98A65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нтрольная работа № 1  по теме «Четырехугольники»</w:t>
            </w:r>
          </w:p>
        </w:tc>
        <w:tc>
          <w:tcPr>
            <w:tcW w:w="1701" w:type="dxa"/>
            <w:shd w:val="clear" w:color="auto" w:fill="auto"/>
          </w:tcPr>
          <w:p w14:paraId="41CEF432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63484EA4" w14:textId="77777777" w:rsidTr="002574D8">
        <w:trPr>
          <w:trHeight w:val="389"/>
        </w:trPr>
        <w:tc>
          <w:tcPr>
            <w:tcW w:w="850" w:type="dxa"/>
            <w:shd w:val="clear" w:color="000000" w:fill="FFFFFF"/>
          </w:tcPr>
          <w:p w14:paraId="790E396D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975" w:type="dxa"/>
            <w:shd w:val="clear" w:color="auto" w:fill="auto"/>
          </w:tcPr>
          <w:p w14:paraId="31BE11B2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bookmarkStart w:id="24" w:name="_Toc422748202"/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Глава VI. Площадь</w:t>
            </w:r>
            <w:bookmarkEnd w:id="24"/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 14ч</w:t>
            </w:r>
          </w:p>
        </w:tc>
        <w:tc>
          <w:tcPr>
            <w:tcW w:w="1701" w:type="dxa"/>
            <w:shd w:val="clear" w:color="auto" w:fill="auto"/>
          </w:tcPr>
          <w:p w14:paraId="63B9A052" w14:textId="77777777" w:rsidR="002C6313" w:rsidRPr="00D812E4" w:rsidRDefault="002574D8" w:rsidP="007C42E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4</w:t>
            </w:r>
          </w:p>
        </w:tc>
      </w:tr>
      <w:tr w:rsidR="002C6313" w:rsidRPr="00D812E4" w14:paraId="6C84F761" w14:textId="77777777" w:rsidTr="002574D8">
        <w:trPr>
          <w:trHeight w:val="388"/>
        </w:trPr>
        <w:tc>
          <w:tcPr>
            <w:tcW w:w="850" w:type="dxa"/>
            <w:shd w:val="clear" w:color="000000" w:fill="FFFFFF"/>
          </w:tcPr>
          <w:p w14:paraId="67FDD626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17</w:t>
            </w:r>
          </w:p>
        </w:tc>
        <w:tc>
          <w:tcPr>
            <w:tcW w:w="6975" w:type="dxa"/>
            <w:shd w:val="clear" w:color="auto" w:fill="auto"/>
          </w:tcPr>
          <w:p w14:paraId="100D5137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лощадь многоугольника</w:t>
            </w:r>
          </w:p>
        </w:tc>
        <w:tc>
          <w:tcPr>
            <w:tcW w:w="1701" w:type="dxa"/>
            <w:shd w:val="clear" w:color="auto" w:fill="auto"/>
          </w:tcPr>
          <w:p w14:paraId="69F1638D" w14:textId="77777777" w:rsidR="002C6313" w:rsidRPr="00D812E4" w:rsidRDefault="002C6313" w:rsidP="007C42E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452482DA" w14:textId="77777777" w:rsidTr="002574D8">
        <w:trPr>
          <w:trHeight w:val="398"/>
        </w:trPr>
        <w:tc>
          <w:tcPr>
            <w:tcW w:w="850" w:type="dxa"/>
            <w:shd w:val="clear" w:color="000000" w:fill="FFFFFF"/>
          </w:tcPr>
          <w:p w14:paraId="4413384D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18</w:t>
            </w:r>
          </w:p>
        </w:tc>
        <w:tc>
          <w:tcPr>
            <w:tcW w:w="6975" w:type="dxa"/>
            <w:shd w:val="clear" w:color="auto" w:fill="auto"/>
          </w:tcPr>
          <w:p w14:paraId="3063C9C0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лощадь прямоугольника</w:t>
            </w:r>
          </w:p>
        </w:tc>
        <w:tc>
          <w:tcPr>
            <w:tcW w:w="1701" w:type="dxa"/>
            <w:shd w:val="clear" w:color="auto" w:fill="auto"/>
          </w:tcPr>
          <w:p w14:paraId="7F3F942D" w14:textId="77777777" w:rsidR="002C6313" w:rsidRPr="00D812E4" w:rsidRDefault="002C6313" w:rsidP="007C42E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7C42E6" w:rsidRPr="007C42E6" w14:paraId="31994C91" w14:textId="77777777" w:rsidTr="002574D8">
        <w:trPr>
          <w:trHeight w:val="392"/>
        </w:trPr>
        <w:tc>
          <w:tcPr>
            <w:tcW w:w="850" w:type="dxa"/>
            <w:shd w:val="clear" w:color="000000" w:fill="FFFFFF"/>
          </w:tcPr>
          <w:p w14:paraId="24BCAC74" w14:textId="77777777" w:rsidR="002C6313" w:rsidRPr="007C42E6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</w:pPr>
            <w:r w:rsidRPr="007C42E6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eastAsia="ru-RU"/>
              </w:rPr>
              <w:t>19</w:t>
            </w:r>
          </w:p>
        </w:tc>
        <w:tc>
          <w:tcPr>
            <w:tcW w:w="6975" w:type="dxa"/>
            <w:shd w:val="clear" w:color="auto" w:fill="auto"/>
          </w:tcPr>
          <w:p w14:paraId="7530AE03" w14:textId="77777777" w:rsidR="002C6313" w:rsidRPr="007C42E6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C42E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лощадь параллелограмма</w:t>
            </w:r>
          </w:p>
        </w:tc>
        <w:tc>
          <w:tcPr>
            <w:tcW w:w="1701" w:type="dxa"/>
            <w:shd w:val="clear" w:color="auto" w:fill="auto"/>
          </w:tcPr>
          <w:p w14:paraId="67909B0E" w14:textId="77777777" w:rsidR="002C6313" w:rsidRPr="007C42E6" w:rsidRDefault="002C6313" w:rsidP="007C42E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2C6313" w:rsidRPr="00D812E4" w14:paraId="6150F295" w14:textId="77777777" w:rsidTr="002574D8">
        <w:trPr>
          <w:trHeight w:val="411"/>
        </w:trPr>
        <w:tc>
          <w:tcPr>
            <w:tcW w:w="850" w:type="dxa"/>
            <w:shd w:val="clear" w:color="000000" w:fill="FFFFFF"/>
          </w:tcPr>
          <w:p w14:paraId="611B2067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6975" w:type="dxa"/>
            <w:shd w:val="clear" w:color="auto" w:fill="auto"/>
          </w:tcPr>
          <w:p w14:paraId="68B7056E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лощадь треугольника</w:t>
            </w:r>
          </w:p>
        </w:tc>
        <w:tc>
          <w:tcPr>
            <w:tcW w:w="1701" w:type="dxa"/>
            <w:shd w:val="clear" w:color="auto" w:fill="auto"/>
          </w:tcPr>
          <w:p w14:paraId="50582A05" w14:textId="77777777" w:rsidR="002C6313" w:rsidRPr="00D812E4" w:rsidRDefault="002C6313" w:rsidP="007C42E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10FC89B7" w14:textId="77777777" w:rsidTr="002574D8">
        <w:trPr>
          <w:trHeight w:val="276"/>
        </w:trPr>
        <w:tc>
          <w:tcPr>
            <w:tcW w:w="850" w:type="dxa"/>
            <w:shd w:val="clear" w:color="000000" w:fill="FFFFFF"/>
          </w:tcPr>
          <w:p w14:paraId="79772620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21</w:t>
            </w:r>
          </w:p>
        </w:tc>
        <w:tc>
          <w:tcPr>
            <w:tcW w:w="6975" w:type="dxa"/>
            <w:shd w:val="clear" w:color="auto" w:fill="auto"/>
          </w:tcPr>
          <w:p w14:paraId="6AFE9E52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лощадь треугольника</w:t>
            </w:r>
          </w:p>
        </w:tc>
        <w:tc>
          <w:tcPr>
            <w:tcW w:w="1701" w:type="dxa"/>
            <w:shd w:val="clear" w:color="auto" w:fill="auto"/>
          </w:tcPr>
          <w:p w14:paraId="450CA401" w14:textId="77777777" w:rsidR="002C6313" w:rsidRPr="00D812E4" w:rsidRDefault="002C6313" w:rsidP="007C42E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7EB4717D" w14:textId="77777777" w:rsidTr="002574D8">
        <w:trPr>
          <w:trHeight w:val="404"/>
        </w:trPr>
        <w:tc>
          <w:tcPr>
            <w:tcW w:w="850" w:type="dxa"/>
            <w:shd w:val="clear" w:color="000000" w:fill="FFFFFF"/>
          </w:tcPr>
          <w:p w14:paraId="433BF2AB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22</w:t>
            </w:r>
          </w:p>
        </w:tc>
        <w:tc>
          <w:tcPr>
            <w:tcW w:w="6975" w:type="dxa"/>
            <w:shd w:val="clear" w:color="auto" w:fill="auto"/>
          </w:tcPr>
          <w:p w14:paraId="6DD96502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лощадь трапеции</w:t>
            </w:r>
          </w:p>
        </w:tc>
        <w:tc>
          <w:tcPr>
            <w:tcW w:w="1701" w:type="dxa"/>
            <w:shd w:val="clear" w:color="auto" w:fill="auto"/>
          </w:tcPr>
          <w:p w14:paraId="4804E43A" w14:textId="77777777" w:rsidR="002C6313" w:rsidRPr="00D812E4" w:rsidRDefault="002C6313" w:rsidP="007C42E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15C5E116" w14:textId="77777777" w:rsidTr="002574D8">
        <w:trPr>
          <w:trHeight w:val="412"/>
        </w:trPr>
        <w:tc>
          <w:tcPr>
            <w:tcW w:w="850" w:type="dxa"/>
            <w:shd w:val="clear" w:color="000000" w:fill="FFFFFF"/>
          </w:tcPr>
          <w:p w14:paraId="6B72C23E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23</w:t>
            </w:r>
          </w:p>
        </w:tc>
        <w:tc>
          <w:tcPr>
            <w:tcW w:w="6975" w:type="dxa"/>
            <w:shd w:val="clear" w:color="auto" w:fill="auto"/>
          </w:tcPr>
          <w:p w14:paraId="2C92ABDA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ешение задач на вычисление площадей фигур</w:t>
            </w:r>
          </w:p>
        </w:tc>
        <w:tc>
          <w:tcPr>
            <w:tcW w:w="1701" w:type="dxa"/>
            <w:shd w:val="clear" w:color="auto" w:fill="auto"/>
          </w:tcPr>
          <w:p w14:paraId="11D79042" w14:textId="77777777" w:rsidR="002C6313" w:rsidRPr="00D812E4" w:rsidRDefault="002C6313" w:rsidP="007C42E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5C1E6E09" w14:textId="77777777" w:rsidTr="002574D8">
        <w:trPr>
          <w:trHeight w:val="376"/>
        </w:trPr>
        <w:tc>
          <w:tcPr>
            <w:tcW w:w="850" w:type="dxa"/>
            <w:shd w:val="clear" w:color="000000" w:fill="FFFFFF"/>
          </w:tcPr>
          <w:p w14:paraId="6358C9CE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24</w:t>
            </w:r>
          </w:p>
        </w:tc>
        <w:tc>
          <w:tcPr>
            <w:tcW w:w="6975" w:type="dxa"/>
            <w:shd w:val="clear" w:color="auto" w:fill="auto"/>
          </w:tcPr>
          <w:p w14:paraId="6042C23E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ешение задач на вычисление площадей фигур</w:t>
            </w:r>
          </w:p>
        </w:tc>
        <w:tc>
          <w:tcPr>
            <w:tcW w:w="1701" w:type="dxa"/>
            <w:shd w:val="clear" w:color="auto" w:fill="auto"/>
          </w:tcPr>
          <w:p w14:paraId="7C22BFA1" w14:textId="77777777" w:rsidR="002C6313" w:rsidRPr="00D812E4" w:rsidRDefault="002C6313" w:rsidP="007C42E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0DDF87F9" w14:textId="77777777" w:rsidTr="002574D8">
        <w:trPr>
          <w:trHeight w:val="473"/>
        </w:trPr>
        <w:tc>
          <w:tcPr>
            <w:tcW w:w="850" w:type="dxa"/>
            <w:shd w:val="clear" w:color="000000" w:fill="FFFFFF"/>
          </w:tcPr>
          <w:p w14:paraId="16703480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25</w:t>
            </w:r>
          </w:p>
        </w:tc>
        <w:tc>
          <w:tcPr>
            <w:tcW w:w="6975" w:type="dxa"/>
            <w:shd w:val="clear" w:color="auto" w:fill="auto"/>
          </w:tcPr>
          <w:p w14:paraId="699AD52F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еорема Пифагора</w:t>
            </w:r>
          </w:p>
        </w:tc>
        <w:tc>
          <w:tcPr>
            <w:tcW w:w="1701" w:type="dxa"/>
            <w:shd w:val="clear" w:color="auto" w:fill="auto"/>
          </w:tcPr>
          <w:p w14:paraId="73F15F3C" w14:textId="77777777" w:rsidR="002C6313" w:rsidRPr="00D812E4" w:rsidRDefault="002C6313" w:rsidP="007C42E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6921DD03" w14:textId="77777777" w:rsidTr="002574D8">
        <w:trPr>
          <w:trHeight w:val="457"/>
        </w:trPr>
        <w:tc>
          <w:tcPr>
            <w:tcW w:w="850" w:type="dxa"/>
            <w:shd w:val="clear" w:color="000000" w:fill="FFFFFF"/>
          </w:tcPr>
          <w:p w14:paraId="537002A5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26</w:t>
            </w:r>
          </w:p>
        </w:tc>
        <w:tc>
          <w:tcPr>
            <w:tcW w:w="6975" w:type="dxa"/>
            <w:shd w:val="clear" w:color="auto" w:fill="auto"/>
          </w:tcPr>
          <w:p w14:paraId="0B224DB6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еорема обратная теореме Пифагора</w:t>
            </w:r>
          </w:p>
        </w:tc>
        <w:tc>
          <w:tcPr>
            <w:tcW w:w="1701" w:type="dxa"/>
            <w:shd w:val="clear" w:color="auto" w:fill="auto"/>
          </w:tcPr>
          <w:p w14:paraId="3E0BE375" w14:textId="77777777" w:rsidR="002C6313" w:rsidRPr="00D812E4" w:rsidRDefault="002C6313" w:rsidP="007C42E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6F32609F" w14:textId="77777777" w:rsidTr="002574D8">
        <w:trPr>
          <w:trHeight w:val="339"/>
        </w:trPr>
        <w:tc>
          <w:tcPr>
            <w:tcW w:w="850" w:type="dxa"/>
            <w:shd w:val="clear" w:color="000000" w:fill="FFFFFF"/>
          </w:tcPr>
          <w:p w14:paraId="5328B04E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27</w:t>
            </w:r>
          </w:p>
        </w:tc>
        <w:tc>
          <w:tcPr>
            <w:tcW w:w="6975" w:type="dxa"/>
            <w:shd w:val="clear" w:color="auto" w:fill="auto"/>
          </w:tcPr>
          <w:p w14:paraId="5B006F9C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ешение задач по теме "Теорема Пифагора"</w:t>
            </w:r>
          </w:p>
        </w:tc>
        <w:tc>
          <w:tcPr>
            <w:tcW w:w="1701" w:type="dxa"/>
            <w:shd w:val="clear" w:color="auto" w:fill="auto"/>
          </w:tcPr>
          <w:p w14:paraId="3AC69441" w14:textId="77777777" w:rsidR="002C6313" w:rsidRPr="00D812E4" w:rsidRDefault="002C6313" w:rsidP="007C42E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6B5FFA9F" w14:textId="77777777" w:rsidTr="002574D8">
        <w:trPr>
          <w:trHeight w:val="335"/>
        </w:trPr>
        <w:tc>
          <w:tcPr>
            <w:tcW w:w="850" w:type="dxa"/>
            <w:shd w:val="clear" w:color="000000" w:fill="FFFFFF"/>
          </w:tcPr>
          <w:p w14:paraId="7AB199E3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28</w:t>
            </w:r>
          </w:p>
        </w:tc>
        <w:tc>
          <w:tcPr>
            <w:tcW w:w="6975" w:type="dxa"/>
            <w:shd w:val="clear" w:color="auto" w:fill="auto"/>
          </w:tcPr>
          <w:p w14:paraId="0A69897C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ешение задач</w:t>
            </w:r>
          </w:p>
        </w:tc>
        <w:tc>
          <w:tcPr>
            <w:tcW w:w="1701" w:type="dxa"/>
            <w:shd w:val="clear" w:color="auto" w:fill="auto"/>
          </w:tcPr>
          <w:p w14:paraId="0DCC22CE" w14:textId="77777777" w:rsidR="002C6313" w:rsidRPr="00D812E4" w:rsidRDefault="002C6313" w:rsidP="007C42E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73FF8560" w14:textId="77777777" w:rsidTr="002574D8">
        <w:trPr>
          <w:trHeight w:val="359"/>
        </w:trPr>
        <w:tc>
          <w:tcPr>
            <w:tcW w:w="850" w:type="dxa"/>
            <w:shd w:val="clear" w:color="000000" w:fill="FFFFFF"/>
          </w:tcPr>
          <w:p w14:paraId="5C1E9208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29</w:t>
            </w:r>
          </w:p>
        </w:tc>
        <w:tc>
          <w:tcPr>
            <w:tcW w:w="6975" w:type="dxa"/>
            <w:shd w:val="clear" w:color="auto" w:fill="auto"/>
          </w:tcPr>
          <w:p w14:paraId="1BD528E1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ешение задач</w:t>
            </w:r>
          </w:p>
        </w:tc>
        <w:tc>
          <w:tcPr>
            <w:tcW w:w="1701" w:type="dxa"/>
            <w:shd w:val="clear" w:color="auto" w:fill="auto"/>
          </w:tcPr>
          <w:p w14:paraId="5B8E0FC3" w14:textId="77777777" w:rsidR="002C6313" w:rsidRPr="00D812E4" w:rsidRDefault="002C6313" w:rsidP="007C42E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4182EA35" w14:textId="77777777" w:rsidTr="002574D8">
        <w:trPr>
          <w:trHeight w:val="369"/>
        </w:trPr>
        <w:tc>
          <w:tcPr>
            <w:tcW w:w="850" w:type="dxa"/>
            <w:shd w:val="clear" w:color="000000" w:fill="FFFFFF"/>
          </w:tcPr>
          <w:p w14:paraId="2CACB667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30</w:t>
            </w:r>
          </w:p>
        </w:tc>
        <w:tc>
          <w:tcPr>
            <w:tcW w:w="6975" w:type="dxa"/>
            <w:shd w:val="clear" w:color="auto" w:fill="auto"/>
          </w:tcPr>
          <w:p w14:paraId="78DE5113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нтрольная работа № 2 по теме «Площади»</w:t>
            </w:r>
          </w:p>
        </w:tc>
        <w:tc>
          <w:tcPr>
            <w:tcW w:w="1701" w:type="dxa"/>
            <w:shd w:val="clear" w:color="auto" w:fill="auto"/>
          </w:tcPr>
          <w:p w14:paraId="03D946EF" w14:textId="77777777" w:rsidR="002C6313" w:rsidRPr="00D812E4" w:rsidRDefault="002C6313" w:rsidP="007C42E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27FE3EB6" w14:textId="77777777" w:rsidTr="002574D8">
        <w:trPr>
          <w:trHeight w:val="414"/>
        </w:trPr>
        <w:tc>
          <w:tcPr>
            <w:tcW w:w="850" w:type="dxa"/>
            <w:shd w:val="clear" w:color="000000" w:fill="FFFFFF"/>
          </w:tcPr>
          <w:p w14:paraId="565FD39C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975" w:type="dxa"/>
            <w:shd w:val="clear" w:color="auto" w:fill="auto"/>
          </w:tcPr>
          <w:p w14:paraId="3545F824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bookmarkStart w:id="25" w:name="_Toc422748203"/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Глава VII. Подобные треугольники</w:t>
            </w:r>
            <w:bookmarkEnd w:id="25"/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 20ч</w:t>
            </w:r>
          </w:p>
        </w:tc>
        <w:tc>
          <w:tcPr>
            <w:tcW w:w="1701" w:type="dxa"/>
            <w:shd w:val="clear" w:color="auto" w:fill="auto"/>
          </w:tcPr>
          <w:p w14:paraId="584D4934" w14:textId="77777777" w:rsidR="002C6313" w:rsidRPr="00D812E4" w:rsidRDefault="002574D8" w:rsidP="007C42E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0</w:t>
            </w:r>
          </w:p>
        </w:tc>
      </w:tr>
      <w:tr w:rsidR="002C6313" w:rsidRPr="00D812E4" w14:paraId="666A2CAF" w14:textId="77777777" w:rsidTr="002574D8">
        <w:trPr>
          <w:trHeight w:val="279"/>
        </w:trPr>
        <w:tc>
          <w:tcPr>
            <w:tcW w:w="850" w:type="dxa"/>
            <w:shd w:val="clear" w:color="000000" w:fill="FFFFFF"/>
          </w:tcPr>
          <w:p w14:paraId="5FB89865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31</w:t>
            </w:r>
          </w:p>
        </w:tc>
        <w:tc>
          <w:tcPr>
            <w:tcW w:w="6975" w:type="dxa"/>
            <w:shd w:val="clear" w:color="auto" w:fill="auto"/>
          </w:tcPr>
          <w:p w14:paraId="47BB3115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пределение подобных треугольников</w:t>
            </w:r>
          </w:p>
        </w:tc>
        <w:tc>
          <w:tcPr>
            <w:tcW w:w="1701" w:type="dxa"/>
            <w:shd w:val="clear" w:color="auto" w:fill="auto"/>
          </w:tcPr>
          <w:p w14:paraId="7356DD06" w14:textId="77777777" w:rsidR="002C6313" w:rsidRPr="00D812E4" w:rsidRDefault="002C6313" w:rsidP="007C42E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17513979" w14:textId="77777777" w:rsidTr="002574D8">
        <w:trPr>
          <w:trHeight w:val="315"/>
        </w:trPr>
        <w:tc>
          <w:tcPr>
            <w:tcW w:w="850" w:type="dxa"/>
            <w:shd w:val="clear" w:color="000000" w:fill="FFFFFF"/>
          </w:tcPr>
          <w:p w14:paraId="12411902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32</w:t>
            </w:r>
          </w:p>
        </w:tc>
        <w:tc>
          <w:tcPr>
            <w:tcW w:w="6975" w:type="dxa"/>
            <w:shd w:val="clear" w:color="auto" w:fill="auto"/>
          </w:tcPr>
          <w:p w14:paraId="666916A0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тношение площадей подобных треугольников</w:t>
            </w:r>
          </w:p>
        </w:tc>
        <w:tc>
          <w:tcPr>
            <w:tcW w:w="1701" w:type="dxa"/>
            <w:shd w:val="clear" w:color="auto" w:fill="auto"/>
            <w:hideMark/>
          </w:tcPr>
          <w:p w14:paraId="6895DB1A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 </w:t>
            </w:r>
          </w:p>
          <w:p w14:paraId="580372A0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 </w:t>
            </w:r>
          </w:p>
        </w:tc>
      </w:tr>
      <w:tr w:rsidR="002C6313" w:rsidRPr="00D812E4" w14:paraId="2E43CC36" w14:textId="77777777" w:rsidTr="002574D8">
        <w:trPr>
          <w:trHeight w:val="479"/>
        </w:trPr>
        <w:tc>
          <w:tcPr>
            <w:tcW w:w="850" w:type="dxa"/>
            <w:shd w:val="clear" w:color="000000" w:fill="FFFFFF"/>
          </w:tcPr>
          <w:p w14:paraId="2216862A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33</w:t>
            </w:r>
          </w:p>
        </w:tc>
        <w:tc>
          <w:tcPr>
            <w:tcW w:w="6975" w:type="dxa"/>
            <w:shd w:val="clear" w:color="auto" w:fill="auto"/>
          </w:tcPr>
          <w:p w14:paraId="5525BD5E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ервый признак подобия треугольников</w:t>
            </w:r>
          </w:p>
        </w:tc>
        <w:tc>
          <w:tcPr>
            <w:tcW w:w="1701" w:type="dxa"/>
            <w:shd w:val="clear" w:color="auto" w:fill="auto"/>
          </w:tcPr>
          <w:p w14:paraId="23DE9D43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628728C3" w14:textId="77777777" w:rsidTr="002574D8">
        <w:trPr>
          <w:trHeight w:val="329"/>
        </w:trPr>
        <w:tc>
          <w:tcPr>
            <w:tcW w:w="850" w:type="dxa"/>
            <w:shd w:val="clear" w:color="000000" w:fill="FFFFFF"/>
          </w:tcPr>
          <w:p w14:paraId="79FE0848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34</w:t>
            </w:r>
          </w:p>
        </w:tc>
        <w:tc>
          <w:tcPr>
            <w:tcW w:w="6975" w:type="dxa"/>
            <w:shd w:val="clear" w:color="auto" w:fill="auto"/>
          </w:tcPr>
          <w:p w14:paraId="2190BC1A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ешение задач на применение первого признака подобия треугольников</w:t>
            </w:r>
          </w:p>
        </w:tc>
        <w:tc>
          <w:tcPr>
            <w:tcW w:w="1701" w:type="dxa"/>
            <w:shd w:val="clear" w:color="auto" w:fill="auto"/>
          </w:tcPr>
          <w:p w14:paraId="488CF45B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46A0C9F5" w14:textId="77777777" w:rsidTr="002574D8">
        <w:trPr>
          <w:trHeight w:val="481"/>
        </w:trPr>
        <w:tc>
          <w:tcPr>
            <w:tcW w:w="850" w:type="dxa"/>
            <w:shd w:val="clear" w:color="000000" w:fill="FFFFFF"/>
          </w:tcPr>
          <w:p w14:paraId="7633BBA5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35</w:t>
            </w:r>
          </w:p>
        </w:tc>
        <w:tc>
          <w:tcPr>
            <w:tcW w:w="6975" w:type="dxa"/>
            <w:shd w:val="clear" w:color="auto" w:fill="auto"/>
          </w:tcPr>
          <w:p w14:paraId="39B29DFB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торой и третий признаки подобия треугольников</w:t>
            </w:r>
          </w:p>
        </w:tc>
        <w:tc>
          <w:tcPr>
            <w:tcW w:w="1701" w:type="dxa"/>
            <w:shd w:val="clear" w:color="auto" w:fill="auto"/>
          </w:tcPr>
          <w:p w14:paraId="14637589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41A54BBC" w14:textId="77777777" w:rsidTr="002574D8">
        <w:trPr>
          <w:trHeight w:val="363"/>
        </w:trPr>
        <w:tc>
          <w:tcPr>
            <w:tcW w:w="850" w:type="dxa"/>
            <w:shd w:val="clear" w:color="000000" w:fill="FFFFFF"/>
          </w:tcPr>
          <w:p w14:paraId="217096E5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36</w:t>
            </w:r>
          </w:p>
        </w:tc>
        <w:tc>
          <w:tcPr>
            <w:tcW w:w="6975" w:type="dxa"/>
            <w:shd w:val="clear" w:color="auto" w:fill="auto"/>
          </w:tcPr>
          <w:p w14:paraId="77598F54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ешение задач на применение признаков подобия треугольников</w:t>
            </w:r>
          </w:p>
        </w:tc>
        <w:tc>
          <w:tcPr>
            <w:tcW w:w="1701" w:type="dxa"/>
            <w:shd w:val="clear" w:color="auto" w:fill="auto"/>
          </w:tcPr>
          <w:p w14:paraId="41DC75F0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7BE94C49" w14:textId="77777777" w:rsidTr="002574D8">
        <w:trPr>
          <w:trHeight w:val="425"/>
        </w:trPr>
        <w:tc>
          <w:tcPr>
            <w:tcW w:w="850" w:type="dxa"/>
            <w:shd w:val="clear" w:color="000000" w:fill="FFFFFF"/>
          </w:tcPr>
          <w:p w14:paraId="7D573313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37</w:t>
            </w:r>
          </w:p>
        </w:tc>
        <w:tc>
          <w:tcPr>
            <w:tcW w:w="6975" w:type="dxa"/>
            <w:shd w:val="clear" w:color="auto" w:fill="auto"/>
          </w:tcPr>
          <w:p w14:paraId="154F608F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ешение задач</w:t>
            </w:r>
          </w:p>
        </w:tc>
        <w:tc>
          <w:tcPr>
            <w:tcW w:w="1701" w:type="dxa"/>
            <w:shd w:val="clear" w:color="auto" w:fill="auto"/>
          </w:tcPr>
          <w:p w14:paraId="2137FCC8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49D9889B" w14:textId="77777777" w:rsidTr="002574D8">
        <w:trPr>
          <w:trHeight w:val="407"/>
        </w:trPr>
        <w:tc>
          <w:tcPr>
            <w:tcW w:w="850" w:type="dxa"/>
            <w:shd w:val="clear" w:color="000000" w:fill="FFFFFF"/>
          </w:tcPr>
          <w:p w14:paraId="40207F3C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38</w:t>
            </w:r>
          </w:p>
        </w:tc>
        <w:tc>
          <w:tcPr>
            <w:tcW w:w="6975" w:type="dxa"/>
            <w:shd w:val="clear" w:color="auto" w:fill="auto"/>
          </w:tcPr>
          <w:p w14:paraId="39BDFE3C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нтрольная работа № 3 по теме «Признаки подобия треугольников»</w:t>
            </w:r>
          </w:p>
        </w:tc>
        <w:tc>
          <w:tcPr>
            <w:tcW w:w="1701" w:type="dxa"/>
            <w:shd w:val="clear" w:color="auto" w:fill="auto"/>
          </w:tcPr>
          <w:p w14:paraId="48CF0AAE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5997F994" w14:textId="77777777" w:rsidTr="002574D8">
        <w:trPr>
          <w:trHeight w:val="414"/>
        </w:trPr>
        <w:tc>
          <w:tcPr>
            <w:tcW w:w="850" w:type="dxa"/>
            <w:shd w:val="clear" w:color="000000" w:fill="FFFFFF"/>
          </w:tcPr>
          <w:p w14:paraId="395A8284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39</w:t>
            </w:r>
          </w:p>
        </w:tc>
        <w:tc>
          <w:tcPr>
            <w:tcW w:w="6975" w:type="dxa"/>
            <w:shd w:val="clear" w:color="auto" w:fill="auto"/>
          </w:tcPr>
          <w:p w14:paraId="604DE47B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редняя линия треугольника</w:t>
            </w:r>
          </w:p>
        </w:tc>
        <w:tc>
          <w:tcPr>
            <w:tcW w:w="1701" w:type="dxa"/>
            <w:shd w:val="clear" w:color="auto" w:fill="auto"/>
          </w:tcPr>
          <w:p w14:paraId="27433D6B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0FE08124" w14:textId="77777777" w:rsidTr="002574D8">
        <w:trPr>
          <w:trHeight w:val="365"/>
        </w:trPr>
        <w:tc>
          <w:tcPr>
            <w:tcW w:w="850" w:type="dxa"/>
            <w:shd w:val="clear" w:color="000000" w:fill="FFFFFF"/>
          </w:tcPr>
          <w:p w14:paraId="364E7616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40</w:t>
            </w:r>
          </w:p>
        </w:tc>
        <w:tc>
          <w:tcPr>
            <w:tcW w:w="6975" w:type="dxa"/>
            <w:shd w:val="clear" w:color="auto" w:fill="auto"/>
          </w:tcPr>
          <w:p w14:paraId="7B15033A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войство медиан треугольника</w:t>
            </w:r>
          </w:p>
        </w:tc>
        <w:tc>
          <w:tcPr>
            <w:tcW w:w="1701" w:type="dxa"/>
            <w:shd w:val="clear" w:color="auto" w:fill="auto"/>
          </w:tcPr>
          <w:p w14:paraId="7029D515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358E75C1" w14:textId="77777777" w:rsidTr="002574D8">
        <w:trPr>
          <w:trHeight w:val="423"/>
        </w:trPr>
        <w:tc>
          <w:tcPr>
            <w:tcW w:w="850" w:type="dxa"/>
            <w:shd w:val="clear" w:color="000000" w:fill="FFFFFF"/>
          </w:tcPr>
          <w:p w14:paraId="32C6F4F5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41</w:t>
            </w:r>
          </w:p>
        </w:tc>
        <w:tc>
          <w:tcPr>
            <w:tcW w:w="6975" w:type="dxa"/>
            <w:shd w:val="clear" w:color="auto" w:fill="auto"/>
          </w:tcPr>
          <w:p w14:paraId="15B01B4C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порциональные отрезки</w:t>
            </w:r>
          </w:p>
        </w:tc>
        <w:tc>
          <w:tcPr>
            <w:tcW w:w="1701" w:type="dxa"/>
            <w:shd w:val="clear" w:color="auto" w:fill="auto"/>
          </w:tcPr>
          <w:p w14:paraId="2013E03E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168BBCAC" w14:textId="77777777" w:rsidTr="002574D8">
        <w:trPr>
          <w:trHeight w:val="289"/>
        </w:trPr>
        <w:tc>
          <w:tcPr>
            <w:tcW w:w="850" w:type="dxa"/>
            <w:shd w:val="clear" w:color="000000" w:fill="FFFFFF"/>
          </w:tcPr>
          <w:p w14:paraId="35482EAD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42</w:t>
            </w:r>
          </w:p>
        </w:tc>
        <w:tc>
          <w:tcPr>
            <w:tcW w:w="6975" w:type="dxa"/>
            <w:shd w:val="clear" w:color="auto" w:fill="auto"/>
          </w:tcPr>
          <w:p w14:paraId="2D337A37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ропорциональные отрезки в прямоугольном треугольнике</w:t>
            </w:r>
          </w:p>
        </w:tc>
        <w:tc>
          <w:tcPr>
            <w:tcW w:w="1701" w:type="dxa"/>
            <w:shd w:val="clear" w:color="auto" w:fill="auto"/>
          </w:tcPr>
          <w:p w14:paraId="2AE461E1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14EC7057" w14:textId="77777777" w:rsidTr="002574D8">
        <w:trPr>
          <w:trHeight w:val="342"/>
        </w:trPr>
        <w:tc>
          <w:tcPr>
            <w:tcW w:w="850" w:type="dxa"/>
            <w:shd w:val="clear" w:color="000000" w:fill="FFFFFF"/>
          </w:tcPr>
          <w:p w14:paraId="09D1D45A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43</w:t>
            </w:r>
          </w:p>
        </w:tc>
        <w:tc>
          <w:tcPr>
            <w:tcW w:w="6975" w:type="dxa"/>
            <w:shd w:val="clear" w:color="auto" w:fill="auto"/>
          </w:tcPr>
          <w:p w14:paraId="51CC2735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Измерительные работы на местности</w:t>
            </w:r>
          </w:p>
        </w:tc>
        <w:tc>
          <w:tcPr>
            <w:tcW w:w="1701" w:type="dxa"/>
            <w:shd w:val="clear" w:color="auto" w:fill="auto"/>
          </w:tcPr>
          <w:p w14:paraId="20090408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10FE05D3" w14:textId="77777777" w:rsidTr="002574D8">
        <w:trPr>
          <w:trHeight w:val="439"/>
        </w:trPr>
        <w:tc>
          <w:tcPr>
            <w:tcW w:w="850" w:type="dxa"/>
            <w:shd w:val="clear" w:color="000000" w:fill="FFFFFF"/>
          </w:tcPr>
          <w:p w14:paraId="4D9E6D61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44</w:t>
            </w:r>
          </w:p>
        </w:tc>
        <w:tc>
          <w:tcPr>
            <w:tcW w:w="6975" w:type="dxa"/>
            <w:shd w:val="clear" w:color="auto" w:fill="auto"/>
          </w:tcPr>
          <w:p w14:paraId="51D70FC8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Задачи на построение методом подобия</w:t>
            </w:r>
          </w:p>
        </w:tc>
        <w:tc>
          <w:tcPr>
            <w:tcW w:w="1701" w:type="dxa"/>
            <w:shd w:val="clear" w:color="auto" w:fill="auto"/>
          </w:tcPr>
          <w:p w14:paraId="42855AED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2F5D0E90" w14:textId="77777777" w:rsidTr="002574D8">
        <w:trPr>
          <w:trHeight w:val="437"/>
        </w:trPr>
        <w:tc>
          <w:tcPr>
            <w:tcW w:w="850" w:type="dxa"/>
            <w:shd w:val="clear" w:color="000000" w:fill="FFFFFF"/>
          </w:tcPr>
          <w:p w14:paraId="7C322D51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45</w:t>
            </w:r>
          </w:p>
        </w:tc>
        <w:tc>
          <w:tcPr>
            <w:tcW w:w="6975" w:type="dxa"/>
            <w:shd w:val="clear" w:color="auto" w:fill="auto"/>
          </w:tcPr>
          <w:p w14:paraId="2C016913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Задачи на построение методом подобия</w:t>
            </w:r>
          </w:p>
        </w:tc>
        <w:tc>
          <w:tcPr>
            <w:tcW w:w="1701" w:type="dxa"/>
            <w:shd w:val="clear" w:color="auto" w:fill="auto"/>
          </w:tcPr>
          <w:p w14:paraId="4D28C010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4D84A178" w14:textId="77777777" w:rsidTr="002574D8">
        <w:trPr>
          <w:trHeight w:val="428"/>
        </w:trPr>
        <w:tc>
          <w:tcPr>
            <w:tcW w:w="850" w:type="dxa"/>
            <w:shd w:val="clear" w:color="000000" w:fill="FFFFFF"/>
          </w:tcPr>
          <w:p w14:paraId="2004819B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46</w:t>
            </w:r>
          </w:p>
        </w:tc>
        <w:tc>
          <w:tcPr>
            <w:tcW w:w="6975" w:type="dxa"/>
            <w:shd w:val="clear" w:color="auto" w:fill="auto"/>
          </w:tcPr>
          <w:p w14:paraId="67ECE23C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инус, косинус, тангенс острого угла прямоугольного треугольника</w:t>
            </w:r>
          </w:p>
        </w:tc>
        <w:tc>
          <w:tcPr>
            <w:tcW w:w="1701" w:type="dxa"/>
            <w:shd w:val="clear" w:color="auto" w:fill="auto"/>
          </w:tcPr>
          <w:p w14:paraId="05B00A37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3982164C" w14:textId="77777777" w:rsidTr="002574D8">
        <w:trPr>
          <w:trHeight w:val="417"/>
        </w:trPr>
        <w:tc>
          <w:tcPr>
            <w:tcW w:w="850" w:type="dxa"/>
            <w:shd w:val="clear" w:color="000000" w:fill="FFFFFF"/>
          </w:tcPr>
          <w:p w14:paraId="743348FD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47</w:t>
            </w:r>
          </w:p>
        </w:tc>
        <w:tc>
          <w:tcPr>
            <w:tcW w:w="6975" w:type="dxa"/>
            <w:shd w:val="clear" w:color="auto" w:fill="auto"/>
          </w:tcPr>
          <w:p w14:paraId="6E840E4A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Значения синуса, косинуса, тангенса углов 30°, 45°, 60°</w:t>
            </w:r>
          </w:p>
        </w:tc>
        <w:tc>
          <w:tcPr>
            <w:tcW w:w="1701" w:type="dxa"/>
            <w:shd w:val="clear" w:color="auto" w:fill="auto"/>
          </w:tcPr>
          <w:p w14:paraId="5B251ACD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4BFFEC92" w14:textId="77777777" w:rsidTr="002574D8">
        <w:trPr>
          <w:trHeight w:val="556"/>
        </w:trPr>
        <w:tc>
          <w:tcPr>
            <w:tcW w:w="850" w:type="dxa"/>
            <w:shd w:val="clear" w:color="000000" w:fill="FFFFFF"/>
          </w:tcPr>
          <w:p w14:paraId="4E9E23B2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48</w:t>
            </w:r>
          </w:p>
        </w:tc>
        <w:tc>
          <w:tcPr>
            <w:tcW w:w="6975" w:type="dxa"/>
            <w:shd w:val="clear" w:color="auto" w:fill="auto"/>
          </w:tcPr>
          <w:p w14:paraId="23CC4573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оотношения между сторонами и углами в треугольнике</w:t>
            </w:r>
          </w:p>
        </w:tc>
        <w:tc>
          <w:tcPr>
            <w:tcW w:w="1701" w:type="dxa"/>
            <w:shd w:val="clear" w:color="auto" w:fill="auto"/>
          </w:tcPr>
          <w:p w14:paraId="6E9101D3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56A6BA6B" w14:textId="77777777" w:rsidTr="002574D8">
        <w:trPr>
          <w:trHeight w:val="403"/>
        </w:trPr>
        <w:tc>
          <w:tcPr>
            <w:tcW w:w="850" w:type="dxa"/>
            <w:shd w:val="clear" w:color="000000" w:fill="FFFFFF"/>
          </w:tcPr>
          <w:p w14:paraId="34236CB0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49</w:t>
            </w:r>
          </w:p>
        </w:tc>
        <w:tc>
          <w:tcPr>
            <w:tcW w:w="6975" w:type="dxa"/>
            <w:shd w:val="clear" w:color="auto" w:fill="auto"/>
          </w:tcPr>
          <w:p w14:paraId="4E0D78FF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ешение задач</w:t>
            </w:r>
          </w:p>
        </w:tc>
        <w:tc>
          <w:tcPr>
            <w:tcW w:w="1701" w:type="dxa"/>
            <w:shd w:val="clear" w:color="auto" w:fill="auto"/>
          </w:tcPr>
          <w:p w14:paraId="75E7BF67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2BB47F53" w14:textId="77777777" w:rsidTr="002574D8">
        <w:trPr>
          <w:trHeight w:val="417"/>
        </w:trPr>
        <w:tc>
          <w:tcPr>
            <w:tcW w:w="850" w:type="dxa"/>
            <w:shd w:val="clear" w:color="000000" w:fill="FFFFFF"/>
          </w:tcPr>
          <w:p w14:paraId="554A7934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50</w:t>
            </w:r>
          </w:p>
        </w:tc>
        <w:tc>
          <w:tcPr>
            <w:tcW w:w="6975" w:type="dxa"/>
            <w:shd w:val="clear" w:color="auto" w:fill="auto"/>
          </w:tcPr>
          <w:p w14:paraId="2518B408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нтрольная работа № 4 по теме «Применение подобия к решению задач»</w:t>
            </w:r>
          </w:p>
        </w:tc>
        <w:tc>
          <w:tcPr>
            <w:tcW w:w="1701" w:type="dxa"/>
            <w:shd w:val="clear" w:color="auto" w:fill="auto"/>
          </w:tcPr>
          <w:p w14:paraId="3FBF5F36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6BBC71B9" w14:textId="77777777" w:rsidTr="002574D8">
        <w:trPr>
          <w:trHeight w:val="457"/>
        </w:trPr>
        <w:tc>
          <w:tcPr>
            <w:tcW w:w="850" w:type="dxa"/>
            <w:shd w:val="clear" w:color="000000" w:fill="FFFFFF"/>
          </w:tcPr>
          <w:p w14:paraId="46854B6C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6975" w:type="dxa"/>
            <w:shd w:val="clear" w:color="auto" w:fill="auto"/>
          </w:tcPr>
          <w:p w14:paraId="02AB57E3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bookmarkStart w:id="26" w:name="_Toc422748204"/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Глава VIII. Окружность</w:t>
            </w:r>
            <w:bookmarkEnd w:id="26"/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 16ч</w:t>
            </w:r>
          </w:p>
        </w:tc>
        <w:tc>
          <w:tcPr>
            <w:tcW w:w="1701" w:type="dxa"/>
            <w:shd w:val="clear" w:color="auto" w:fill="auto"/>
          </w:tcPr>
          <w:p w14:paraId="0257574A" w14:textId="77777777" w:rsidR="002C6313" w:rsidRPr="00D812E4" w:rsidRDefault="002574D8" w:rsidP="007C42E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16</w:t>
            </w:r>
          </w:p>
        </w:tc>
      </w:tr>
      <w:tr w:rsidR="002C6313" w:rsidRPr="00D812E4" w14:paraId="7544EBDA" w14:textId="77777777" w:rsidTr="002574D8">
        <w:trPr>
          <w:trHeight w:val="292"/>
        </w:trPr>
        <w:tc>
          <w:tcPr>
            <w:tcW w:w="850" w:type="dxa"/>
            <w:shd w:val="clear" w:color="000000" w:fill="FFFFFF"/>
          </w:tcPr>
          <w:p w14:paraId="3763ADC1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51</w:t>
            </w:r>
          </w:p>
        </w:tc>
        <w:tc>
          <w:tcPr>
            <w:tcW w:w="6975" w:type="dxa"/>
            <w:shd w:val="clear" w:color="auto" w:fill="auto"/>
          </w:tcPr>
          <w:p w14:paraId="060D9883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заиморасположение прямой и окружности</w:t>
            </w:r>
          </w:p>
        </w:tc>
        <w:tc>
          <w:tcPr>
            <w:tcW w:w="1701" w:type="dxa"/>
            <w:shd w:val="clear" w:color="auto" w:fill="auto"/>
          </w:tcPr>
          <w:p w14:paraId="52A0936F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5CA8F471" w14:textId="77777777" w:rsidTr="002574D8">
        <w:trPr>
          <w:trHeight w:val="281"/>
        </w:trPr>
        <w:tc>
          <w:tcPr>
            <w:tcW w:w="850" w:type="dxa"/>
            <w:shd w:val="clear" w:color="000000" w:fill="FFFFFF"/>
          </w:tcPr>
          <w:p w14:paraId="701904ED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52</w:t>
            </w:r>
          </w:p>
        </w:tc>
        <w:tc>
          <w:tcPr>
            <w:tcW w:w="6975" w:type="dxa"/>
            <w:shd w:val="clear" w:color="auto" w:fill="auto"/>
          </w:tcPr>
          <w:p w14:paraId="0ADEE652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асательная к окружности</w:t>
            </w:r>
          </w:p>
        </w:tc>
        <w:tc>
          <w:tcPr>
            <w:tcW w:w="1701" w:type="dxa"/>
            <w:shd w:val="clear" w:color="auto" w:fill="auto"/>
          </w:tcPr>
          <w:p w14:paraId="243692C2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264AF5AE" w14:textId="77777777" w:rsidTr="002574D8">
        <w:trPr>
          <w:trHeight w:val="413"/>
        </w:trPr>
        <w:tc>
          <w:tcPr>
            <w:tcW w:w="850" w:type="dxa"/>
            <w:shd w:val="clear" w:color="000000" w:fill="FFFFFF"/>
          </w:tcPr>
          <w:p w14:paraId="58B67654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53</w:t>
            </w:r>
          </w:p>
        </w:tc>
        <w:tc>
          <w:tcPr>
            <w:tcW w:w="6975" w:type="dxa"/>
            <w:shd w:val="clear" w:color="auto" w:fill="auto"/>
          </w:tcPr>
          <w:p w14:paraId="6AE66834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асательная к окружности</w:t>
            </w:r>
          </w:p>
        </w:tc>
        <w:tc>
          <w:tcPr>
            <w:tcW w:w="1701" w:type="dxa"/>
            <w:shd w:val="clear" w:color="auto" w:fill="auto"/>
            <w:hideMark/>
          </w:tcPr>
          <w:p w14:paraId="24387E1D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5AD96BCA" w14:textId="77777777" w:rsidTr="002574D8">
        <w:trPr>
          <w:trHeight w:val="457"/>
        </w:trPr>
        <w:tc>
          <w:tcPr>
            <w:tcW w:w="850" w:type="dxa"/>
            <w:shd w:val="clear" w:color="000000" w:fill="FFFFFF"/>
          </w:tcPr>
          <w:p w14:paraId="24BFD134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54</w:t>
            </w:r>
          </w:p>
        </w:tc>
        <w:tc>
          <w:tcPr>
            <w:tcW w:w="6975" w:type="dxa"/>
            <w:shd w:val="clear" w:color="auto" w:fill="auto"/>
          </w:tcPr>
          <w:p w14:paraId="6DC98C2F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Градусная мера дуги окружности</w:t>
            </w:r>
          </w:p>
        </w:tc>
        <w:tc>
          <w:tcPr>
            <w:tcW w:w="1701" w:type="dxa"/>
            <w:shd w:val="clear" w:color="auto" w:fill="auto"/>
          </w:tcPr>
          <w:p w14:paraId="6813CE2C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5111A814" w14:textId="77777777" w:rsidTr="002574D8">
        <w:trPr>
          <w:trHeight w:val="339"/>
        </w:trPr>
        <w:tc>
          <w:tcPr>
            <w:tcW w:w="850" w:type="dxa"/>
            <w:shd w:val="clear" w:color="000000" w:fill="FFFFFF"/>
          </w:tcPr>
          <w:p w14:paraId="6208FD3F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55</w:t>
            </w:r>
          </w:p>
        </w:tc>
        <w:tc>
          <w:tcPr>
            <w:tcW w:w="6975" w:type="dxa"/>
            <w:shd w:val="clear" w:color="auto" w:fill="auto"/>
          </w:tcPr>
          <w:p w14:paraId="0DE84410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еорема о вписанном угле</w:t>
            </w:r>
          </w:p>
        </w:tc>
        <w:tc>
          <w:tcPr>
            <w:tcW w:w="1701" w:type="dxa"/>
            <w:shd w:val="clear" w:color="auto" w:fill="auto"/>
          </w:tcPr>
          <w:p w14:paraId="2287DC0D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18D4D716" w14:textId="77777777" w:rsidTr="002574D8">
        <w:trPr>
          <w:trHeight w:val="401"/>
        </w:trPr>
        <w:tc>
          <w:tcPr>
            <w:tcW w:w="850" w:type="dxa"/>
            <w:shd w:val="clear" w:color="000000" w:fill="FFFFFF"/>
          </w:tcPr>
          <w:p w14:paraId="2D69DA70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56</w:t>
            </w:r>
          </w:p>
        </w:tc>
        <w:tc>
          <w:tcPr>
            <w:tcW w:w="6975" w:type="dxa"/>
            <w:shd w:val="clear" w:color="auto" w:fill="auto"/>
          </w:tcPr>
          <w:p w14:paraId="50EDC5FD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еорема об отрезках пересекающихся хорд</w:t>
            </w:r>
          </w:p>
        </w:tc>
        <w:tc>
          <w:tcPr>
            <w:tcW w:w="1701" w:type="dxa"/>
            <w:shd w:val="clear" w:color="auto" w:fill="auto"/>
          </w:tcPr>
          <w:p w14:paraId="4CD169CE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0823DB78" w14:textId="77777777" w:rsidTr="002574D8">
        <w:trPr>
          <w:trHeight w:val="414"/>
        </w:trPr>
        <w:tc>
          <w:tcPr>
            <w:tcW w:w="850" w:type="dxa"/>
            <w:shd w:val="clear" w:color="000000" w:fill="FFFFFF"/>
          </w:tcPr>
          <w:p w14:paraId="384C12E7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57</w:t>
            </w:r>
          </w:p>
        </w:tc>
        <w:tc>
          <w:tcPr>
            <w:tcW w:w="6975" w:type="dxa"/>
            <w:shd w:val="clear" w:color="auto" w:fill="auto"/>
          </w:tcPr>
          <w:p w14:paraId="597DEC54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ешение задач по теме "Центральные и вписанные углы"</w:t>
            </w:r>
          </w:p>
        </w:tc>
        <w:tc>
          <w:tcPr>
            <w:tcW w:w="1701" w:type="dxa"/>
            <w:shd w:val="clear" w:color="auto" w:fill="auto"/>
          </w:tcPr>
          <w:p w14:paraId="4EE02623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4B2A2804" w14:textId="77777777" w:rsidTr="002574D8">
        <w:trPr>
          <w:trHeight w:val="264"/>
        </w:trPr>
        <w:tc>
          <w:tcPr>
            <w:tcW w:w="850" w:type="dxa"/>
            <w:shd w:val="clear" w:color="000000" w:fill="FFFFFF"/>
          </w:tcPr>
          <w:p w14:paraId="62A73A65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58</w:t>
            </w:r>
          </w:p>
        </w:tc>
        <w:tc>
          <w:tcPr>
            <w:tcW w:w="6975" w:type="dxa"/>
            <w:shd w:val="clear" w:color="auto" w:fill="auto"/>
          </w:tcPr>
          <w:p w14:paraId="4478308C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войство биссектрисы угла</w:t>
            </w:r>
          </w:p>
        </w:tc>
        <w:tc>
          <w:tcPr>
            <w:tcW w:w="1701" w:type="dxa"/>
            <w:shd w:val="clear" w:color="auto" w:fill="auto"/>
          </w:tcPr>
          <w:p w14:paraId="51EB4E5D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1ACFB9A7" w14:textId="77777777" w:rsidTr="002574D8">
        <w:trPr>
          <w:trHeight w:val="417"/>
        </w:trPr>
        <w:tc>
          <w:tcPr>
            <w:tcW w:w="850" w:type="dxa"/>
            <w:shd w:val="clear" w:color="000000" w:fill="FFFFFF"/>
          </w:tcPr>
          <w:p w14:paraId="2B4E0050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lastRenderedPageBreak/>
              <w:t>59</w:t>
            </w:r>
          </w:p>
        </w:tc>
        <w:tc>
          <w:tcPr>
            <w:tcW w:w="6975" w:type="dxa"/>
            <w:shd w:val="clear" w:color="auto" w:fill="auto"/>
          </w:tcPr>
          <w:p w14:paraId="6A6ED540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ерединный перпендикуляр</w:t>
            </w:r>
          </w:p>
        </w:tc>
        <w:tc>
          <w:tcPr>
            <w:tcW w:w="1701" w:type="dxa"/>
            <w:shd w:val="clear" w:color="auto" w:fill="auto"/>
            <w:hideMark/>
          </w:tcPr>
          <w:p w14:paraId="38F7F070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457C3168" w14:textId="77777777" w:rsidTr="002574D8">
        <w:trPr>
          <w:trHeight w:val="313"/>
        </w:trPr>
        <w:tc>
          <w:tcPr>
            <w:tcW w:w="850" w:type="dxa"/>
            <w:shd w:val="clear" w:color="000000" w:fill="FFFFFF"/>
          </w:tcPr>
          <w:p w14:paraId="2E1201A7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60</w:t>
            </w:r>
          </w:p>
        </w:tc>
        <w:tc>
          <w:tcPr>
            <w:tcW w:w="6975" w:type="dxa"/>
            <w:shd w:val="clear" w:color="auto" w:fill="auto"/>
          </w:tcPr>
          <w:p w14:paraId="03D6302C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Теорема о точке пересечения высот треугольника</w:t>
            </w:r>
          </w:p>
        </w:tc>
        <w:tc>
          <w:tcPr>
            <w:tcW w:w="1701" w:type="dxa"/>
            <w:shd w:val="clear" w:color="auto" w:fill="auto"/>
          </w:tcPr>
          <w:p w14:paraId="4B02CCEB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15D50E73" w14:textId="77777777" w:rsidTr="002574D8">
        <w:trPr>
          <w:trHeight w:val="392"/>
        </w:trPr>
        <w:tc>
          <w:tcPr>
            <w:tcW w:w="850" w:type="dxa"/>
            <w:shd w:val="clear" w:color="000000" w:fill="FFFFFF"/>
          </w:tcPr>
          <w:p w14:paraId="48803B0C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61</w:t>
            </w:r>
          </w:p>
        </w:tc>
        <w:tc>
          <w:tcPr>
            <w:tcW w:w="6975" w:type="dxa"/>
            <w:shd w:val="clear" w:color="auto" w:fill="auto"/>
          </w:tcPr>
          <w:p w14:paraId="7A661425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Вписанная окружность</w:t>
            </w:r>
          </w:p>
        </w:tc>
        <w:tc>
          <w:tcPr>
            <w:tcW w:w="1701" w:type="dxa"/>
            <w:shd w:val="clear" w:color="auto" w:fill="auto"/>
          </w:tcPr>
          <w:p w14:paraId="391FD903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7D61080F" w14:textId="77777777" w:rsidTr="002574D8">
        <w:trPr>
          <w:trHeight w:val="383"/>
        </w:trPr>
        <w:tc>
          <w:tcPr>
            <w:tcW w:w="850" w:type="dxa"/>
            <w:shd w:val="clear" w:color="000000" w:fill="FFFFFF"/>
          </w:tcPr>
          <w:p w14:paraId="29981AC2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62</w:t>
            </w:r>
          </w:p>
        </w:tc>
        <w:tc>
          <w:tcPr>
            <w:tcW w:w="6975" w:type="dxa"/>
            <w:shd w:val="clear" w:color="auto" w:fill="auto"/>
          </w:tcPr>
          <w:p w14:paraId="4B475B2B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войство описанного четырехугольника</w:t>
            </w:r>
          </w:p>
        </w:tc>
        <w:tc>
          <w:tcPr>
            <w:tcW w:w="1701" w:type="dxa"/>
            <w:shd w:val="clear" w:color="auto" w:fill="auto"/>
          </w:tcPr>
          <w:p w14:paraId="0B816088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39A75B73" w14:textId="77777777" w:rsidTr="002574D8">
        <w:trPr>
          <w:trHeight w:val="293"/>
        </w:trPr>
        <w:tc>
          <w:tcPr>
            <w:tcW w:w="850" w:type="dxa"/>
            <w:shd w:val="clear" w:color="000000" w:fill="FFFFFF"/>
          </w:tcPr>
          <w:p w14:paraId="0E7F32AB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63</w:t>
            </w:r>
          </w:p>
        </w:tc>
        <w:tc>
          <w:tcPr>
            <w:tcW w:w="6975" w:type="dxa"/>
            <w:shd w:val="clear" w:color="auto" w:fill="auto"/>
          </w:tcPr>
          <w:p w14:paraId="40C7907B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Описанная окружность</w:t>
            </w:r>
          </w:p>
        </w:tc>
        <w:tc>
          <w:tcPr>
            <w:tcW w:w="1701" w:type="dxa"/>
            <w:shd w:val="clear" w:color="auto" w:fill="auto"/>
          </w:tcPr>
          <w:p w14:paraId="42FE87AA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6A44C31C" w14:textId="77777777" w:rsidTr="002574D8">
        <w:trPr>
          <w:trHeight w:val="459"/>
        </w:trPr>
        <w:tc>
          <w:tcPr>
            <w:tcW w:w="850" w:type="dxa"/>
            <w:shd w:val="clear" w:color="000000" w:fill="FFFFFF"/>
          </w:tcPr>
          <w:p w14:paraId="646C2AAF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64</w:t>
            </w:r>
          </w:p>
        </w:tc>
        <w:tc>
          <w:tcPr>
            <w:tcW w:w="6975" w:type="dxa"/>
            <w:shd w:val="clear" w:color="auto" w:fill="auto"/>
          </w:tcPr>
          <w:p w14:paraId="24AE6899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Свойство вписанного четырехугольника</w:t>
            </w:r>
          </w:p>
        </w:tc>
        <w:tc>
          <w:tcPr>
            <w:tcW w:w="1701" w:type="dxa"/>
            <w:shd w:val="clear" w:color="auto" w:fill="auto"/>
          </w:tcPr>
          <w:p w14:paraId="51EF7412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53148702" w14:textId="77777777" w:rsidTr="002574D8">
        <w:trPr>
          <w:trHeight w:val="362"/>
        </w:trPr>
        <w:tc>
          <w:tcPr>
            <w:tcW w:w="850" w:type="dxa"/>
            <w:shd w:val="clear" w:color="000000" w:fill="FFFFFF"/>
          </w:tcPr>
          <w:p w14:paraId="6AFDEA94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65</w:t>
            </w:r>
          </w:p>
        </w:tc>
        <w:tc>
          <w:tcPr>
            <w:tcW w:w="6975" w:type="dxa"/>
            <w:shd w:val="clear" w:color="auto" w:fill="auto"/>
          </w:tcPr>
          <w:p w14:paraId="2A1D0EB4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ешение задач</w:t>
            </w:r>
          </w:p>
        </w:tc>
        <w:tc>
          <w:tcPr>
            <w:tcW w:w="1701" w:type="dxa"/>
            <w:shd w:val="clear" w:color="auto" w:fill="auto"/>
          </w:tcPr>
          <w:p w14:paraId="37C9C843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5BE735DE" w14:textId="77777777" w:rsidTr="002574D8">
        <w:trPr>
          <w:trHeight w:val="409"/>
        </w:trPr>
        <w:tc>
          <w:tcPr>
            <w:tcW w:w="850" w:type="dxa"/>
            <w:shd w:val="clear" w:color="000000" w:fill="FFFFFF"/>
          </w:tcPr>
          <w:p w14:paraId="558C3B4E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66</w:t>
            </w:r>
          </w:p>
        </w:tc>
        <w:tc>
          <w:tcPr>
            <w:tcW w:w="6975" w:type="dxa"/>
            <w:shd w:val="clear" w:color="auto" w:fill="auto"/>
          </w:tcPr>
          <w:p w14:paraId="7FCC0888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Контрольная работа № 5  по теме «Окружность»</w:t>
            </w:r>
          </w:p>
        </w:tc>
        <w:tc>
          <w:tcPr>
            <w:tcW w:w="1701" w:type="dxa"/>
            <w:shd w:val="clear" w:color="auto" w:fill="auto"/>
          </w:tcPr>
          <w:p w14:paraId="51704A82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</w:p>
        </w:tc>
      </w:tr>
      <w:tr w:rsidR="002C6313" w:rsidRPr="00D812E4" w14:paraId="47D2A4AC" w14:textId="77777777" w:rsidTr="002574D8">
        <w:trPr>
          <w:trHeight w:val="593"/>
        </w:trPr>
        <w:tc>
          <w:tcPr>
            <w:tcW w:w="850" w:type="dxa"/>
            <w:shd w:val="clear" w:color="000000" w:fill="FFFFFF"/>
          </w:tcPr>
          <w:p w14:paraId="500A5AEB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eastAsia="ru-RU"/>
              </w:rPr>
              <w:t>67-68</w:t>
            </w:r>
          </w:p>
        </w:tc>
        <w:tc>
          <w:tcPr>
            <w:tcW w:w="6975" w:type="dxa"/>
            <w:shd w:val="clear" w:color="auto" w:fill="auto"/>
          </w:tcPr>
          <w:p w14:paraId="384EB7F9" w14:textId="77777777" w:rsidR="002C6313" w:rsidRPr="00D812E4" w:rsidRDefault="002C6313" w:rsidP="002C631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Повторение.</w:t>
            </w:r>
          </w:p>
        </w:tc>
        <w:tc>
          <w:tcPr>
            <w:tcW w:w="1701" w:type="dxa"/>
            <w:shd w:val="clear" w:color="auto" w:fill="auto"/>
          </w:tcPr>
          <w:p w14:paraId="3EF493B0" w14:textId="77777777" w:rsidR="002C6313" w:rsidRPr="00D812E4" w:rsidRDefault="007C42E6" w:rsidP="007C42E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2</w:t>
            </w:r>
          </w:p>
        </w:tc>
      </w:tr>
    </w:tbl>
    <w:p w14:paraId="7ABDD221" w14:textId="77777777" w:rsidR="002C6313" w:rsidRPr="007C42E6" w:rsidRDefault="002C6313" w:rsidP="007C42E6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14:paraId="6A3398CB" w14:textId="77777777" w:rsidR="000522DA" w:rsidRPr="00D812E4" w:rsidRDefault="000522DA" w:rsidP="000522DA">
      <w:pPr>
        <w:pStyle w:val="a4"/>
        <w:spacing w:after="0" w:line="240" w:lineRule="auto"/>
        <w:ind w:left="927" w:hanging="36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812E4">
        <w:rPr>
          <w:rFonts w:ascii="Times New Roman" w:hAnsi="Times New Roman" w:cs="Times New Roman"/>
          <w:b/>
          <w:sz w:val="28"/>
          <w:szCs w:val="28"/>
        </w:rPr>
        <w:t>Алгебра</w:t>
      </w:r>
    </w:p>
    <w:p w14:paraId="58798500" w14:textId="77777777" w:rsidR="000522DA" w:rsidRPr="00D812E4" w:rsidRDefault="000522DA" w:rsidP="000522DA">
      <w:pPr>
        <w:pStyle w:val="a4"/>
        <w:spacing w:after="0" w:line="240" w:lineRule="auto"/>
        <w:ind w:left="927" w:hanging="360"/>
        <w:rPr>
          <w:rFonts w:ascii="Times New Roman" w:hAnsi="Times New Roman" w:cs="Times New Roman"/>
          <w:b/>
          <w:sz w:val="28"/>
          <w:szCs w:val="28"/>
        </w:rPr>
      </w:pPr>
    </w:p>
    <w:p w14:paraId="48F0485C" w14:textId="77777777" w:rsidR="000522DA" w:rsidRPr="00D812E4" w:rsidRDefault="000522DA" w:rsidP="000522DA">
      <w:pPr>
        <w:spacing w:after="0" w:line="240" w:lineRule="auto"/>
        <w:ind w:left="142" w:firstLine="142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D812E4">
        <w:rPr>
          <w:rFonts w:ascii="Times New Roman" w:hAnsi="Times New Roman" w:cs="Times New Roman"/>
          <w:b/>
          <w:i/>
          <w:sz w:val="28"/>
          <w:szCs w:val="28"/>
        </w:rPr>
        <w:t>9 класс</w:t>
      </w:r>
    </w:p>
    <w:tbl>
      <w:tblPr>
        <w:tblW w:w="9526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04"/>
        <w:gridCol w:w="6521"/>
        <w:gridCol w:w="1701"/>
      </w:tblGrid>
      <w:tr w:rsidR="000522DA" w:rsidRPr="00D812E4" w14:paraId="6F8F409B" w14:textId="77777777" w:rsidTr="000006C4">
        <w:tc>
          <w:tcPr>
            <w:tcW w:w="1304" w:type="dxa"/>
          </w:tcPr>
          <w:p w14:paraId="4514D8D3" w14:textId="77777777" w:rsidR="000522DA" w:rsidRPr="00D812E4" w:rsidRDefault="000522DA" w:rsidP="000006C4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№ ур</w:t>
            </w:r>
          </w:p>
        </w:tc>
        <w:tc>
          <w:tcPr>
            <w:tcW w:w="6521" w:type="dxa"/>
          </w:tcPr>
          <w:p w14:paraId="4BCEE39A" w14:textId="77777777" w:rsidR="000522DA" w:rsidRPr="00D812E4" w:rsidRDefault="000522DA" w:rsidP="000006C4">
            <w:pPr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зделы и темы уроков</w:t>
            </w:r>
          </w:p>
        </w:tc>
        <w:tc>
          <w:tcPr>
            <w:tcW w:w="1701" w:type="dxa"/>
          </w:tcPr>
          <w:p w14:paraId="5AFE79B0" w14:textId="77777777" w:rsidR="000522DA" w:rsidRPr="00D812E4" w:rsidRDefault="000522DA" w:rsidP="000006C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личество часов</w:t>
            </w:r>
          </w:p>
        </w:tc>
      </w:tr>
      <w:tr w:rsidR="000522DA" w:rsidRPr="00D812E4" w14:paraId="5DF3CA22" w14:textId="77777777" w:rsidTr="000006C4">
        <w:tc>
          <w:tcPr>
            <w:tcW w:w="1304" w:type="dxa"/>
          </w:tcPr>
          <w:p w14:paraId="65AE7B2F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6521" w:type="dxa"/>
          </w:tcPr>
          <w:p w14:paraId="71B8A418" w14:textId="77777777" w:rsidR="000522DA" w:rsidRPr="00D812E4" w:rsidRDefault="000522DA" w:rsidP="000006C4">
            <w:pPr>
              <w:spacing w:after="0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 1.Повторение курса алгебры 8 класс </w:t>
            </w:r>
          </w:p>
        </w:tc>
        <w:tc>
          <w:tcPr>
            <w:tcW w:w="1701" w:type="dxa"/>
          </w:tcPr>
          <w:p w14:paraId="537C2DBF" w14:textId="77777777" w:rsidR="000522DA" w:rsidRPr="00D812E4" w:rsidRDefault="000522DA" w:rsidP="000006C4">
            <w:pPr>
              <w:spacing w:after="0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5</w:t>
            </w:r>
          </w:p>
        </w:tc>
      </w:tr>
      <w:tr w:rsidR="000522DA" w:rsidRPr="00D812E4" w14:paraId="76604A11" w14:textId="77777777" w:rsidTr="000006C4">
        <w:tc>
          <w:tcPr>
            <w:tcW w:w="1304" w:type="dxa"/>
          </w:tcPr>
          <w:p w14:paraId="6C9E5AB5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6521" w:type="dxa"/>
          </w:tcPr>
          <w:p w14:paraId="120AC239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Квадратные корни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.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 xml:space="preserve"> Квадратные уравнения</w:t>
            </w:r>
          </w:p>
        </w:tc>
        <w:tc>
          <w:tcPr>
            <w:tcW w:w="1701" w:type="dxa"/>
          </w:tcPr>
          <w:p w14:paraId="41C9D0E9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</w:tr>
      <w:tr w:rsidR="000522DA" w:rsidRPr="00D812E4" w14:paraId="4968A5AF" w14:textId="77777777" w:rsidTr="000006C4">
        <w:tc>
          <w:tcPr>
            <w:tcW w:w="1304" w:type="dxa"/>
          </w:tcPr>
          <w:p w14:paraId="67065CB1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2</w:t>
            </w:r>
          </w:p>
        </w:tc>
        <w:tc>
          <w:tcPr>
            <w:tcW w:w="6521" w:type="dxa"/>
          </w:tcPr>
          <w:p w14:paraId="7A1EEF81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Неравенства с одной переменной</w:t>
            </w:r>
          </w:p>
        </w:tc>
        <w:tc>
          <w:tcPr>
            <w:tcW w:w="1701" w:type="dxa"/>
          </w:tcPr>
          <w:p w14:paraId="0FD715B6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</w:tr>
      <w:tr w:rsidR="000522DA" w:rsidRPr="00D812E4" w14:paraId="58EA2F67" w14:textId="77777777" w:rsidTr="000006C4">
        <w:tc>
          <w:tcPr>
            <w:tcW w:w="1304" w:type="dxa"/>
          </w:tcPr>
          <w:p w14:paraId="4EA8F7C0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3</w:t>
            </w:r>
          </w:p>
        </w:tc>
        <w:tc>
          <w:tcPr>
            <w:tcW w:w="6521" w:type="dxa"/>
          </w:tcPr>
          <w:p w14:paraId="43355E09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Квадратные неравенства</w:t>
            </w:r>
          </w:p>
        </w:tc>
        <w:tc>
          <w:tcPr>
            <w:tcW w:w="1701" w:type="dxa"/>
          </w:tcPr>
          <w:p w14:paraId="71655E93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</w:tr>
      <w:tr w:rsidR="000522DA" w:rsidRPr="00D812E4" w14:paraId="1B1D6861" w14:textId="77777777" w:rsidTr="000006C4">
        <w:tc>
          <w:tcPr>
            <w:tcW w:w="1304" w:type="dxa"/>
          </w:tcPr>
          <w:p w14:paraId="2B2961F4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4</w:t>
            </w:r>
          </w:p>
        </w:tc>
        <w:tc>
          <w:tcPr>
            <w:tcW w:w="6521" w:type="dxa"/>
          </w:tcPr>
          <w:p w14:paraId="6D9F97D1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Квадратичная функция, её свойства и график</w:t>
            </w:r>
          </w:p>
        </w:tc>
        <w:tc>
          <w:tcPr>
            <w:tcW w:w="1701" w:type="dxa"/>
          </w:tcPr>
          <w:p w14:paraId="1E902663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</w:tr>
      <w:tr w:rsidR="000522DA" w:rsidRPr="00D812E4" w14:paraId="2A154A59" w14:textId="77777777" w:rsidTr="000006C4">
        <w:tc>
          <w:tcPr>
            <w:tcW w:w="1304" w:type="dxa"/>
          </w:tcPr>
          <w:p w14:paraId="5239FE7F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5</w:t>
            </w:r>
          </w:p>
        </w:tc>
        <w:tc>
          <w:tcPr>
            <w:tcW w:w="6521" w:type="dxa"/>
          </w:tcPr>
          <w:p w14:paraId="15E51CE4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  <w:t>Входная диагностическая работа №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 xml:space="preserve"> 1</w:t>
            </w:r>
          </w:p>
        </w:tc>
        <w:tc>
          <w:tcPr>
            <w:tcW w:w="1701" w:type="dxa"/>
          </w:tcPr>
          <w:p w14:paraId="119206A3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  <w:t>1</w:t>
            </w:r>
          </w:p>
        </w:tc>
      </w:tr>
      <w:tr w:rsidR="000522DA" w:rsidRPr="00D812E4" w14:paraId="5491F8CD" w14:textId="77777777" w:rsidTr="000006C4">
        <w:trPr>
          <w:trHeight w:val="551"/>
        </w:trPr>
        <w:tc>
          <w:tcPr>
            <w:tcW w:w="1304" w:type="dxa"/>
          </w:tcPr>
          <w:p w14:paraId="0DD1F57A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6521" w:type="dxa"/>
          </w:tcPr>
          <w:p w14:paraId="4AC30530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 xml:space="preserve">   2.  </w:t>
            </w:r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  <w:t>Степень с рац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  <w:t xml:space="preserve">иональным показателем </w:t>
            </w:r>
          </w:p>
        </w:tc>
        <w:tc>
          <w:tcPr>
            <w:tcW w:w="1701" w:type="dxa"/>
          </w:tcPr>
          <w:p w14:paraId="36AAE14C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3</w:t>
            </w:r>
          </w:p>
        </w:tc>
      </w:tr>
      <w:tr w:rsidR="000522DA" w:rsidRPr="00D812E4" w14:paraId="7F13EF6A" w14:textId="77777777" w:rsidTr="000006C4">
        <w:trPr>
          <w:trHeight w:val="417"/>
        </w:trPr>
        <w:tc>
          <w:tcPr>
            <w:tcW w:w="1304" w:type="dxa"/>
          </w:tcPr>
          <w:p w14:paraId="7F02A24A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6-7</w:t>
            </w:r>
          </w:p>
        </w:tc>
        <w:tc>
          <w:tcPr>
            <w:tcW w:w="6521" w:type="dxa"/>
          </w:tcPr>
          <w:p w14:paraId="2318FE93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Степень с целым показателем</w:t>
            </w:r>
          </w:p>
          <w:p w14:paraId="10EB1377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1701" w:type="dxa"/>
          </w:tcPr>
          <w:p w14:paraId="25566957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2</w:t>
            </w:r>
          </w:p>
        </w:tc>
      </w:tr>
      <w:tr w:rsidR="000522DA" w:rsidRPr="00D812E4" w14:paraId="407C1486" w14:textId="77777777" w:rsidTr="000006C4">
        <w:trPr>
          <w:trHeight w:val="413"/>
        </w:trPr>
        <w:tc>
          <w:tcPr>
            <w:tcW w:w="1304" w:type="dxa"/>
          </w:tcPr>
          <w:p w14:paraId="3AD4BA48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8-9</w:t>
            </w:r>
          </w:p>
        </w:tc>
        <w:tc>
          <w:tcPr>
            <w:tcW w:w="6521" w:type="dxa"/>
          </w:tcPr>
          <w:p w14:paraId="0DFB30E7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Арифметический корень натуральной степени</w:t>
            </w:r>
          </w:p>
        </w:tc>
        <w:tc>
          <w:tcPr>
            <w:tcW w:w="1701" w:type="dxa"/>
          </w:tcPr>
          <w:p w14:paraId="788FD219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2</w:t>
            </w:r>
          </w:p>
        </w:tc>
      </w:tr>
      <w:tr w:rsidR="000522DA" w:rsidRPr="00D812E4" w14:paraId="722C4BFF" w14:textId="77777777" w:rsidTr="000006C4">
        <w:trPr>
          <w:trHeight w:val="689"/>
        </w:trPr>
        <w:tc>
          <w:tcPr>
            <w:tcW w:w="1304" w:type="dxa"/>
          </w:tcPr>
          <w:p w14:paraId="732C33DD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0-11</w:t>
            </w:r>
          </w:p>
        </w:tc>
        <w:tc>
          <w:tcPr>
            <w:tcW w:w="6521" w:type="dxa"/>
          </w:tcPr>
          <w:p w14:paraId="01CEA7AA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Свойства арифметического корня</w:t>
            </w:r>
          </w:p>
          <w:p w14:paraId="7002DA54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1701" w:type="dxa"/>
          </w:tcPr>
          <w:p w14:paraId="387EC3DA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2</w:t>
            </w:r>
          </w:p>
        </w:tc>
      </w:tr>
      <w:tr w:rsidR="000522DA" w:rsidRPr="00D812E4" w14:paraId="75A5D75B" w14:textId="77777777" w:rsidTr="000006C4">
        <w:trPr>
          <w:trHeight w:val="713"/>
        </w:trPr>
        <w:tc>
          <w:tcPr>
            <w:tcW w:w="1304" w:type="dxa"/>
          </w:tcPr>
          <w:p w14:paraId="286C729E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2-14</w:t>
            </w:r>
          </w:p>
        </w:tc>
        <w:tc>
          <w:tcPr>
            <w:tcW w:w="6521" w:type="dxa"/>
          </w:tcPr>
          <w:p w14:paraId="6375F056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Степень с рациональным показателем</w:t>
            </w:r>
          </w:p>
          <w:p w14:paraId="3E920462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1701" w:type="dxa"/>
          </w:tcPr>
          <w:p w14:paraId="02BF0816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3</w:t>
            </w:r>
          </w:p>
        </w:tc>
      </w:tr>
      <w:tr w:rsidR="000522DA" w:rsidRPr="00D812E4" w14:paraId="7E67C65A" w14:textId="77777777" w:rsidTr="000006C4">
        <w:trPr>
          <w:trHeight w:val="695"/>
        </w:trPr>
        <w:tc>
          <w:tcPr>
            <w:tcW w:w="1304" w:type="dxa"/>
          </w:tcPr>
          <w:p w14:paraId="7643B412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5-16</w:t>
            </w:r>
          </w:p>
        </w:tc>
        <w:tc>
          <w:tcPr>
            <w:tcW w:w="6521" w:type="dxa"/>
          </w:tcPr>
          <w:p w14:paraId="1E600A9B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Возведение в степень числового неравенства</w:t>
            </w:r>
          </w:p>
          <w:p w14:paraId="65839DB8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1701" w:type="dxa"/>
          </w:tcPr>
          <w:p w14:paraId="05468BA4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2</w:t>
            </w:r>
          </w:p>
        </w:tc>
      </w:tr>
      <w:tr w:rsidR="000522DA" w:rsidRPr="00D812E4" w14:paraId="238FB355" w14:textId="77777777" w:rsidTr="000006C4">
        <w:tc>
          <w:tcPr>
            <w:tcW w:w="1304" w:type="dxa"/>
          </w:tcPr>
          <w:p w14:paraId="6E31583D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7</w:t>
            </w:r>
          </w:p>
        </w:tc>
        <w:tc>
          <w:tcPr>
            <w:tcW w:w="6521" w:type="dxa"/>
          </w:tcPr>
          <w:p w14:paraId="76130B93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Решение задач по теме «Степень с рациональным показателем»</w:t>
            </w:r>
          </w:p>
        </w:tc>
        <w:tc>
          <w:tcPr>
            <w:tcW w:w="1701" w:type="dxa"/>
          </w:tcPr>
          <w:p w14:paraId="53B00A80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</w:tr>
      <w:tr w:rsidR="000522DA" w:rsidRPr="00D812E4" w14:paraId="2FEC5502" w14:textId="77777777" w:rsidTr="000006C4">
        <w:trPr>
          <w:trHeight w:val="820"/>
        </w:trPr>
        <w:tc>
          <w:tcPr>
            <w:tcW w:w="1304" w:type="dxa"/>
          </w:tcPr>
          <w:p w14:paraId="5ADF8DC2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8</w:t>
            </w:r>
          </w:p>
        </w:tc>
        <w:tc>
          <w:tcPr>
            <w:tcW w:w="6521" w:type="dxa"/>
          </w:tcPr>
          <w:p w14:paraId="4D4E2910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 xml:space="preserve">Контрольная работа № 2 по теме </w:t>
            </w:r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  <w:t>«Степень с рациональным показателем»</w:t>
            </w:r>
          </w:p>
        </w:tc>
        <w:tc>
          <w:tcPr>
            <w:tcW w:w="1701" w:type="dxa"/>
          </w:tcPr>
          <w:p w14:paraId="4A8A1FA2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</w:tr>
      <w:tr w:rsidR="000522DA" w:rsidRPr="00D812E4" w14:paraId="2FE904E1" w14:textId="77777777" w:rsidTr="000006C4">
        <w:trPr>
          <w:trHeight w:val="267"/>
        </w:trPr>
        <w:tc>
          <w:tcPr>
            <w:tcW w:w="1304" w:type="dxa"/>
          </w:tcPr>
          <w:p w14:paraId="1885E853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6521" w:type="dxa"/>
          </w:tcPr>
          <w:p w14:paraId="642E6D46" w14:textId="77777777" w:rsidR="000522DA" w:rsidRPr="00D812E4" w:rsidRDefault="000522DA" w:rsidP="000006C4">
            <w:pPr>
              <w:tabs>
                <w:tab w:val="left" w:pos="4966"/>
              </w:tabs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  <w:t xml:space="preserve">3.  Степенная функция </w:t>
            </w:r>
          </w:p>
        </w:tc>
        <w:tc>
          <w:tcPr>
            <w:tcW w:w="1701" w:type="dxa"/>
          </w:tcPr>
          <w:p w14:paraId="64230E50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  <w:t>17</w:t>
            </w:r>
          </w:p>
        </w:tc>
      </w:tr>
      <w:tr w:rsidR="000522DA" w:rsidRPr="00D812E4" w14:paraId="763BDE5D" w14:textId="77777777" w:rsidTr="000006C4">
        <w:trPr>
          <w:trHeight w:val="655"/>
        </w:trPr>
        <w:tc>
          <w:tcPr>
            <w:tcW w:w="1304" w:type="dxa"/>
          </w:tcPr>
          <w:p w14:paraId="196D0235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lastRenderedPageBreak/>
              <w:t>19-21</w:t>
            </w:r>
          </w:p>
        </w:tc>
        <w:tc>
          <w:tcPr>
            <w:tcW w:w="6521" w:type="dxa"/>
          </w:tcPr>
          <w:p w14:paraId="05FA7643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Область определения функции</w:t>
            </w:r>
          </w:p>
        </w:tc>
        <w:tc>
          <w:tcPr>
            <w:tcW w:w="1701" w:type="dxa"/>
          </w:tcPr>
          <w:p w14:paraId="749794FF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3</w:t>
            </w:r>
          </w:p>
        </w:tc>
      </w:tr>
      <w:tr w:rsidR="000522DA" w:rsidRPr="00D812E4" w14:paraId="74A3530F" w14:textId="77777777" w:rsidTr="000006C4">
        <w:trPr>
          <w:trHeight w:val="551"/>
        </w:trPr>
        <w:tc>
          <w:tcPr>
            <w:tcW w:w="1304" w:type="dxa"/>
            <w:tcBorders>
              <w:bottom w:val="single" w:sz="4" w:space="0" w:color="auto"/>
            </w:tcBorders>
          </w:tcPr>
          <w:p w14:paraId="71CE8CFE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22-24</w:t>
            </w:r>
          </w:p>
        </w:tc>
        <w:tc>
          <w:tcPr>
            <w:tcW w:w="6521" w:type="dxa"/>
          </w:tcPr>
          <w:p w14:paraId="1C03EC2E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Возрастание и убывание функции</w:t>
            </w:r>
          </w:p>
          <w:p w14:paraId="5D885695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 xml:space="preserve"> </w:t>
            </w:r>
          </w:p>
        </w:tc>
        <w:tc>
          <w:tcPr>
            <w:tcW w:w="1701" w:type="dxa"/>
          </w:tcPr>
          <w:p w14:paraId="526E82F8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3</w:t>
            </w:r>
          </w:p>
        </w:tc>
      </w:tr>
      <w:tr w:rsidR="000522DA" w:rsidRPr="00D812E4" w14:paraId="420F82E2" w14:textId="77777777" w:rsidTr="000006C4">
        <w:trPr>
          <w:trHeight w:val="655"/>
        </w:trPr>
        <w:tc>
          <w:tcPr>
            <w:tcW w:w="1304" w:type="dxa"/>
            <w:tcBorders>
              <w:bottom w:val="single" w:sz="4" w:space="0" w:color="auto"/>
            </w:tcBorders>
          </w:tcPr>
          <w:p w14:paraId="38B66707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25-27</w:t>
            </w:r>
          </w:p>
        </w:tc>
        <w:tc>
          <w:tcPr>
            <w:tcW w:w="6521" w:type="dxa"/>
            <w:tcBorders>
              <w:bottom w:val="single" w:sz="4" w:space="0" w:color="auto"/>
            </w:tcBorders>
          </w:tcPr>
          <w:p w14:paraId="489B45B1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Чётность и нечётность функции</w:t>
            </w:r>
          </w:p>
          <w:p w14:paraId="07CD8274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721245DF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3</w:t>
            </w:r>
          </w:p>
        </w:tc>
      </w:tr>
      <w:tr w:rsidR="000522DA" w:rsidRPr="00D812E4" w14:paraId="74D99A98" w14:textId="77777777" w:rsidTr="000006C4">
        <w:trPr>
          <w:trHeight w:val="654"/>
        </w:trPr>
        <w:tc>
          <w:tcPr>
            <w:tcW w:w="1304" w:type="dxa"/>
          </w:tcPr>
          <w:p w14:paraId="681CF024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28-30</w:t>
            </w:r>
          </w:p>
        </w:tc>
        <w:tc>
          <w:tcPr>
            <w:tcW w:w="6521" w:type="dxa"/>
          </w:tcPr>
          <w:p w14:paraId="39357F54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 xml:space="preserve">Функция 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val="en-US" w:eastAsia="ar-SA"/>
              </w:rPr>
              <w:t xml:space="preserve">y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n-US" w:eastAsia="ar-SA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ar-SA"/>
                    </w:rPr>
                    <m:t>k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ar-SA"/>
                    </w:rPr>
                    <m:t>x</m:t>
                  </m:r>
                </m:den>
              </m:f>
            </m:oMath>
          </w:p>
          <w:p w14:paraId="546282B8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1701" w:type="dxa"/>
          </w:tcPr>
          <w:p w14:paraId="623DB870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3</w:t>
            </w:r>
          </w:p>
        </w:tc>
      </w:tr>
      <w:tr w:rsidR="000522DA" w:rsidRPr="00D812E4" w14:paraId="61000458" w14:textId="77777777" w:rsidTr="000006C4">
        <w:trPr>
          <w:trHeight w:val="610"/>
        </w:trPr>
        <w:tc>
          <w:tcPr>
            <w:tcW w:w="1304" w:type="dxa"/>
          </w:tcPr>
          <w:p w14:paraId="5B0CA75D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31-33</w:t>
            </w:r>
          </w:p>
        </w:tc>
        <w:tc>
          <w:tcPr>
            <w:tcW w:w="6521" w:type="dxa"/>
          </w:tcPr>
          <w:p w14:paraId="0F7D753A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Неравенства и уравнения, содержащие степень</w:t>
            </w:r>
          </w:p>
          <w:p w14:paraId="5B06EEC3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1701" w:type="dxa"/>
          </w:tcPr>
          <w:p w14:paraId="34028DA0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3</w:t>
            </w:r>
          </w:p>
        </w:tc>
      </w:tr>
      <w:tr w:rsidR="000522DA" w:rsidRPr="00D812E4" w14:paraId="1EB585FE" w14:textId="77777777" w:rsidTr="000006C4">
        <w:tc>
          <w:tcPr>
            <w:tcW w:w="1304" w:type="dxa"/>
          </w:tcPr>
          <w:p w14:paraId="58B3A046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34</w:t>
            </w:r>
          </w:p>
        </w:tc>
        <w:tc>
          <w:tcPr>
            <w:tcW w:w="6521" w:type="dxa"/>
          </w:tcPr>
          <w:p w14:paraId="7E188461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Решение задач по теме «Степенная функция»</w:t>
            </w:r>
          </w:p>
        </w:tc>
        <w:tc>
          <w:tcPr>
            <w:tcW w:w="1701" w:type="dxa"/>
          </w:tcPr>
          <w:p w14:paraId="0D9B6D1C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</w:tr>
      <w:tr w:rsidR="000522DA" w:rsidRPr="00D812E4" w14:paraId="79C7F061" w14:textId="77777777" w:rsidTr="000006C4">
        <w:tc>
          <w:tcPr>
            <w:tcW w:w="1304" w:type="dxa"/>
          </w:tcPr>
          <w:p w14:paraId="34E22B4E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35</w:t>
            </w:r>
          </w:p>
        </w:tc>
        <w:tc>
          <w:tcPr>
            <w:tcW w:w="6521" w:type="dxa"/>
          </w:tcPr>
          <w:p w14:paraId="63A4147E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 xml:space="preserve">Контрольная работа № 4 по теме </w:t>
            </w:r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  <w:t>«Степенная функция»</w:t>
            </w:r>
          </w:p>
        </w:tc>
        <w:tc>
          <w:tcPr>
            <w:tcW w:w="1701" w:type="dxa"/>
          </w:tcPr>
          <w:p w14:paraId="28B318B7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</w:tr>
      <w:tr w:rsidR="000522DA" w:rsidRPr="00D812E4" w14:paraId="56517302" w14:textId="77777777" w:rsidTr="000006C4">
        <w:trPr>
          <w:trHeight w:val="222"/>
        </w:trPr>
        <w:tc>
          <w:tcPr>
            <w:tcW w:w="1304" w:type="dxa"/>
          </w:tcPr>
          <w:p w14:paraId="065DB985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6521" w:type="dxa"/>
          </w:tcPr>
          <w:p w14:paraId="54A2D598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4.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  <w:t xml:space="preserve">Прогрессии </w:t>
            </w:r>
          </w:p>
        </w:tc>
        <w:tc>
          <w:tcPr>
            <w:tcW w:w="1701" w:type="dxa"/>
          </w:tcPr>
          <w:p w14:paraId="05E8FD7E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3</w:t>
            </w:r>
          </w:p>
        </w:tc>
      </w:tr>
      <w:tr w:rsidR="000522DA" w:rsidRPr="00D812E4" w14:paraId="6869EF99" w14:textId="77777777" w:rsidTr="000006C4">
        <w:trPr>
          <w:trHeight w:val="595"/>
        </w:trPr>
        <w:tc>
          <w:tcPr>
            <w:tcW w:w="1304" w:type="dxa"/>
          </w:tcPr>
          <w:p w14:paraId="0DB60253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36-37</w:t>
            </w:r>
          </w:p>
        </w:tc>
        <w:tc>
          <w:tcPr>
            <w:tcW w:w="6521" w:type="dxa"/>
          </w:tcPr>
          <w:p w14:paraId="1A83E187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Числовая последовательность</w:t>
            </w:r>
          </w:p>
        </w:tc>
        <w:tc>
          <w:tcPr>
            <w:tcW w:w="1701" w:type="dxa"/>
          </w:tcPr>
          <w:p w14:paraId="506FB46F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2</w:t>
            </w:r>
          </w:p>
        </w:tc>
      </w:tr>
      <w:tr w:rsidR="000522DA" w:rsidRPr="00D812E4" w14:paraId="10D52AB1" w14:textId="77777777" w:rsidTr="000006C4">
        <w:trPr>
          <w:trHeight w:val="698"/>
        </w:trPr>
        <w:tc>
          <w:tcPr>
            <w:tcW w:w="1304" w:type="dxa"/>
          </w:tcPr>
          <w:p w14:paraId="4319A24A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38-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39</w:t>
            </w:r>
          </w:p>
        </w:tc>
        <w:tc>
          <w:tcPr>
            <w:tcW w:w="6521" w:type="dxa"/>
          </w:tcPr>
          <w:p w14:paraId="4973C554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Арифметическая прогрессия</w:t>
            </w:r>
          </w:p>
          <w:p w14:paraId="7965F630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1701" w:type="dxa"/>
          </w:tcPr>
          <w:p w14:paraId="57A28500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2</w:t>
            </w:r>
          </w:p>
        </w:tc>
      </w:tr>
      <w:tr w:rsidR="000522DA" w:rsidRPr="00D812E4" w14:paraId="227FFC3D" w14:textId="77777777" w:rsidTr="000006C4">
        <w:trPr>
          <w:trHeight w:val="698"/>
        </w:trPr>
        <w:tc>
          <w:tcPr>
            <w:tcW w:w="1304" w:type="dxa"/>
          </w:tcPr>
          <w:p w14:paraId="5CD38C09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4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0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-4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6521" w:type="dxa"/>
          </w:tcPr>
          <w:p w14:paraId="3AB016E7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Calibri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Calibri" w:hAnsi="Times New Roman" w:cs="Times New Roman"/>
                <w:sz w:val="28"/>
                <w:szCs w:val="28"/>
                <w:lang w:eastAsia="ar-SA"/>
              </w:rPr>
              <w:t xml:space="preserve">Сумма </w:t>
            </w:r>
            <w:r w:rsidRPr="00D812E4">
              <w:rPr>
                <w:rFonts w:ascii="Times New Roman" w:eastAsia="Calibri" w:hAnsi="Times New Roman" w:cs="Times New Roman"/>
                <w:sz w:val="28"/>
                <w:szCs w:val="28"/>
                <w:lang w:val="en-US" w:eastAsia="ar-SA"/>
              </w:rPr>
              <w:t>n</w:t>
            </w:r>
            <w:r w:rsidRPr="00D812E4">
              <w:rPr>
                <w:rFonts w:ascii="Times New Roman" w:eastAsia="Calibri" w:hAnsi="Times New Roman" w:cs="Times New Roman"/>
                <w:sz w:val="28"/>
                <w:szCs w:val="28"/>
                <w:lang w:eastAsia="ar-SA"/>
              </w:rPr>
              <w:t xml:space="preserve"> первых членов арифметической прогрессии</w:t>
            </w:r>
          </w:p>
          <w:p w14:paraId="106B6966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Calibri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1701" w:type="dxa"/>
          </w:tcPr>
          <w:p w14:paraId="03B71A7E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ar-SA"/>
              </w:rPr>
              <w:t>2</w:t>
            </w:r>
          </w:p>
        </w:tc>
      </w:tr>
      <w:tr w:rsidR="000522DA" w:rsidRPr="00D812E4" w14:paraId="6DFD4001" w14:textId="77777777" w:rsidTr="000006C4">
        <w:trPr>
          <w:trHeight w:val="645"/>
        </w:trPr>
        <w:tc>
          <w:tcPr>
            <w:tcW w:w="1304" w:type="dxa"/>
          </w:tcPr>
          <w:p w14:paraId="22FC66EF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4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2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-4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3</w:t>
            </w:r>
          </w:p>
        </w:tc>
        <w:tc>
          <w:tcPr>
            <w:tcW w:w="6521" w:type="dxa"/>
          </w:tcPr>
          <w:p w14:paraId="4805B032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Calibri" w:hAnsi="Times New Roman" w:cs="Times New Roman"/>
                <w:sz w:val="28"/>
                <w:szCs w:val="28"/>
                <w:lang w:eastAsia="ar-SA"/>
              </w:rPr>
              <w:t>Геометрическая прогрессия</w:t>
            </w:r>
          </w:p>
          <w:p w14:paraId="1D45520C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1701" w:type="dxa"/>
          </w:tcPr>
          <w:p w14:paraId="07694EB6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ar-SA"/>
              </w:rPr>
              <w:t>2</w:t>
            </w:r>
          </w:p>
        </w:tc>
      </w:tr>
      <w:tr w:rsidR="000522DA" w:rsidRPr="00D812E4" w14:paraId="1C2A4868" w14:textId="77777777" w:rsidTr="000006C4">
        <w:trPr>
          <w:trHeight w:val="557"/>
        </w:trPr>
        <w:tc>
          <w:tcPr>
            <w:tcW w:w="1304" w:type="dxa"/>
          </w:tcPr>
          <w:p w14:paraId="278D66CB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4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4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-4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5</w:t>
            </w:r>
          </w:p>
        </w:tc>
        <w:tc>
          <w:tcPr>
            <w:tcW w:w="6521" w:type="dxa"/>
          </w:tcPr>
          <w:p w14:paraId="76AD3A1B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Calibri" w:hAnsi="Times New Roman" w:cs="Times New Roman"/>
                <w:sz w:val="28"/>
                <w:szCs w:val="28"/>
                <w:lang w:eastAsia="ar-SA"/>
              </w:rPr>
              <w:t xml:space="preserve">Сумма </w:t>
            </w:r>
            <w:r w:rsidRPr="00D812E4">
              <w:rPr>
                <w:rFonts w:ascii="Times New Roman" w:eastAsia="Calibri" w:hAnsi="Times New Roman" w:cs="Times New Roman"/>
                <w:sz w:val="28"/>
                <w:szCs w:val="28"/>
                <w:lang w:val="en-US" w:eastAsia="ar-SA"/>
              </w:rPr>
              <w:t>n</w:t>
            </w:r>
            <w:r w:rsidRPr="00D812E4">
              <w:rPr>
                <w:rFonts w:ascii="Times New Roman" w:eastAsia="Calibri" w:hAnsi="Times New Roman" w:cs="Times New Roman"/>
                <w:sz w:val="28"/>
                <w:szCs w:val="28"/>
                <w:lang w:eastAsia="ar-SA"/>
              </w:rPr>
              <w:t xml:space="preserve"> первых членов геометрической прогресс</w:t>
            </w:r>
          </w:p>
          <w:p w14:paraId="6E9B1F22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1701" w:type="dxa"/>
          </w:tcPr>
          <w:p w14:paraId="500648F9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ar-SA"/>
              </w:rPr>
              <w:t>2</w:t>
            </w:r>
          </w:p>
        </w:tc>
      </w:tr>
      <w:tr w:rsidR="000522DA" w:rsidRPr="00D812E4" w14:paraId="4A8F0609" w14:textId="77777777" w:rsidTr="000006C4">
        <w:trPr>
          <w:trHeight w:val="557"/>
        </w:trPr>
        <w:tc>
          <w:tcPr>
            <w:tcW w:w="1304" w:type="dxa"/>
          </w:tcPr>
          <w:p w14:paraId="1D28905B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46</w:t>
            </w:r>
          </w:p>
        </w:tc>
        <w:tc>
          <w:tcPr>
            <w:tcW w:w="6521" w:type="dxa"/>
          </w:tcPr>
          <w:p w14:paraId="3836ACFB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Calibri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 xml:space="preserve">Контрольная работа № 5 по теме </w:t>
            </w:r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  <w:t>«Прогрессии»</w:t>
            </w:r>
          </w:p>
        </w:tc>
        <w:tc>
          <w:tcPr>
            <w:tcW w:w="1701" w:type="dxa"/>
          </w:tcPr>
          <w:p w14:paraId="2496DC52" w14:textId="77777777" w:rsidR="000522DA" w:rsidRDefault="000522DA" w:rsidP="000006C4">
            <w:pPr>
              <w:suppressAutoHyphens/>
              <w:spacing w:after="0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ar-SA"/>
              </w:rPr>
              <w:t>1</w:t>
            </w:r>
          </w:p>
        </w:tc>
      </w:tr>
      <w:tr w:rsidR="000522DA" w:rsidRPr="00D812E4" w14:paraId="1AA108C8" w14:textId="77777777" w:rsidTr="000006C4">
        <w:tc>
          <w:tcPr>
            <w:tcW w:w="1304" w:type="dxa"/>
          </w:tcPr>
          <w:p w14:paraId="6BE775B6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4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7</w:t>
            </w:r>
          </w:p>
        </w:tc>
        <w:tc>
          <w:tcPr>
            <w:tcW w:w="6521" w:type="dxa"/>
          </w:tcPr>
          <w:p w14:paraId="299BBD48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Решение задач по теме «Прогрессии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 xml:space="preserve"> в ОГЭ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»</w:t>
            </w:r>
          </w:p>
        </w:tc>
        <w:tc>
          <w:tcPr>
            <w:tcW w:w="1701" w:type="dxa"/>
          </w:tcPr>
          <w:p w14:paraId="56B937DD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</w:tr>
      <w:tr w:rsidR="000522DA" w:rsidRPr="00D812E4" w14:paraId="0F1FCD77" w14:textId="77777777" w:rsidTr="000006C4">
        <w:trPr>
          <w:trHeight w:val="428"/>
        </w:trPr>
        <w:tc>
          <w:tcPr>
            <w:tcW w:w="1304" w:type="dxa"/>
          </w:tcPr>
          <w:p w14:paraId="2EDA9EEC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48</w:t>
            </w:r>
          </w:p>
        </w:tc>
        <w:tc>
          <w:tcPr>
            <w:tcW w:w="6521" w:type="dxa"/>
          </w:tcPr>
          <w:p w14:paraId="140F9B67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Решение задач по теме «Прогрессии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 xml:space="preserve"> в ОГЭ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»</w:t>
            </w:r>
          </w:p>
        </w:tc>
        <w:tc>
          <w:tcPr>
            <w:tcW w:w="1701" w:type="dxa"/>
          </w:tcPr>
          <w:p w14:paraId="35C985D3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</w:tr>
      <w:tr w:rsidR="000522DA" w:rsidRPr="00D812E4" w14:paraId="6166171F" w14:textId="77777777" w:rsidTr="000006C4">
        <w:trPr>
          <w:trHeight w:val="87"/>
        </w:trPr>
        <w:tc>
          <w:tcPr>
            <w:tcW w:w="1304" w:type="dxa"/>
          </w:tcPr>
          <w:p w14:paraId="521A1197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6521" w:type="dxa"/>
          </w:tcPr>
          <w:p w14:paraId="4D21B302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  <w:t xml:space="preserve">5.   Случайные события </w:t>
            </w:r>
          </w:p>
        </w:tc>
        <w:tc>
          <w:tcPr>
            <w:tcW w:w="1701" w:type="dxa"/>
          </w:tcPr>
          <w:p w14:paraId="20DD35CF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  <w:t>11</w:t>
            </w:r>
          </w:p>
        </w:tc>
      </w:tr>
      <w:tr w:rsidR="000522DA" w:rsidRPr="00D812E4" w14:paraId="1D145FF4" w14:textId="77777777" w:rsidTr="000006C4">
        <w:trPr>
          <w:trHeight w:val="87"/>
        </w:trPr>
        <w:tc>
          <w:tcPr>
            <w:tcW w:w="1304" w:type="dxa"/>
          </w:tcPr>
          <w:p w14:paraId="2491E0B2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49</w:t>
            </w:r>
          </w:p>
        </w:tc>
        <w:tc>
          <w:tcPr>
            <w:tcW w:w="6521" w:type="dxa"/>
          </w:tcPr>
          <w:p w14:paraId="0B65DDBD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События</w:t>
            </w:r>
          </w:p>
        </w:tc>
        <w:tc>
          <w:tcPr>
            <w:tcW w:w="1701" w:type="dxa"/>
          </w:tcPr>
          <w:p w14:paraId="5DF863AA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</w:tr>
      <w:tr w:rsidR="000522DA" w:rsidRPr="00D812E4" w14:paraId="609888C5" w14:textId="77777777" w:rsidTr="000006C4">
        <w:trPr>
          <w:trHeight w:val="471"/>
        </w:trPr>
        <w:tc>
          <w:tcPr>
            <w:tcW w:w="1304" w:type="dxa"/>
          </w:tcPr>
          <w:p w14:paraId="31B1DC66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50-51</w:t>
            </w:r>
          </w:p>
        </w:tc>
        <w:tc>
          <w:tcPr>
            <w:tcW w:w="6521" w:type="dxa"/>
          </w:tcPr>
          <w:p w14:paraId="0F60F6D8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Вероятность события</w:t>
            </w:r>
          </w:p>
        </w:tc>
        <w:tc>
          <w:tcPr>
            <w:tcW w:w="1701" w:type="dxa"/>
          </w:tcPr>
          <w:p w14:paraId="15EA8261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2</w:t>
            </w:r>
          </w:p>
        </w:tc>
      </w:tr>
      <w:tr w:rsidR="000522DA" w:rsidRPr="00D812E4" w14:paraId="6C5B9B07" w14:textId="77777777" w:rsidTr="000006C4">
        <w:trPr>
          <w:trHeight w:val="381"/>
        </w:trPr>
        <w:tc>
          <w:tcPr>
            <w:tcW w:w="1304" w:type="dxa"/>
          </w:tcPr>
          <w:p w14:paraId="56C3DCFC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52-53</w:t>
            </w:r>
          </w:p>
        </w:tc>
        <w:tc>
          <w:tcPr>
            <w:tcW w:w="6521" w:type="dxa"/>
          </w:tcPr>
          <w:p w14:paraId="33018D35" w14:textId="77777777" w:rsidR="000522DA" w:rsidRPr="00D812E4" w:rsidRDefault="000522DA" w:rsidP="000006C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торение элементов комбинаторики</w:t>
            </w:r>
          </w:p>
        </w:tc>
        <w:tc>
          <w:tcPr>
            <w:tcW w:w="1701" w:type="dxa"/>
          </w:tcPr>
          <w:p w14:paraId="5D93060A" w14:textId="77777777" w:rsidR="000522DA" w:rsidRPr="00D812E4" w:rsidRDefault="000522DA" w:rsidP="000006C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</w:p>
        </w:tc>
      </w:tr>
      <w:tr w:rsidR="000522DA" w:rsidRPr="00D812E4" w14:paraId="1E7194AF" w14:textId="77777777" w:rsidTr="000006C4">
        <w:tc>
          <w:tcPr>
            <w:tcW w:w="1304" w:type="dxa"/>
          </w:tcPr>
          <w:p w14:paraId="11573CE1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54-55</w:t>
            </w:r>
          </w:p>
        </w:tc>
        <w:tc>
          <w:tcPr>
            <w:tcW w:w="6521" w:type="dxa"/>
          </w:tcPr>
          <w:p w14:paraId="5AC7356A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Решение вероятностных задач с помощью комбинаторики</w:t>
            </w:r>
          </w:p>
        </w:tc>
        <w:tc>
          <w:tcPr>
            <w:tcW w:w="1701" w:type="dxa"/>
          </w:tcPr>
          <w:p w14:paraId="27590DC2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2</w:t>
            </w:r>
          </w:p>
        </w:tc>
      </w:tr>
      <w:tr w:rsidR="000522DA" w:rsidRPr="00D812E4" w14:paraId="5FC5190F" w14:textId="77777777" w:rsidTr="000006C4">
        <w:tc>
          <w:tcPr>
            <w:tcW w:w="1304" w:type="dxa"/>
          </w:tcPr>
          <w:p w14:paraId="0661C2D0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56</w:t>
            </w:r>
          </w:p>
        </w:tc>
        <w:tc>
          <w:tcPr>
            <w:tcW w:w="6521" w:type="dxa"/>
          </w:tcPr>
          <w:p w14:paraId="6F7B52BE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Геометрическая вероятность</w:t>
            </w:r>
          </w:p>
        </w:tc>
        <w:tc>
          <w:tcPr>
            <w:tcW w:w="1701" w:type="dxa"/>
          </w:tcPr>
          <w:p w14:paraId="6922312A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</w:tr>
      <w:tr w:rsidR="000522DA" w:rsidRPr="00D812E4" w14:paraId="2BDB7BFD" w14:textId="77777777" w:rsidTr="000006C4">
        <w:tc>
          <w:tcPr>
            <w:tcW w:w="1304" w:type="dxa"/>
          </w:tcPr>
          <w:p w14:paraId="275F3782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57</w:t>
            </w:r>
          </w:p>
        </w:tc>
        <w:tc>
          <w:tcPr>
            <w:tcW w:w="6521" w:type="dxa"/>
          </w:tcPr>
          <w:p w14:paraId="0AE12EA7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Относительная частота и закон больших чисел</w:t>
            </w:r>
          </w:p>
        </w:tc>
        <w:tc>
          <w:tcPr>
            <w:tcW w:w="1701" w:type="dxa"/>
          </w:tcPr>
          <w:p w14:paraId="7BC76786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</w:tr>
      <w:tr w:rsidR="000522DA" w:rsidRPr="00D812E4" w14:paraId="06DC3539" w14:textId="77777777" w:rsidTr="000006C4">
        <w:tc>
          <w:tcPr>
            <w:tcW w:w="1304" w:type="dxa"/>
          </w:tcPr>
          <w:p w14:paraId="1E305993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58</w:t>
            </w:r>
          </w:p>
        </w:tc>
        <w:tc>
          <w:tcPr>
            <w:tcW w:w="6521" w:type="dxa"/>
          </w:tcPr>
          <w:p w14:paraId="3FE92CE0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Решение задач по теме «Случайные события»</w:t>
            </w:r>
          </w:p>
        </w:tc>
        <w:tc>
          <w:tcPr>
            <w:tcW w:w="1701" w:type="dxa"/>
          </w:tcPr>
          <w:p w14:paraId="6F6B6A5C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</w:tr>
      <w:tr w:rsidR="000522DA" w:rsidRPr="00D812E4" w14:paraId="62BFE0FE" w14:textId="77777777" w:rsidTr="000006C4">
        <w:tc>
          <w:tcPr>
            <w:tcW w:w="1304" w:type="dxa"/>
          </w:tcPr>
          <w:p w14:paraId="48F29177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lastRenderedPageBreak/>
              <w:t>59</w:t>
            </w:r>
          </w:p>
        </w:tc>
        <w:tc>
          <w:tcPr>
            <w:tcW w:w="6521" w:type="dxa"/>
          </w:tcPr>
          <w:p w14:paraId="1CC36031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 xml:space="preserve">Контрольная работа № 6 по теме </w:t>
            </w:r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  <w:t>«Случайные события»</w:t>
            </w:r>
          </w:p>
        </w:tc>
        <w:tc>
          <w:tcPr>
            <w:tcW w:w="1701" w:type="dxa"/>
          </w:tcPr>
          <w:p w14:paraId="0E4E091A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</w:tr>
      <w:tr w:rsidR="000522DA" w:rsidRPr="00D812E4" w14:paraId="548AAE3D" w14:textId="77777777" w:rsidTr="000006C4">
        <w:trPr>
          <w:trHeight w:val="347"/>
        </w:trPr>
        <w:tc>
          <w:tcPr>
            <w:tcW w:w="1304" w:type="dxa"/>
          </w:tcPr>
          <w:p w14:paraId="7627531A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6521" w:type="dxa"/>
          </w:tcPr>
          <w:p w14:paraId="5DABFCB0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  <w:t>6.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  <w:t xml:space="preserve">   Случайные величины </w:t>
            </w:r>
          </w:p>
        </w:tc>
        <w:tc>
          <w:tcPr>
            <w:tcW w:w="1701" w:type="dxa"/>
          </w:tcPr>
          <w:p w14:paraId="2A09C9AD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  <w:t>12</w:t>
            </w:r>
          </w:p>
        </w:tc>
      </w:tr>
      <w:tr w:rsidR="000522DA" w:rsidRPr="00D812E4" w14:paraId="1EADC95F" w14:textId="77777777" w:rsidTr="000006C4">
        <w:trPr>
          <w:trHeight w:val="693"/>
        </w:trPr>
        <w:tc>
          <w:tcPr>
            <w:tcW w:w="1304" w:type="dxa"/>
          </w:tcPr>
          <w:p w14:paraId="674B436F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60-6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6521" w:type="dxa"/>
          </w:tcPr>
          <w:p w14:paraId="4D66DB08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Таблицы распределения</w:t>
            </w:r>
          </w:p>
        </w:tc>
        <w:tc>
          <w:tcPr>
            <w:tcW w:w="1701" w:type="dxa"/>
          </w:tcPr>
          <w:p w14:paraId="7DED9659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2</w:t>
            </w:r>
          </w:p>
        </w:tc>
      </w:tr>
      <w:tr w:rsidR="000522DA" w:rsidRPr="00D812E4" w14:paraId="755D37F8" w14:textId="77777777" w:rsidTr="000006C4">
        <w:tc>
          <w:tcPr>
            <w:tcW w:w="1304" w:type="dxa"/>
          </w:tcPr>
          <w:p w14:paraId="0C1310DD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6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2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-6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3</w:t>
            </w:r>
          </w:p>
        </w:tc>
        <w:tc>
          <w:tcPr>
            <w:tcW w:w="6521" w:type="dxa"/>
          </w:tcPr>
          <w:p w14:paraId="527AAF79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Полигоны частот</w:t>
            </w:r>
          </w:p>
        </w:tc>
        <w:tc>
          <w:tcPr>
            <w:tcW w:w="1701" w:type="dxa"/>
          </w:tcPr>
          <w:p w14:paraId="47AA8FD8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2</w:t>
            </w:r>
          </w:p>
        </w:tc>
      </w:tr>
      <w:tr w:rsidR="000522DA" w:rsidRPr="00D812E4" w14:paraId="35A60A98" w14:textId="77777777" w:rsidTr="000006C4">
        <w:tc>
          <w:tcPr>
            <w:tcW w:w="1304" w:type="dxa"/>
          </w:tcPr>
          <w:p w14:paraId="14391185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6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4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-6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5</w:t>
            </w:r>
          </w:p>
        </w:tc>
        <w:tc>
          <w:tcPr>
            <w:tcW w:w="6521" w:type="dxa"/>
          </w:tcPr>
          <w:p w14:paraId="6C61C87F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Генеральная совокупность и выборка</w:t>
            </w:r>
          </w:p>
        </w:tc>
        <w:tc>
          <w:tcPr>
            <w:tcW w:w="1701" w:type="dxa"/>
          </w:tcPr>
          <w:p w14:paraId="7E559E47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2</w:t>
            </w:r>
          </w:p>
        </w:tc>
      </w:tr>
      <w:tr w:rsidR="000522DA" w:rsidRPr="00D812E4" w14:paraId="1A9B1C1D" w14:textId="77777777" w:rsidTr="000006C4">
        <w:tc>
          <w:tcPr>
            <w:tcW w:w="1304" w:type="dxa"/>
          </w:tcPr>
          <w:p w14:paraId="3DF14C59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6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6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-6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7</w:t>
            </w:r>
          </w:p>
        </w:tc>
        <w:tc>
          <w:tcPr>
            <w:tcW w:w="6521" w:type="dxa"/>
          </w:tcPr>
          <w:p w14:paraId="6D0AD815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Размах и центральная тенденция</w:t>
            </w:r>
          </w:p>
        </w:tc>
        <w:tc>
          <w:tcPr>
            <w:tcW w:w="1701" w:type="dxa"/>
          </w:tcPr>
          <w:p w14:paraId="54109118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2</w:t>
            </w:r>
          </w:p>
        </w:tc>
      </w:tr>
      <w:tr w:rsidR="000522DA" w:rsidRPr="00D812E4" w14:paraId="29F72AB2" w14:textId="77777777" w:rsidTr="000006C4">
        <w:tc>
          <w:tcPr>
            <w:tcW w:w="1304" w:type="dxa"/>
          </w:tcPr>
          <w:p w14:paraId="4B924892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68</w:t>
            </w:r>
          </w:p>
        </w:tc>
        <w:tc>
          <w:tcPr>
            <w:tcW w:w="6521" w:type="dxa"/>
          </w:tcPr>
          <w:p w14:paraId="45F6E02E" w14:textId="77777777" w:rsidR="000522DA" w:rsidRPr="00D812E4" w:rsidRDefault="000522DA" w:rsidP="000006C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общающий урок по теме «Случайные величины».</w:t>
            </w:r>
          </w:p>
          <w:p w14:paraId="2B032811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1701" w:type="dxa"/>
          </w:tcPr>
          <w:p w14:paraId="3324E879" w14:textId="77777777" w:rsidR="000522DA" w:rsidRPr="00D812E4" w:rsidRDefault="000522DA" w:rsidP="000006C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</w:tr>
      <w:tr w:rsidR="000522DA" w:rsidRPr="00D812E4" w14:paraId="327FE7A2" w14:textId="77777777" w:rsidTr="000006C4">
        <w:tc>
          <w:tcPr>
            <w:tcW w:w="1304" w:type="dxa"/>
          </w:tcPr>
          <w:p w14:paraId="0A2DC61C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7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0</w:t>
            </w:r>
          </w:p>
        </w:tc>
        <w:tc>
          <w:tcPr>
            <w:tcW w:w="6521" w:type="dxa"/>
          </w:tcPr>
          <w:p w14:paraId="1915D2AD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 xml:space="preserve">Контрольная работа № 7 по теме </w:t>
            </w:r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  <w:t>«Случайные величины»</w:t>
            </w:r>
          </w:p>
        </w:tc>
        <w:tc>
          <w:tcPr>
            <w:tcW w:w="1701" w:type="dxa"/>
          </w:tcPr>
          <w:p w14:paraId="753FFAA8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</w:tr>
      <w:tr w:rsidR="000522DA" w:rsidRPr="00D812E4" w14:paraId="58219130" w14:textId="77777777" w:rsidTr="000006C4">
        <w:tc>
          <w:tcPr>
            <w:tcW w:w="1304" w:type="dxa"/>
          </w:tcPr>
          <w:p w14:paraId="6FE5FB34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6521" w:type="dxa"/>
          </w:tcPr>
          <w:p w14:paraId="64E2F36C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  <w:t>7.    Мн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  <w:t xml:space="preserve">ожества.  Логика.  </w:t>
            </w:r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  <w:t xml:space="preserve">                                                                                                     </w:t>
            </w:r>
          </w:p>
        </w:tc>
        <w:tc>
          <w:tcPr>
            <w:tcW w:w="1701" w:type="dxa"/>
          </w:tcPr>
          <w:p w14:paraId="71A1680C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  <w:t>10</w:t>
            </w:r>
          </w:p>
        </w:tc>
      </w:tr>
      <w:tr w:rsidR="000522DA" w:rsidRPr="00D812E4" w14:paraId="4CD74D10" w14:textId="77777777" w:rsidTr="000006C4">
        <w:tc>
          <w:tcPr>
            <w:tcW w:w="1304" w:type="dxa"/>
          </w:tcPr>
          <w:p w14:paraId="1ACBCFF5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7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  <w:tc>
          <w:tcPr>
            <w:tcW w:w="6521" w:type="dxa"/>
          </w:tcPr>
          <w:p w14:paraId="17F5A49A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Множества</w:t>
            </w:r>
          </w:p>
        </w:tc>
        <w:tc>
          <w:tcPr>
            <w:tcW w:w="1701" w:type="dxa"/>
          </w:tcPr>
          <w:p w14:paraId="45B85D12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</w:tr>
      <w:tr w:rsidR="000522DA" w:rsidRPr="00D812E4" w14:paraId="146367C0" w14:textId="77777777" w:rsidTr="000006C4">
        <w:tc>
          <w:tcPr>
            <w:tcW w:w="1304" w:type="dxa"/>
          </w:tcPr>
          <w:p w14:paraId="7AB42A43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7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2</w:t>
            </w:r>
          </w:p>
        </w:tc>
        <w:tc>
          <w:tcPr>
            <w:tcW w:w="6521" w:type="dxa"/>
          </w:tcPr>
          <w:p w14:paraId="6CC6492B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Высказывания. Теоремы</w:t>
            </w:r>
          </w:p>
        </w:tc>
        <w:tc>
          <w:tcPr>
            <w:tcW w:w="1701" w:type="dxa"/>
          </w:tcPr>
          <w:p w14:paraId="0DF1E824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</w:tr>
      <w:tr w:rsidR="000522DA" w:rsidRPr="00D812E4" w14:paraId="6660080D" w14:textId="77777777" w:rsidTr="000006C4">
        <w:tc>
          <w:tcPr>
            <w:tcW w:w="1304" w:type="dxa"/>
          </w:tcPr>
          <w:p w14:paraId="448FECD8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7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3</w:t>
            </w:r>
          </w:p>
        </w:tc>
        <w:tc>
          <w:tcPr>
            <w:tcW w:w="6521" w:type="dxa"/>
          </w:tcPr>
          <w:p w14:paraId="607DE7DE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Уравнение окружности</w:t>
            </w:r>
          </w:p>
        </w:tc>
        <w:tc>
          <w:tcPr>
            <w:tcW w:w="1701" w:type="dxa"/>
          </w:tcPr>
          <w:p w14:paraId="593521D7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</w:tr>
      <w:tr w:rsidR="000522DA" w:rsidRPr="00D812E4" w14:paraId="00367A53" w14:textId="77777777" w:rsidTr="000006C4">
        <w:trPr>
          <w:trHeight w:val="497"/>
        </w:trPr>
        <w:tc>
          <w:tcPr>
            <w:tcW w:w="1304" w:type="dxa"/>
          </w:tcPr>
          <w:p w14:paraId="0D21B77D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7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4</w:t>
            </w:r>
          </w:p>
        </w:tc>
        <w:tc>
          <w:tcPr>
            <w:tcW w:w="6521" w:type="dxa"/>
          </w:tcPr>
          <w:p w14:paraId="6188E4F0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Уравнение прямой</w:t>
            </w:r>
          </w:p>
        </w:tc>
        <w:tc>
          <w:tcPr>
            <w:tcW w:w="1701" w:type="dxa"/>
          </w:tcPr>
          <w:p w14:paraId="5BC3C3AC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</w:tr>
      <w:tr w:rsidR="000522DA" w:rsidRPr="00D812E4" w14:paraId="1DF7AC64" w14:textId="77777777" w:rsidTr="000006C4">
        <w:tc>
          <w:tcPr>
            <w:tcW w:w="1304" w:type="dxa"/>
          </w:tcPr>
          <w:p w14:paraId="44FF77A7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7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5</w:t>
            </w:r>
          </w:p>
        </w:tc>
        <w:tc>
          <w:tcPr>
            <w:tcW w:w="6521" w:type="dxa"/>
          </w:tcPr>
          <w:p w14:paraId="179E0FAC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Множества точек на координатной плоскости</w:t>
            </w:r>
          </w:p>
        </w:tc>
        <w:tc>
          <w:tcPr>
            <w:tcW w:w="1701" w:type="dxa"/>
          </w:tcPr>
          <w:p w14:paraId="25CBFEB8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</w:tr>
      <w:tr w:rsidR="000522DA" w:rsidRPr="00D812E4" w14:paraId="290AED93" w14:textId="77777777" w:rsidTr="000006C4">
        <w:tc>
          <w:tcPr>
            <w:tcW w:w="1304" w:type="dxa"/>
          </w:tcPr>
          <w:p w14:paraId="419D401C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76-77</w:t>
            </w:r>
          </w:p>
        </w:tc>
        <w:tc>
          <w:tcPr>
            <w:tcW w:w="6521" w:type="dxa"/>
          </w:tcPr>
          <w:p w14:paraId="48B14C76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Решение задач по теме «Множества.  Логика»</w:t>
            </w:r>
          </w:p>
        </w:tc>
        <w:tc>
          <w:tcPr>
            <w:tcW w:w="1701" w:type="dxa"/>
          </w:tcPr>
          <w:p w14:paraId="54CF1FFC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2</w:t>
            </w:r>
          </w:p>
        </w:tc>
      </w:tr>
      <w:tr w:rsidR="000522DA" w:rsidRPr="00D812E4" w14:paraId="16F16578" w14:textId="77777777" w:rsidTr="000006C4">
        <w:tc>
          <w:tcPr>
            <w:tcW w:w="1304" w:type="dxa"/>
          </w:tcPr>
          <w:p w14:paraId="2348F0E1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7</w:t>
            </w: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8</w:t>
            </w:r>
          </w:p>
        </w:tc>
        <w:tc>
          <w:tcPr>
            <w:tcW w:w="6521" w:type="dxa"/>
          </w:tcPr>
          <w:p w14:paraId="404D9E5C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 xml:space="preserve">Контрольная работа № 8 по теме </w:t>
            </w:r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  <w:t>«Множества.  Логика»</w:t>
            </w:r>
          </w:p>
        </w:tc>
        <w:tc>
          <w:tcPr>
            <w:tcW w:w="1701" w:type="dxa"/>
          </w:tcPr>
          <w:p w14:paraId="7CC11938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1</w:t>
            </w:r>
          </w:p>
        </w:tc>
      </w:tr>
      <w:tr w:rsidR="000522DA" w:rsidRPr="00D812E4" w14:paraId="2DCAB74F" w14:textId="77777777" w:rsidTr="000006C4">
        <w:tc>
          <w:tcPr>
            <w:tcW w:w="1304" w:type="dxa"/>
          </w:tcPr>
          <w:p w14:paraId="45CE6444" w14:textId="77777777" w:rsidR="000522DA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80-81</w:t>
            </w:r>
          </w:p>
        </w:tc>
        <w:tc>
          <w:tcPr>
            <w:tcW w:w="6521" w:type="dxa"/>
          </w:tcPr>
          <w:p w14:paraId="19E95CF9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790C4D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Решение задач по теме «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 xml:space="preserve">Множества, логика </w:t>
            </w:r>
            <w:r w:rsidRPr="00790C4D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в ОГЭ»</w:t>
            </w:r>
          </w:p>
        </w:tc>
        <w:tc>
          <w:tcPr>
            <w:tcW w:w="1701" w:type="dxa"/>
          </w:tcPr>
          <w:p w14:paraId="28A06EE3" w14:textId="77777777" w:rsidR="000522DA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2</w:t>
            </w:r>
          </w:p>
        </w:tc>
      </w:tr>
      <w:tr w:rsidR="000522DA" w:rsidRPr="00D812E4" w14:paraId="19F17094" w14:textId="77777777" w:rsidTr="000006C4">
        <w:tc>
          <w:tcPr>
            <w:tcW w:w="1304" w:type="dxa"/>
          </w:tcPr>
          <w:p w14:paraId="54E7180E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6521" w:type="dxa"/>
          </w:tcPr>
          <w:p w14:paraId="4092C06E" w14:textId="77777777" w:rsidR="000522DA" w:rsidRPr="00D812E4" w:rsidRDefault="000522DA" w:rsidP="000006C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8.    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Повторение курса алгебры </w:t>
            </w:r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 xml:space="preserve">       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1701" w:type="dxa"/>
          </w:tcPr>
          <w:p w14:paraId="58ED12A7" w14:textId="77777777" w:rsidR="000522DA" w:rsidRPr="00D812E4" w:rsidRDefault="000522DA" w:rsidP="000006C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21</w:t>
            </w:r>
          </w:p>
        </w:tc>
      </w:tr>
      <w:tr w:rsidR="000522DA" w:rsidRPr="00D812E4" w14:paraId="7ACA32C6" w14:textId="77777777" w:rsidTr="000006C4">
        <w:tc>
          <w:tcPr>
            <w:tcW w:w="1304" w:type="dxa"/>
          </w:tcPr>
          <w:p w14:paraId="5E78A46C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82-84</w:t>
            </w:r>
          </w:p>
        </w:tc>
        <w:tc>
          <w:tcPr>
            <w:tcW w:w="6521" w:type="dxa"/>
          </w:tcPr>
          <w:p w14:paraId="5548A816" w14:textId="77777777" w:rsidR="000522DA" w:rsidRPr="00D812E4" w:rsidRDefault="000522DA" w:rsidP="000006C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торение по теме «Вычисления и преобразования алгебраических выражений».</w:t>
            </w:r>
          </w:p>
          <w:p w14:paraId="5F654090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1701" w:type="dxa"/>
          </w:tcPr>
          <w:p w14:paraId="4A6AB5B8" w14:textId="77777777" w:rsidR="000522DA" w:rsidRPr="00D812E4" w:rsidRDefault="000522DA" w:rsidP="000006C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</w:tr>
      <w:tr w:rsidR="000522DA" w:rsidRPr="00D812E4" w14:paraId="4C6B0C71" w14:textId="77777777" w:rsidTr="000006C4">
        <w:tc>
          <w:tcPr>
            <w:tcW w:w="1304" w:type="dxa"/>
          </w:tcPr>
          <w:p w14:paraId="3A0ADB74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85-87</w:t>
            </w:r>
          </w:p>
        </w:tc>
        <w:tc>
          <w:tcPr>
            <w:tcW w:w="6521" w:type="dxa"/>
          </w:tcPr>
          <w:p w14:paraId="4D91BEFE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Уравнения и системы уравнений</w:t>
            </w:r>
          </w:p>
        </w:tc>
        <w:tc>
          <w:tcPr>
            <w:tcW w:w="1701" w:type="dxa"/>
          </w:tcPr>
          <w:p w14:paraId="6B58E58C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3</w:t>
            </w:r>
          </w:p>
        </w:tc>
      </w:tr>
      <w:tr w:rsidR="000522DA" w:rsidRPr="00D812E4" w14:paraId="42B7023F" w14:textId="77777777" w:rsidTr="000006C4">
        <w:tc>
          <w:tcPr>
            <w:tcW w:w="1304" w:type="dxa"/>
          </w:tcPr>
          <w:p w14:paraId="41C92A23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88-90</w:t>
            </w:r>
          </w:p>
        </w:tc>
        <w:tc>
          <w:tcPr>
            <w:tcW w:w="6521" w:type="dxa"/>
          </w:tcPr>
          <w:p w14:paraId="5D624772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ение текстовых задач.</w:t>
            </w:r>
          </w:p>
        </w:tc>
        <w:tc>
          <w:tcPr>
            <w:tcW w:w="1701" w:type="dxa"/>
          </w:tcPr>
          <w:p w14:paraId="1E5BCC3D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</w:tr>
      <w:tr w:rsidR="000522DA" w:rsidRPr="00D812E4" w14:paraId="4E1BEFBB" w14:textId="77777777" w:rsidTr="000006C4">
        <w:tc>
          <w:tcPr>
            <w:tcW w:w="1304" w:type="dxa"/>
          </w:tcPr>
          <w:p w14:paraId="01DE0CAC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91-93</w:t>
            </w:r>
          </w:p>
        </w:tc>
        <w:tc>
          <w:tcPr>
            <w:tcW w:w="6521" w:type="dxa"/>
          </w:tcPr>
          <w:p w14:paraId="3E98D789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Функции и графики</w:t>
            </w:r>
          </w:p>
        </w:tc>
        <w:tc>
          <w:tcPr>
            <w:tcW w:w="1701" w:type="dxa"/>
          </w:tcPr>
          <w:p w14:paraId="08916D54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</w:tr>
      <w:tr w:rsidR="000522DA" w:rsidRPr="00D812E4" w14:paraId="32FBD6CC" w14:textId="77777777" w:rsidTr="000006C4">
        <w:tc>
          <w:tcPr>
            <w:tcW w:w="1304" w:type="dxa"/>
          </w:tcPr>
          <w:p w14:paraId="20C8A5F6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94-96</w:t>
            </w:r>
          </w:p>
        </w:tc>
        <w:tc>
          <w:tcPr>
            <w:tcW w:w="6521" w:type="dxa"/>
          </w:tcPr>
          <w:p w14:paraId="4C939DB7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Неравенства и системы неравенств</w:t>
            </w:r>
          </w:p>
        </w:tc>
        <w:tc>
          <w:tcPr>
            <w:tcW w:w="1701" w:type="dxa"/>
          </w:tcPr>
          <w:p w14:paraId="56165D08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3</w:t>
            </w:r>
          </w:p>
        </w:tc>
      </w:tr>
      <w:tr w:rsidR="000522DA" w:rsidRPr="00D812E4" w14:paraId="6F1986CA" w14:textId="77777777" w:rsidTr="000006C4">
        <w:tc>
          <w:tcPr>
            <w:tcW w:w="1304" w:type="dxa"/>
          </w:tcPr>
          <w:p w14:paraId="026C1041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97-98</w:t>
            </w:r>
          </w:p>
        </w:tc>
        <w:tc>
          <w:tcPr>
            <w:tcW w:w="6521" w:type="dxa"/>
          </w:tcPr>
          <w:p w14:paraId="06B82D50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  <w:t>Итоговая проверочная работа</w:t>
            </w:r>
          </w:p>
        </w:tc>
        <w:tc>
          <w:tcPr>
            <w:tcW w:w="1701" w:type="dxa"/>
          </w:tcPr>
          <w:p w14:paraId="62AF032B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ar-SA"/>
              </w:rPr>
              <w:t>2</w:t>
            </w:r>
          </w:p>
        </w:tc>
      </w:tr>
      <w:tr w:rsidR="000522DA" w:rsidRPr="00D812E4" w14:paraId="1FE47CB1" w14:textId="77777777" w:rsidTr="000006C4">
        <w:tc>
          <w:tcPr>
            <w:tcW w:w="1304" w:type="dxa"/>
          </w:tcPr>
          <w:p w14:paraId="4154DFCE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99-102</w:t>
            </w:r>
          </w:p>
          <w:p w14:paraId="701AB561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</w:p>
        </w:tc>
        <w:tc>
          <w:tcPr>
            <w:tcW w:w="6521" w:type="dxa"/>
          </w:tcPr>
          <w:p w14:paraId="4BAD3862" w14:textId="77777777" w:rsidR="000522DA" w:rsidRPr="00D812E4" w:rsidRDefault="000522DA" w:rsidP="000006C4">
            <w:pPr>
              <w:suppressAutoHyphens/>
              <w:spacing w:after="0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 w:rsidRPr="00D812E4"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Тесты ОГЭ</w:t>
            </w:r>
          </w:p>
        </w:tc>
        <w:tc>
          <w:tcPr>
            <w:tcW w:w="1701" w:type="dxa"/>
          </w:tcPr>
          <w:p w14:paraId="4F58E20A" w14:textId="77777777" w:rsidR="000522DA" w:rsidRPr="00D812E4" w:rsidRDefault="000522DA" w:rsidP="000006C4">
            <w:pPr>
              <w:suppressAutoHyphens/>
              <w:spacing w:after="0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ar-SA"/>
              </w:rPr>
              <w:t>4</w:t>
            </w:r>
          </w:p>
        </w:tc>
      </w:tr>
    </w:tbl>
    <w:p w14:paraId="1B904AB9" w14:textId="77777777" w:rsidR="000522DA" w:rsidRPr="00D812E4" w:rsidRDefault="000522DA" w:rsidP="000522DA">
      <w:pPr>
        <w:spacing w:after="0" w:line="240" w:lineRule="auto"/>
        <w:jc w:val="both"/>
        <w:rPr>
          <w:sz w:val="28"/>
          <w:szCs w:val="28"/>
        </w:rPr>
      </w:pPr>
    </w:p>
    <w:p w14:paraId="098F6C6F" w14:textId="77777777" w:rsidR="000522DA" w:rsidRPr="00145D5E" w:rsidRDefault="000522DA" w:rsidP="000522D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45D5E">
        <w:rPr>
          <w:rFonts w:ascii="Times New Roman" w:hAnsi="Times New Roman" w:cs="Times New Roman"/>
          <w:b/>
          <w:sz w:val="28"/>
          <w:szCs w:val="28"/>
        </w:rPr>
        <w:t>Геометрия</w:t>
      </w:r>
    </w:p>
    <w:p w14:paraId="5E3F8DE7" w14:textId="77777777" w:rsidR="000522DA" w:rsidRPr="00145D5E" w:rsidRDefault="000522DA" w:rsidP="000522DA">
      <w:pPr>
        <w:spacing w:after="0" w:line="240" w:lineRule="auto"/>
        <w:ind w:left="142"/>
        <w:rPr>
          <w:rFonts w:ascii="Times New Roman" w:hAnsi="Times New Roman" w:cs="Times New Roman"/>
          <w:b/>
          <w:i/>
          <w:sz w:val="28"/>
          <w:szCs w:val="28"/>
        </w:rPr>
      </w:pPr>
      <w:r w:rsidRPr="00145D5E">
        <w:rPr>
          <w:rFonts w:ascii="Times New Roman" w:hAnsi="Times New Roman" w:cs="Times New Roman"/>
          <w:b/>
          <w:i/>
          <w:sz w:val="28"/>
          <w:szCs w:val="28"/>
        </w:rPr>
        <w:t xml:space="preserve"> 9 класс</w:t>
      </w:r>
    </w:p>
    <w:tbl>
      <w:tblPr>
        <w:tblW w:w="9521" w:type="dxa"/>
        <w:tblInd w:w="392" w:type="dxa"/>
        <w:tblLayout w:type="fixed"/>
        <w:tblLook w:val="0000" w:firstRow="0" w:lastRow="0" w:firstColumn="0" w:lastColumn="0" w:noHBand="0" w:noVBand="0"/>
      </w:tblPr>
      <w:tblGrid>
        <w:gridCol w:w="1299"/>
        <w:gridCol w:w="6521"/>
        <w:gridCol w:w="1701"/>
      </w:tblGrid>
      <w:tr w:rsidR="000522DA" w:rsidRPr="00145D5E" w14:paraId="255812E0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733BDDF" w14:textId="77777777" w:rsidR="000522DA" w:rsidRPr="00145D5E" w:rsidRDefault="000522DA" w:rsidP="000006C4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</w:rPr>
              <w:t>№ Темы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2707DD85" w14:textId="77777777" w:rsidR="000522DA" w:rsidRPr="00145D5E" w:rsidRDefault="000522DA" w:rsidP="000006C4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</w:rPr>
              <w:t>Содержание материал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3C9F20F" w14:textId="77777777" w:rsidR="000522DA" w:rsidRPr="00145D5E" w:rsidRDefault="000522DA" w:rsidP="000006C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</w:rPr>
              <w:t>Количество часов</w:t>
            </w:r>
          </w:p>
        </w:tc>
      </w:tr>
      <w:tr w:rsidR="000522DA" w:rsidRPr="00145D5E" w14:paraId="6ABD1110" w14:textId="77777777" w:rsidTr="000006C4">
        <w:trPr>
          <w:trHeight w:val="370"/>
        </w:trPr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ED8E4BB" w14:textId="77777777" w:rsidR="000522DA" w:rsidRPr="00145D5E" w:rsidRDefault="000522DA" w:rsidP="000006C4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21CBAD1B" w14:textId="77777777" w:rsidR="000522DA" w:rsidRPr="00145D5E" w:rsidRDefault="000522DA" w:rsidP="000006C4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Понятие вектора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BCB01D" w14:textId="531C54F6" w:rsidR="000522DA" w:rsidRPr="00145D5E" w:rsidRDefault="00F145DC" w:rsidP="000006C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  <w:t>8</w:t>
            </w:r>
          </w:p>
        </w:tc>
      </w:tr>
      <w:tr w:rsidR="000522DA" w:rsidRPr="00145D5E" w14:paraId="5E756893" w14:textId="77777777" w:rsidTr="000006C4">
        <w:trPr>
          <w:trHeight w:val="389"/>
        </w:trPr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2448C6B" w14:textId="28C3F879" w:rsidR="000522DA" w:rsidRPr="00145D5E" w:rsidRDefault="000522DA" w:rsidP="000006C4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  <w:r w:rsidR="00F145DC">
              <w:rPr>
                <w:rFonts w:ascii="Times New Roman" w:eastAsia="Calibri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4ACBDD81" w14:textId="77777777" w:rsidR="000522DA" w:rsidRPr="00145D5E" w:rsidRDefault="000522DA" w:rsidP="000006C4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</w:rPr>
              <w:t>Понятие вектор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9FD88CA" w14:textId="00F435BE" w:rsidR="000522DA" w:rsidRPr="00145D5E" w:rsidRDefault="00F145DC" w:rsidP="000006C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</w:tr>
      <w:tr w:rsidR="000522DA" w:rsidRPr="00145D5E" w14:paraId="4C578D50" w14:textId="77777777" w:rsidTr="000006C4">
        <w:trPr>
          <w:trHeight w:val="410"/>
        </w:trPr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939BC46" w14:textId="1F5E6AF6" w:rsidR="000522DA" w:rsidRPr="00145D5E" w:rsidRDefault="00F145DC" w:rsidP="000006C4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16F8A059" w14:textId="77777777" w:rsidR="000522DA" w:rsidRPr="00145D5E" w:rsidRDefault="000522DA" w:rsidP="000006C4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hAnsi="Times New Roman" w:cs="Times New Roman"/>
                <w:sz w:val="28"/>
                <w:szCs w:val="28"/>
              </w:rPr>
              <w:t>Сложение векторо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2C44C8" w14:textId="439F34C7" w:rsidR="000522DA" w:rsidRPr="00145D5E" w:rsidRDefault="00F145DC" w:rsidP="000006C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</w:tr>
      <w:tr w:rsidR="000522DA" w:rsidRPr="00145D5E" w14:paraId="7D72C408" w14:textId="77777777" w:rsidTr="000006C4">
        <w:trPr>
          <w:trHeight w:val="410"/>
        </w:trPr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5D51C0A" w14:textId="461695EE" w:rsidR="000522DA" w:rsidRPr="00145D5E" w:rsidRDefault="00F145DC" w:rsidP="000006C4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6BA18DA3" w14:textId="77777777" w:rsidR="000522DA" w:rsidRPr="00145D5E" w:rsidRDefault="000522DA" w:rsidP="000006C4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hAnsi="Times New Roman" w:cs="Times New Roman"/>
                <w:sz w:val="28"/>
                <w:szCs w:val="28"/>
              </w:rPr>
              <w:t>Вычитание векторо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C39689" w14:textId="77777777" w:rsidR="000522DA" w:rsidRPr="00145D5E" w:rsidRDefault="000522DA" w:rsidP="000006C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</w:tr>
      <w:tr w:rsidR="000522DA" w:rsidRPr="00145D5E" w14:paraId="79EBDD0C" w14:textId="77777777" w:rsidTr="000006C4">
        <w:trPr>
          <w:trHeight w:val="410"/>
        </w:trPr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6D764F0" w14:textId="0D881299" w:rsidR="000522DA" w:rsidRPr="00145D5E" w:rsidRDefault="00F145DC" w:rsidP="000006C4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004812C0" w14:textId="77777777" w:rsidR="000522DA" w:rsidRPr="00145D5E" w:rsidRDefault="000522DA" w:rsidP="000006C4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</w:rPr>
              <w:t>Сложение и вычитание векторо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803EEC5" w14:textId="77777777" w:rsidR="000522DA" w:rsidRPr="00145D5E" w:rsidRDefault="000522DA" w:rsidP="000006C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</w:tr>
      <w:tr w:rsidR="000522DA" w:rsidRPr="00145D5E" w14:paraId="4B0C572C" w14:textId="77777777" w:rsidTr="000006C4">
        <w:trPr>
          <w:trHeight w:val="402"/>
        </w:trPr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88C09A5" w14:textId="7B596D42" w:rsidR="000522DA" w:rsidRPr="00145D5E" w:rsidRDefault="00F145DC" w:rsidP="000006C4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5F5AFB8C" w14:textId="712A35A8" w:rsidR="000522DA" w:rsidRPr="00145D5E" w:rsidRDefault="000522DA" w:rsidP="000006C4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</w:rPr>
              <w:t>Умножение вектора на число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710652" w14:textId="77777777" w:rsidR="000522DA" w:rsidRPr="00145D5E" w:rsidRDefault="000522DA" w:rsidP="000006C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</w:tr>
      <w:tr w:rsidR="000522DA" w:rsidRPr="00145D5E" w14:paraId="6158FB71" w14:textId="77777777" w:rsidTr="000006C4">
        <w:trPr>
          <w:trHeight w:val="402"/>
        </w:trPr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3791597" w14:textId="73E58C2E" w:rsidR="000522DA" w:rsidRPr="00145D5E" w:rsidRDefault="00F145DC" w:rsidP="000006C4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7-8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473E1D31" w14:textId="77777777" w:rsidR="000522DA" w:rsidRPr="00145D5E" w:rsidRDefault="000522DA" w:rsidP="000006C4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hAnsi="Times New Roman" w:cs="Times New Roman"/>
                <w:sz w:val="28"/>
                <w:szCs w:val="28"/>
              </w:rPr>
              <w:t>Применение векторов к решению зада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4F2CAC0" w14:textId="4DAE0739" w:rsidR="000522DA" w:rsidRPr="00145D5E" w:rsidRDefault="00F145DC" w:rsidP="000006C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</w:tr>
      <w:tr w:rsidR="000522DA" w:rsidRPr="00145D5E" w14:paraId="707D5FB7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DB31A22" w14:textId="77777777" w:rsidR="000522DA" w:rsidRPr="00145D5E" w:rsidRDefault="000522DA" w:rsidP="000006C4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4AFE5C66" w14:textId="77777777" w:rsidR="000522DA" w:rsidRPr="00145D5E" w:rsidRDefault="000522DA" w:rsidP="000006C4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Метод координат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2B8AED" w14:textId="77777777" w:rsidR="000522DA" w:rsidRPr="00145D5E" w:rsidRDefault="000522DA" w:rsidP="000006C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  <w:t>11</w:t>
            </w:r>
          </w:p>
        </w:tc>
      </w:tr>
      <w:tr w:rsidR="000522DA" w:rsidRPr="00145D5E" w14:paraId="491990F8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4CDE379" w14:textId="06A0F9F2" w:rsidR="000522DA" w:rsidRPr="00145D5E" w:rsidRDefault="00F145DC" w:rsidP="000006C4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9-10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399C5354" w14:textId="77777777" w:rsidR="000522DA" w:rsidRPr="00145D5E" w:rsidRDefault="000522DA" w:rsidP="000006C4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Координаты вектора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D358419" w14:textId="61C4A238" w:rsidR="000522DA" w:rsidRPr="00145D5E" w:rsidRDefault="00632D0E" w:rsidP="00632D0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</w:tr>
      <w:tr w:rsidR="000522DA" w:rsidRPr="00145D5E" w14:paraId="2F539D2B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4DB446B" w14:textId="41C0A361" w:rsidR="000522DA" w:rsidRPr="00145D5E" w:rsidRDefault="00F145DC" w:rsidP="000006C4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11-12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1ADCC445" w14:textId="77777777" w:rsidR="000522DA" w:rsidRPr="00145D5E" w:rsidRDefault="000522DA" w:rsidP="000006C4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Простейшие задачи координатах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62473C" w14:textId="67CE3FCB" w:rsidR="000522DA" w:rsidRPr="00145D5E" w:rsidRDefault="00632D0E" w:rsidP="000006C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</w:tr>
      <w:tr w:rsidR="000522DA" w:rsidRPr="00145D5E" w14:paraId="740E40D5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5C14254" w14:textId="1CA099AF" w:rsidR="000522DA" w:rsidRPr="00145D5E" w:rsidRDefault="00F145DC" w:rsidP="000006C4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13-15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521A63D6" w14:textId="10330609" w:rsidR="000522DA" w:rsidRPr="00145D5E" w:rsidRDefault="000522DA" w:rsidP="000006C4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</w:rPr>
              <w:t>Уравнение окружности</w:t>
            </w:r>
            <w:r w:rsidR="00F145DC">
              <w:rPr>
                <w:rFonts w:ascii="Times New Roman" w:eastAsia="Calibri" w:hAnsi="Times New Roman" w:cs="Times New Roman"/>
                <w:sz w:val="28"/>
                <w:szCs w:val="28"/>
              </w:rPr>
              <w:t>.</w:t>
            </w:r>
            <w:r w:rsidR="00F145DC" w:rsidRPr="00145D5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Уравнение прямо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74E1FB" w14:textId="7D3CB835" w:rsidR="000522DA" w:rsidRPr="00145D5E" w:rsidRDefault="00632D0E" w:rsidP="000006C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</w:tr>
      <w:tr w:rsidR="00F145DC" w:rsidRPr="00145D5E" w14:paraId="06517797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1DA25BC" w14:textId="180C3BA3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16-17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08E68EF7" w14:textId="6E8E621C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45D5E">
              <w:rPr>
                <w:rFonts w:ascii="Times New Roman" w:hAnsi="Times New Roman" w:cs="Times New Roman"/>
                <w:sz w:val="28"/>
                <w:szCs w:val="28"/>
              </w:rPr>
              <w:t>Решение задач по теме: «Метод координат»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076244" w14:textId="77777777" w:rsidR="00F145DC" w:rsidRPr="00145D5E" w:rsidRDefault="00F145DC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</w:tr>
      <w:tr w:rsidR="00F145DC" w:rsidRPr="00145D5E" w14:paraId="707D9DF1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BDAF7B8" w14:textId="6828AF7F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6A5DFD6C" w14:textId="77777777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hAnsi="Times New Roman" w:cs="Times New Roman"/>
                <w:sz w:val="28"/>
                <w:szCs w:val="28"/>
              </w:rPr>
              <w:t>Контрольная работа   № 1 по теме: «Метод координат»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CFFF30" w14:textId="77777777" w:rsidR="00F145DC" w:rsidRPr="00145D5E" w:rsidRDefault="00F145DC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</w:tr>
      <w:tr w:rsidR="00F145DC" w:rsidRPr="00145D5E" w14:paraId="422E686D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A825BBD" w14:textId="179E5AF7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06064252" w14:textId="77777777" w:rsidR="00F145DC" w:rsidRPr="00145D5E" w:rsidRDefault="00F145DC" w:rsidP="00F145D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езерв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2B0367" w14:textId="77777777" w:rsidR="00F145DC" w:rsidRPr="00145D5E" w:rsidRDefault="00F145DC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</w:tr>
      <w:tr w:rsidR="00F145DC" w:rsidRPr="00145D5E" w14:paraId="7CA725CC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968E78E" w14:textId="77777777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1887F0C7" w14:textId="77777777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«Соотношения между сторонами и углами треугольника. Скалярное произведение векторов»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2CD2FE" w14:textId="7634B203" w:rsidR="00F145DC" w:rsidRPr="00145D5E" w:rsidRDefault="00F145DC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</w:tr>
      <w:tr w:rsidR="00F145DC" w:rsidRPr="00145D5E" w14:paraId="71333FC9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36206E9" w14:textId="1C73C70F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</w:rPr>
              <w:t>20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-22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52AFDF9A" w14:textId="77777777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hAnsi="Times New Roman" w:cs="Times New Roman"/>
                <w:sz w:val="28"/>
                <w:szCs w:val="28"/>
              </w:rPr>
              <w:t>Синус, косинус и тангенс угл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21F14F" w14:textId="73D4E251" w:rsidR="00F145DC" w:rsidRPr="00145D5E" w:rsidRDefault="00F145DC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</w:tr>
      <w:tr w:rsidR="00F145DC" w:rsidRPr="00145D5E" w14:paraId="56054F6E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622E4ED" w14:textId="60FB3D22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3-26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13B528F3" w14:textId="3A316435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Соотношения между сторонами и углами треугольник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F0A561" w14:textId="4ACED3BA" w:rsidR="00F145DC" w:rsidRPr="00145D5E" w:rsidRDefault="00F145DC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</w:tr>
      <w:tr w:rsidR="00F145DC" w:rsidRPr="00145D5E" w14:paraId="510DD626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4C51CF5" w14:textId="121A5709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7-28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38F4AF5B" w14:textId="62ECE177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hAnsi="Times New Roman" w:cs="Times New Roman"/>
                <w:sz w:val="28"/>
                <w:szCs w:val="28"/>
              </w:rPr>
              <w:t>Скалярное произведение векторо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F8136C" w14:textId="1A5C14E0" w:rsidR="00F145DC" w:rsidRPr="00145D5E" w:rsidRDefault="00F145DC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</w:tr>
      <w:tr w:rsidR="00F145DC" w:rsidRPr="00145D5E" w14:paraId="46C9DD89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ADD4753" w14:textId="74AAA7C4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3605F4A0" w14:textId="6A88A729" w:rsidR="00F145DC" w:rsidRPr="00145D5E" w:rsidRDefault="00F145DC" w:rsidP="00F145D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ение зада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865DD1" w14:textId="77777777" w:rsidR="00F145DC" w:rsidRPr="00145D5E" w:rsidRDefault="00F145DC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</w:tr>
      <w:tr w:rsidR="00F145DC" w:rsidRPr="00145D5E" w14:paraId="006B327B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944BCF7" w14:textId="16D743A5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6D1234A8" w14:textId="7A3C2E86" w:rsidR="00F145DC" w:rsidRPr="00145D5E" w:rsidRDefault="00F145DC" w:rsidP="00F145D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hAnsi="Times New Roman" w:cs="Times New Roman"/>
                <w:sz w:val="28"/>
                <w:szCs w:val="28"/>
              </w:rPr>
              <w:t>Контрольная работа № 2 по теме: «Соотношения между сторонами и углами треугольника. Скалярное произведение векторов»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7B0491" w14:textId="77777777" w:rsidR="00F145DC" w:rsidRPr="00145D5E" w:rsidRDefault="00F145DC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</w:tr>
      <w:tr w:rsidR="00F145DC" w:rsidRPr="00145D5E" w14:paraId="3F80097D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B7C3947" w14:textId="6702F0FD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57AE3328" w14:textId="5EC589E3" w:rsidR="00F145DC" w:rsidRPr="00145D5E" w:rsidRDefault="00F145DC" w:rsidP="00F145DC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зер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0ED6D1E" w14:textId="77777777" w:rsidR="00F145DC" w:rsidRPr="00145D5E" w:rsidRDefault="00F145DC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</w:rPr>
              <w:t>1</w:t>
            </w:r>
          </w:p>
        </w:tc>
      </w:tr>
      <w:tr w:rsidR="00F145DC" w:rsidRPr="00145D5E" w14:paraId="36737769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EFF45A8" w14:textId="77777777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721FEDC2" w14:textId="1B51BF26" w:rsidR="00F145DC" w:rsidRPr="00145D5E" w:rsidRDefault="00F145DC" w:rsidP="00F145DC">
            <w:pPr>
              <w:tabs>
                <w:tab w:val="left" w:pos="4170"/>
              </w:tabs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Длина окружности и площадь круг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F1205D" w14:textId="7A2441C1" w:rsidR="00F145DC" w:rsidRPr="00145D5E" w:rsidRDefault="00F145DC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  <w:t>1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  <w:t>3</w:t>
            </w:r>
          </w:p>
        </w:tc>
      </w:tr>
      <w:tr w:rsidR="00F145DC" w:rsidRPr="00145D5E" w14:paraId="4BA7B638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6B8D901" w14:textId="4DD8E8D5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32-35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7C69B761" w14:textId="77777777" w:rsidR="00F145DC" w:rsidRPr="00145D5E" w:rsidRDefault="00F145DC" w:rsidP="00F145DC">
            <w:pPr>
              <w:tabs>
                <w:tab w:val="left" w:pos="4170"/>
              </w:tabs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45D5E">
              <w:rPr>
                <w:rFonts w:ascii="Times New Roman" w:hAnsi="Times New Roman" w:cs="Times New Roman"/>
                <w:sz w:val="28"/>
                <w:szCs w:val="28"/>
              </w:rPr>
              <w:t>Правильные многоугольник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EACF108" w14:textId="77777777" w:rsidR="00F145DC" w:rsidRPr="00145D5E" w:rsidRDefault="00F145DC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  <w:t>4</w:t>
            </w:r>
          </w:p>
        </w:tc>
      </w:tr>
      <w:tr w:rsidR="00F145DC" w:rsidRPr="00145D5E" w14:paraId="2C766CCC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C0654FC" w14:textId="2524C3B8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36-39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19F7552A" w14:textId="26A3815E" w:rsidR="00F145DC" w:rsidRPr="00145D5E" w:rsidRDefault="00F145DC" w:rsidP="00F145DC">
            <w:pPr>
              <w:tabs>
                <w:tab w:val="left" w:pos="4170"/>
              </w:tabs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45D5E">
              <w:rPr>
                <w:rFonts w:ascii="Times New Roman" w:hAnsi="Times New Roman" w:cs="Times New Roman"/>
                <w:sz w:val="28"/>
                <w:szCs w:val="28"/>
              </w:rPr>
              <w:t>Длина окружности</w:t>
            </w:r>
            <w:r w:rsidR="004B7526">
              <w:rPr>
                <w:rFonts w:ascii="Times New Roman" w:hAnsi="Times New Roman" w:cs="Times New Roman"/>
                <w:sz w:val="28"/>
                <w:szCs w:val="28"/>
              </w:rPr>
              <w:t xml:space="preserve"> и площадь круг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8AEB6C" w14:textId="3D554BA1" w:rsidR="00F145DC" w:rsidRPr="00145D5E" w:rsidRDefault="004B7526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  <w:t>4</w:t>
            </w:r>
          </w:p>
        </w:tc>
      </w:tr>
      <w:tr w:rsidR="00F145DC" w:rsidRPr="00145D5E" w14:paraId="46C9CDA3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C7CB9B3" w14:textId="535A1907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40-42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37ECEBD5" w14:textId="77777777" w:rsidR="00F145DC" w:rsidRPr="00145D5E" w:rsidRDefault="00F145DC" w:rsidP="00F145DC">
            <w:pPr>
              <w:tabs>
                <w:tab w:val="left" w:pos="4170"/>
              </w:tabs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45D5E">
              <w:rPr>
                <w:rFonts w:ascii="Times New Roman" w:hAnsi="Times New Roman" w:cs="Times New Roman"/>
                <w:sz w:val="28"/>
                <w:szCs w:val="28"/>
              </w:rPr>
              <w:t>Решение задач по теме: «Длина окружности и площадь круга»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20221F" w14:textId="77777777" w:rsidR="00F145DC" w:rsidRPr="00145D5E" w:rsidRDefault="00F145DC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  <w:t>3</w:t>
            </w:r>
          </w:p>
        </w:tc>
      </w:tr>
      <w:tr w:rsidR="00F145DC" w:rsidRPr="00145D5E" w14:paraId="4B974B78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6E2BFE7" w14:textId="5BC2A1A7" w:rsidR="00F145DC" w:rsidRPr="00145D5E" w:rsidRDefault="004B7526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43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03E8EB05" w14:textId="77777777" w:rsidR="00F145DC" w:rsidRPr="00145D5E" w:rsidRDefault="00F145DC" w:rsidP="00F145D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hAnsi="Times New Roman" w:cs="Times New Roman"/>
                <w:sz w:val="28"/>
                <w:szCs w:val="28"/>
              </w:rPr>
              <w:t xml:space="preserve">Контрольная работа №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145D5E">
              <w:rPr>
                <w:rFonts w:ascii="Times New Roman" w:hAnsi="Times New Roman" w:cs="Times New Roman"/>
                <w:sz w:val="28"/>
                <w:szCs w:val="28"/>
              </w:rPr>
              <w:t xml:space="preserve"> по теме: «Длина окружности и площадь круга»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98CDA16" w14:textId="77777777" w:rsidR="00F145DC" w:rsidRPr="00145D5E" w:rsidRDefault="00F145DC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  <w:t>1</w:t>
            </w:r>
          </w:p>
        </w:tc>
      </w:tr>
      <w:tr w:rsidR="004B7526" w:rsidRPr="00145D5E" w14:paraId="439D04E0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65D04BA" w14:textId="756AF7E4" w:rsidR="004B7526" w:rsidRPr="00145D5E" w:rsidRDefault="004B7526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198B4504" w14:textId="793A3DF9" w:rsidR="004B7526" w:rsidRPr="00145D5E" w:rsidRDefault="004B7526" w:rsidP="00F145D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зер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EE35E15" w14:textId="4A688499" w:rsidR="004B7526" w:rsidRPr="00145D5E" w:rsidRDefault="004B7526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  <w:t>1</w:t>
            </w:r>
          </w:p>
        </w:tc>
      </w:tr>
      <w:tr w:rsidR="00F145DC" w:rsidRPr="00145D5E" w14:paraId="52AEE6B5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6370D65" w14:textId="77777777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09098428" w14:textId="77777777" w:rsidR="00F145DC" w:rsidRPr="00145D5E" w:rsidRDefault="00F145DC" w:rsidP="00F145DC">
            <w:pPr>
              <w:tabs>
                <w:tab w:val="left" w:pos="4170"/>
              </w:tabs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hAnsi="Times New Roman" w:cs="Times New Roman"/>
                <w:b/>
                <w:sz w:val="28"/>
                <w:szCs w:val="28"/>
              </w:rPr>
              <w:t>Движ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1FA94E" w14:textId="77777777" w:rsidR="00F145DC" w:rsidRPr="00145D5E" w:rsidRDefault="00F145DC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  <w:t>8</w:t>
            </w:r>
          </w:p>
        </w:tc>
      </w:tr>
      <w:tr w:rsidR="00F145DC" w:rsidRPr="00145D5E" w14:paraId="6080B892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966E53C" w14:textId="5ABA9458" w:rsidR="00F145DC" w:rsidRPr="00145D5E" w:rsidRDefault="004B7526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45-47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2B752230" w14:textId="54190C59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</w:rPr>
              <w:t>Понятие движения</w:t>
            </w:r>
            <w:r w:rsidR="004B7526">
              <w:rPr>
                <w:rFonts w:ascii="Times New Roman" w:eastAsia="Calibri" w:hAnsi="Times New Roman" w:cs="Times New Roman"/>
                <w:sz w:val="28"/>
                <w:szCs w:val="28"/>
              </w:rPr>
              <w:t>. Симметр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AD5AC9" w14:textId="5242AE60" w:rsidR="00F145DC" w:rsidRPr="00145D5E" w:rsidRDefault="004B7526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  <w:t>3</w:t>
            </w:r>
          </w:p>
        </w:tc>
      </w:tr>
      <w:tr w:rsidR="00F145DC" w:rsidRPr="00145D5E" w14:paraId="549844D5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53593ED" w14:textId="1A2FF2E6" w:rsidR="00F145DC" w:rsidRPr="00145D5E" w:rsidRDefault="004B7526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48-50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3378D19A" w14:textId="03FD7352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</w:rPr>
              <w:t>Параллельный перенос</w:t>
            </w:r>
            <w:r w:rsidR="004B7526" w:rsidRPr="00145D5E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</w:t>
            </w:r>
            <w:r w:rsidR="004B7526">
              <w:rPr>
                <w:rFonts w:ascii="Times New Roman" w:eastAsia="Calibri" w:hAnsi="Times New Roman" w:cs="Times New Roman"/>
                <w:sz w:val="28"/>
                <w:szCs w:val="28"/>
              </w:rPr>
              <w:t>и п</w:t>
            </w:r>
            <w:r w:rsidR="004B7526" w:rsidRPr="00145D5E">
              <w:rPr>
                <w:rFonts w:ascii="Times New Roman" w:eastAsia="Calibri" w:hAnsi="Times New Roman" w:cs="Times New Roman"/>
                <w:sz w:val="28"/>
                <w:szCs w:val="28"/>
              </w:rPr>
              <w:t>оворот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D0DC701" w14:textId="345D44DC" w:rsidR="00F145DC" w:rsidRPr="00145D5E" w:rsidRDefault="004B7526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  <w:t>3</w:t>
            </w:r>
          </w:p>
        </w:tc>
      </w:tr>
      <w:tr w:rsidR="00F145DC" w:rsidRPr="00145D5E" w14:paraId="7B81A34F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CF78D19" w14:textId="7C601A37" w:rsidR="00F145DC" w:rsidRPr="00145D5E" w:rsidRDefault="004B7526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51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4FECD332" w14:textId="77777777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45D5E">
              <w:rPr>
                <w:rFonts w:ascii="Times New Roman" w:hAnsi="Times New Roman" w:cs="Times New Roman"/>
                <w:sz w:val="28"/>
                <w:szCs w:val="28"/>
              </w:rPr>
              <w:t>Решение задач по теме: «Движения»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6EFA35" w14:textId="77777777" w:rsidR="00F145DC" w:rsidRPr="00145D5E" w:rsidRDefault="00F145DC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  <w:t>3</w:t>
            </w:r>
          </w:p>
        </w:tc>
      </w:tr>
      <w:tr w:rsidR="00F145DC" w:rsidRPr="00145D5E" w14:paraId="1EC674D0" w14:textId="77777777" w:rsidTr="004B7526">
        <w:trPr>
          <w:trHeight w:val="406"/>
        </w:trPr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76308A8" w14:textId="19275284" w:rsidR="00F145DC" w:rsidRPr="00145D5E" w:rsidRDefault="004B7526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lastRenderedPageBreak/>
              <w:t>52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6D4FF1B7" w14:textId="77777777" w:rsidR="00F145DC" w:rsidRPr="00145D5E" w:rsidRDefault="00F145DC" w:rsidP="00F145D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hAnsi="Times New Roman" w:cs="Times New Roman"/>
                <w:sz w:val="28"/>
                <w:szCs w:val="28"/>
              </w:rPr>
              <w:t xml:space="preserve">Контрольная работа №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145D5E">
              <w:rPr>
                <w:rFonts w:ascii="Times New Roman" w:hAnsi="Times New Roman" w:cs="Times New Roman"/>
                <w:sz w:val="28"/>
                <w:szCs w:val="28"/>
              </w:rPr>
              <w:t xml:space="preserve"> по теме: «Движения»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EF8EDC5" w14:textId="77777777" w:rsidR="00F145DC" w:rsidRPr="00145D5E" w:rsidRDefault="00F145DC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  <w:shd w:val="clear" w:color="auto" w:fill="FFFFFF"/>
              </w:rPr>
              <w:t>1</w:t>
            </w:r>
          </w:p>
        </w:tc>
      </w:tr>
      <w:tr w:rsidR="00F145DC" w:rsidRPr="00145D5E" w14:paraId="5DA611E4" w14:textId="77777777" w:rsidTr="000006C4">
        <w:trPr>
          <w:trHeight w:val="242"/>
        </w:trPr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E7C05A9" w14:textId="77777777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36F203C7" w14:textId="77777777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145D5E"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  <w:t>Начальные сведения из стереометр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D87CBE5" w14:textId="77777777" w:rsidR="00F145DC" w:rsidRPr="00145D5E" w:rsidRDefault="00F145DC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145D5E">
              <w:rPr>
                <w:rFonts w:ascii="Times New Roman" w:eastAsia="Calibri" w:hAnsi="Times New Roman" w:cs="Times New Roman"/>
                <w:sz w:val="28"/>
                <w:szCs w:val="28"/>
              </w:rPr>
              <w:t>8</w:t>
            </w:r>
          </w:p>
        </w:tc>
      </w:tr>
      <w:tr w:rsidR="00F145DC" w:rsidRPr="00145D5E" w14:paraId="247D77BD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70941DA" w14:textId="328B7BD9" w:rsidR="00F145DC" w:rsidRPr="00145D5E" w:rsidRDefault="004B7526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53-56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493022DC" w14:textId="4CF3142A" w:rsidR="00F145DC" w:rsidRPr="004B7526" w:rsidRDefault="004B7526" w:rsidP="00F145DC">
            <w:pPr>
              <w:spacing w:after="0" w:line="240" w:lineRule="auto"/>
              <w:rPr>
                <w:rFonts w:ascii="Times New Roman" w:eastAsia="Calibri" w:hAnsi="Times New Roman" w:cs="Times New Roman"/>
                <w:bCs/>
                <w:sz w:val="28"/>
                <w:szCs w:val="28"/>
                <w:lang w:eastAsia="ru-RU"/>
              </w:rPr>
            </w:pPr>
            <w:r w:rsidRPr="004B7526">
              <w:rPr>
                <w:rFonts w:ascii="Times New Roman" w:eastAsia="Calibri" w:hAnsi="Times New Roman" w:cs="Times New Roman"/>
                <w:bCs/>
                <w:sz w:val="28"/>
                <w:szCs w:val="28"/>
                <w:lang w:eastAsia="ru-RU"/>
              </w:rPr>
              <w:t>Многогранник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6B62385" w14:textId="17D95676" w:rsidR="00F145DC" w:rsidRPr="00145D5E" w:rsidRDefault="004B7526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</w:tr>
      <w:tr w:rsidR="00F145DC" w:rsidRPr="00145D5E" w14:paraId="11C4AC91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C676001" w14:textId="68991911" w:rsidR="00F145DC" w:rsidRPr="00145D5E" w:rsidRDefault="004B7526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57-60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24DAF81B" w14:textId="66A73814" w:rsidR="00F145DC" w:rsidRPr="004B7526" w:rsidRDefault="004B7526" w:rsidP="00F145DC">
            <w:pPr>
              <w:spacing w:after="0" w:line="240" w:lineRule="auto"/>
              <w:rPr>
                <w:rFonts w:ascii="Times New Roman" w:eastAsia="Calibri" w:hAnsi="Times New Roman" w:cs="Times New Roman"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  <w:lang w:eastAsia="ru-RU"/>
              </w:rPr>
              <w:t>Тела и поверхности вращ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6CF374" w14:textId="4FC6A228" w:rsidR="00F145DC" w:rsidRPr="00145D5E" w:rsidRDefault="004B7526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</w:tr>
      <w:tr w:rsidR="00F145DC" w:rsidRPr="00145D5E" w14:paraId="7CA1C4CF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11D013B" w14:textId="7897BA77" w:rsidR="00F145DC" w:rsidRPr="00145D5E" w:rsidRDefault="004B7526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61-62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10C50403" w14:textId="0B99F1E5" w:rsidR="00F145DC" w:rsidRPr="00145D5E" w:rsidRDefault="004B7526" w:rsidP="00F145DC">
            <w:pPr>
              <w:spacing w:after="0" w:line="240" w:lineRule="auto"/>
              <w:rPr>
                <w:rFonts w:ascii="Times New Roman" w:eastAsia="Calibri" w:hAnsi="Times New Roman" w:cs="Times New Roman"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bCs/>
                <w:sz w:val="28"/>
                <w:szCs w:val="28"/>
                <w:lang w:eastAsia="ru-RU"/>
              </w:rPr>
              <w:t>Об аксиомах геометр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13796D1" w14:textId="079E1ECC" w:rsidR="00F145DC" w:rsidRPr="00145D5E" w:rsidRDefault="004B7526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</w:tr>
      <w:tr w:rsidR="00F145DC" w:rsidRPr="00145D5E" w14:paraId="344DA984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1836000" w14:textId="77777777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3806C0CF" w14:textId="77777777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145D5E"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  <w:t xml:space="preserve">Повторение курса геометрии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1F92BF" w14:textId="2C2229CD" w:rsidR="00F145DC" w:rsidRPr="00145D5E" w:rsidRDefault="004B7526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</w:p>
        </w:tc>
      </w:tr>
      <w:tr w:rsidR="00F145DC" w:rsidRPr="00145D5E" w14:paraId="394F4D03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26CF7CF" w14:textId="31A9A313" w:rsidR="00F145DC" w:rsidRPr="00145D5E" w:rsidRDefault="004B7526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63-64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496B8548" w14:textId="5733591B" w:rsidR="00F145DC" w:rsidRPr="004B7526" w:rsidRDefault="004B7526" w:rsidP="00F145DC">
            <w:pPr>
              <w:spacing w:after="0" w:line="240" w:lineRule="auto"/>
              <w:rPr>
                <w:rFonts w:ascii="Times New Roman" w:eastAsia="Calibri" w:hAnsi="Times New Roman" w:cs="Times New Roman"/>
                <w:bCs/>
                <w:sz w:val="28"/>
                <w:szCs w:val="28"/>
                <w:lang w:eastAsia="ru-RU"/>
              </w:rPr>
            </w:pPr>
            <w:r w:rsidRPr="004B7526">
              <w:rPr>
                <w:rFonts w:ascii="Times New Roman" w:eastAsia="Calibri" w:hAnsi="Times New Roman" w:cs="Times New Roman"/>
                <w:bCs/>
                <w:sz w:val="28"/>
                <w:szCs w:val="28"/>
                <w:lang w:eastAsia="ru-RU"/>
              </w:rPr>
              <w:t>Решение зада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E50721" w14:textId="4115BBDE" w:rsidR="00F145DC" w:rsidRPr="00145D5E" w:rsidRDefault="00F145DC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</w:tr>
      <w:tr w:rsidR="00F145DC" w:rsidRPr="00145D5E" w14:paraId="7B56CA86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24A45A1" w14:textId="03415F7B" w:rsidR="00F145DC" w:rsidRPr="00145D5E" w:rsidRDefault="004B7526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65-66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413E832E" w14:textId="73A3CDBE" w:rsidR="00F145DC" w:rsidRPr="004B7526" w:rsidRDefault="004B7526" w:rsidP="00F145DC">
            <w:pPr>
              <w:spacing w:after="0" w:line="240" w:lineRule="auto"/>
              <w:rPr>
                <w:rFonts w:ascii="Times New Roman" w:eastAsia="Calibri" w:hAnsi="Times New Roman" w:cs="Times New Roman"/>
                <w:bCs/>
                <w:sz w:val="28"/>
                <w:szCs w:val="28"/>
                <w:lang w:eastAsia="ru-RU"/>
              </w:rPr>
            </w:pPr>
            <w:r w:rsidRPr="004B7526">
              <w:rPr>
                <w:rFonts w:ascii="Times New Roman" w:eastAsia="Calibri" w:hAnsi="Times New Roman" w:cs="Times New Roman"/>
                <w:bCs/>
                <w:sz w:val="28"/>
                <w:szCs w:val="28"/>
                <w:lang w:eastAsia="ru-RU"/>
              </w:rPr>
              <w:t>Итоговая контрольная работ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3B4871" w14:textId="79D5126E" w:rsidR="00F145DC" w:rsidRPr="00145D5E" w:rsidRDefault="00F145DC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</w:tr>
      <w:tr w:rsidR="00F145DC" w:rsidRPr="00145D5E" w14:paraId="7FDC3A5F" w14:textId="77777777" w:rsidTr="000006C4">
        <w:tc>
          <w:tcPr>
            <w:tcW w:w="12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ED0F822" w14:textId="411E0A7F" w:rsidR="00F145DC" w:rsidRPr="00145D5E" w:rsidRDefault="004B7526" w:rsidP="00F145DC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67-68</w:t>
            </w:r>
          </w:p>
        </w:tc>
        <w:tc>
          <w:tcPr>
            <w:tcW w:w="65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</w:tcPr>
          <w:p w14:paraId="71CC01F2" w14:textId="77777777" w:rsidR="00F145DC" w:rsidRPr="00145D5E" w:rsidRDefault="00F145DC" w:rsidP="00F145DC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</w:pPr>
            <w:r w:rsidRPr="00145D5E"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  <w:t xml:space="preserve">Резерв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7399B3" w14:textId="197B1070" w:rsidR="00F145DC" w:rsidRPr="00145D5E" w:rsidRDefault="004B7526" w:rsidP="00F145D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</w:tr>
    </w:tbl>
    <w:p w14:paraId="3EB84041" w14:textId="77777777" w:rsidR="000522DA" w:rsidRPr="00145D5E" w:rsidRDefault="000522DA" w:rsidP="000522D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D85CD43" w14:textId="77777777" w:rsidR="000522DA" w:rsidRDefault="000522DA" w:rsidP="000522DA"/>
    <w:p w14:paraId="51206066" w14:textId="77777777" w:rsidR="000522DA" w:rsidRDefault="000522DA" w:rsidP="000522DA">
      <w:pPr>
        <w:pStyle w:val="a4"/>
        <w:spacing w:after="0" w:line="240" w:lineRule="auto"/>
        <w:ind w:left="927" w:hanging="36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621F19D2" w14:textId="77777777" w:rsidR="000522DA" w:rsidRPr="00D812E4" w:rsidRDefault="000522DA" w:rsidP="000522DA">
      <w:pPr>
        <w:spacing w:after="0" w:line="240" w:lineRule="auto"/>
        <w:jc w:val="both"/>
        <w:rPr>
          <w:sz w:val="28"/>
          <w:szCs w:val="28"/>
        </w:rPr>
      </w:pPr>
    </w:p>
    <w:p w14:paraId="004DBA29" w14:textId="77777777" w:rsidR="000522DA" w:rsidRPr="00286D2D" w:rsidRDefault="000522DA" w:rsidP="00E24C19">
      <w:pPr>
        <w:pStyle w:val="a4"/>
        <w:spacing w:after="0" w:line="240" w:lineRule="auto"/>
        <w:ind w:left="927" w:hanging="360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14:paraId="6F0DBDC9" w14:textId="77777777" w:rsidR="00E24C19" w:rsidRPr="00D812E4" w:rsidRDefault="00E24C19" w:rsidP="00E24C19">
      <w:pPr>
        <w:pStyle w:val="a4"/>
        <w:spacing w:after="0" w:line="240" w:lineRule="auto"/>
        <w:ind w:left="927" w:hanging="360"/>
        <w:rPr>
          <w:rFonts w:ascii="Times New Roman" w:hAnsi="Times New Roman" w:cs="Times New Roman"/>
          <w:b/>
          <w:sz w:val="28"/>
          <w:szCs w:val="28"/>
        </w:rPr>
      </w:pPr>
    </w:p>
    <w:p w14:paraId="12CF787A" w14:textId="77777777" w:rsidR="00E24C19" w:rsidRPr="00145D5E" w:rsidRDefault="00E24C19" w:rsidP="00E24C1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C4DAD33" w14:textId="77777777" w:rsidR="00E24C19" w:rsidRDefault="00E24C19" w:rsidP="00E24C19"/>
    <w:p w14:paraId="250595AE" w14:textId="77777777" w:rsidR="00E24C19" w:rsidRDefault="00E24C19" w:rsidP="001B163D">
      <w:pPr>
        <w:pStyle w:val="a4"/>
        <w:spacing w:after="0" w:line="240" w:lineRule="auto"/>
        <w:ind w:left="927" w:hanging="360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10B48769" w14:textId="77777777" w:rsidR="001B163D" w:rsidRPr="00D812E4" w:rsidRDefault="001B163D" w:rsidP="001B163D">
      <w:pPr>
        <w:spacing w:after="0" w:line="240" w:lineRule="auto"/>
        <w:jc w:val="both"/>
        <w:rPr>
          <w:sz w:val="28"/>
          <w:szCs w:val="28"/>
        </w:rPr>
      </w:pPr>
    </w:p>
    <w:sectPr w:rsidR="001B163D" w:rsidRPr="00D812E4" w:rsidSect="00D812E4">
      <w:footerReference w:type="default" r:id="rId34"/>
      <w:pgSz w:w="11906" w:h="16838"/>
      <w:pgMar w:top="1134" w:right="1134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C713EE" w14:textId="77777777" w:rsidR="00E24C19" w:rsidRDefault="00E24C19" w:rsidP="00B37F5A">
      <w:pPr>
        <w:spacing w:after="0" w:line="240" w:lineRule="auto"/>
      </w:pPr>
      <w:r>
        <w:separator/>
      </w:r>
    </w:p>
  </w:endnote>
  <w:endnote w:type="continuationSeparator" w:id="0">
    <w:p w14:paraId="34D43DA3" w14:textId="77777777" w:rsidR="00E24C19" w:rsidRDefault="00E24C19" w:rsidP="00B37F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27349650"/>
      <w:docPartObj>
        <w:docPartGallery w:val="Page Numbers (Bottom of Page)"/>
        <w:docPartUnique/>
      </w:docPartObj>
    </w:sdtPr>
    <w:sdtEndPr/>
    <w:sdtContent>
      <w:p w14:paraId="3026AB5F" w14:textId="77777777" w:rsidR="00E24C19" w:rsidRDefault="00E24C19">
        <w:pPr>
          <w:pStyle w:val="af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1</w:t>
        </w:r>
        <w:r>
          <w:fldChar w:fldCharType="end"/>
        </w:r>
      </w:p>
    </w:sdtContent>
  </w:sdt>
  <w:p w14:paraId="568916DB" w14:textId="77777777" w:rsidR="00E24C19" w:rsidRDefault="00E24C19">
    <w:pPr>
      <w:pStyle w:val="af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EE7C2FC" w14:textId="77777777" w:rsidR="00E24C19" w:rsidRDefault="00E24C19" w:rsidP="00B37F5A">
      <w:pPr>
        <w:spacing w:after="0" w:line="240" w:lineRule="auto"/>
      </w:pPr>
      <w:r>
        <w:separator/>
      </w:r>
    </w:p>
  </w:footnote>
  <w:footnote w:type="continuationSeparator" w:id="0">
    <w:p w14:paraId="5E6526F6" w14:textId="77777777" w:rsidR="00E24C19" w:rsidRDefault="00E24C19" w:rsidP="00B37F5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026EEF"/>
    <w:multiLevelType w:val="hybridMultilevel"/>
    <w:tmpl w:val="43966148"/>
    <w:lvl w:ilvl="0" w:tplc="F7EEF194">
      <w:start w:val="1"/>
      <w:numFmt w:val="decimal"/>
      <w:lvlText w:val="%1."/>
      <w:lvlJc w:val="left"/>
      <w:pPr>
        <w:ind w:left="927" w:hanging="360"/>
      </w:p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13596E51"/>
    <w:multiLevelType w:val="hybridMultilevel"/>
    <w:tmpl w:val="A1E8F42A"/>
    <w:lvl w:ilvl="0" w:tplc="F7EEF1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 w15:restartNumberingAfterBreak="0">
    <w:nsid w:val="1DC42D28"/>
    <w:multiLevelType w:val="hybridMultilevel"/>
    <w:tmpl w:val="43966148"/>
    <w:lvl w:ilvl="0" w:tplc="F7EEF1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2A512184"/>
    <w:multiLevelType w:val="hybridMultilevel"/>
    <w:tmpl w:val="43966148"/>
    <w:lvl w:ilvl="0" w:tplc="F7EEF19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 w15:restartNumberingAfterBreak="0">
    <w:nsid w:val="2D542A4D"/>
    <w:multiLevelType w:val="hybridMultilevel"/>
    <w:tmpl w:val="43966148"/>
    <w:lvl w:ilvl="0" w:tplc="F7EEF19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 w15:restartNumberingAfterBreak="0">
    <w:nsid w:val="2F627D9B"/>
    <w:multiLevelType w:val="hybridMultilevel"/>
    <w:tmpl w:val="99F016F0"/>
    <w:lvl w:ilvl="0" w:tplc="19BE03A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 w15:restartNumberingAfterBreak="0">
    <w:nsid w:val="38B07253"/>
    <w:multiLevelType w:val="hybridMultilevel"/>
    <w:tmpl w:val="08CCFBFC"/>
    <w:lvl w:ilvl="0" w:tplc="F7EEF1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65965AA"/>
    <w:multiLevelType w:val="hybridMultilevel"/>
    <w:tmpl w:val="0F9C4B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66F16E56"/>
    <w:multiLevelType w:val="hybridMultilevel"/>
    <w:tmpl w:val="A67C4D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6C2E6639"/>
    <w:multiLevelType w:val="hybridMultilevel"/>
    <w:tmpl w:val="FE26BBB2"/>
    <w:lvl w:ilvl="0" w:tplc="9DECD0FC">
      <w:start w:val="1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0D14E20"/>
    <w:multiLevelType w:val="hybridMultilevel"/>
    <w:tmpl w:val="43966148"/>
    <w:lvl w:ilvl="0" w:tplc="F7EEF1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76CA67F9"/>
    <w:multiLevelType w:val="hybridMultilevel"/>
    <w:tmpl w:val="7C9A997C"/>
    <w:lvl w:ilvl="0" w:tplc="594C1EB6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81E55FE"/>
    <w:multiLevelType w:val="hybridMultilevel"/>
    <w:tmpl w:val="8ABA90E0"/>
    <w:lvl w:ilvl="0" w:tplc="CEC26C4A">
      <w:start w:val="9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F177494"/>
    <w:multiLevelType w:val="hybridMultilevel"/>
    <w:tmpl w:val="50040348"/>
    <w:lvl w:ilvl="0" w:tplc="1DA6E96A">
      <w:start w:val="8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7"/>
    <w:lvlOverride w:ilvl="0">
      <w:startOverride w:val="1"/>
    </w:lvlOverride>
  </w:num>
  <w:num w:numId="5">
    <w:abstractNumId w:val="13"/>
  </w:num>
  <w:num w:numId="6">
    <w:abstractNumId w:val="8"/>
  </w:num>
  <w:num w:numId="7">
    <w:abstractNumId w:val="11"/>
  </w:num>
  <w:num w:numId="8">
    <w:abstractNumId w:val="9"/>
  </w:num>
  <w:num w:numId="9">
    <w:abstractNumId w:val="2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4"/>
  </w:num>
  <w:num w:numId="12">
    <w:abstractNumId w:val="5"/>
  </w:num>
  <w:num w:numId="13">
    <w:abstractNumId w:val="7"/>
  </w:num>
  <w:num w:numId="1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</w:num>
  <w:num w:numId="16">
    <w:abstractNumId w:val="10"/>
  </w:num>
  <w:num w:numId="17">
    <w:abstractNumId w:val="15"/>
  </w:num>
  <w:num w:numId="18">
    <w:abstractNumId w:val="6"/>
  </w:num>
  <w:num w:numId="19">
    <w:abstractNumId w:val="16"/>
  </w:num>
  <w:num w:numId="20">
    <w:abstractNumId w:val="18"/>
  </w:num>
  <w:num w:numId="21">
    <w:abstractNumId w:val="12"/>
  </w:num>
  <w:num w:numId="22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37A5E"/>
    <w:rsid w:val="000141B6"/>
    <w:rsid w:val="00017085"/>
    <w:rsid w:val="00030C6D"/>
    <w:rsid w:val="00036F55"/>
    <w:rsid w:val="0004109E"/>
    <w:rsid w:val="00045C68"/>
    <w:rsid w:val="000522DA"/>
    <w:rsid w:val="00080314"/>
    <w:rsid w:val="000941A7"/>
    <w:rsid w:val="000B6135"/>
    <w:rsid w:val="000C0E21"/>
    <w:rsid w:val="000C34A3"/>
    <w:rsid w:val="000D23ED"/>
    <w:rsid w:val="000F053D"/>
    <w:rsid w:val="0010184C"/>
    <w:rsid w:val="00113033"/>
    <w:rsid w:val="00115BDC"/>
    <w:rsid w:val="001425B9"/>
    <w:rsid w:val="00154233"/>
    <w:rsid w:val="00155FB4"/>
    <w:rsid w:val="00177F42"/>
    <w:rsid w:val="001A00FE"/>
    <w:rsid w:val="001A3EA6"/>
    <w:rsid w:val="001B163D"/>
    <w:rsid w:val="001B2FDD"/>
    <w:rsid w:val="001C1D37"/>
    <w:rsid w:val="001C7D4B"/>
    <w:rsid w:val="002218BC"/>
    <w:rsid w:val="00224E51"/>
    <w:rsid w:val="0024611E"/>
    <w:rsid w:val="002574D8"/>
    <w:rsid w:val="002743FC"/>
    <w:rsid w:val="00282C44"/>
    <w:rsid w:val="00286D2D"/>
    <w:rsid w:val="00293991"/>
    <w:rsid w:val="00294F97"/>
    <w:rsid w:val="002A1D92"/>
    <w:rsid w:val="002B675C"/>
    <w:rsid w:val="002C6313"/>
    <w:rsid w:val="002D0853"/>
    <w:rsid w:val="002E0409"/>
    <w:rsid w:val="003219D9"/>
    <w:rsid w:val="00336DE0"/>
    <w:rsid w:val="00367774"/>
    <w:rsid w:val="00371B27"/>
    <w:rsid w:val="003B3398"/>
    <w:rsid w:val="003B6069"/>
    <w:rsid w:val="003D18BE"/>
    <w:rsid w:val="00407669"/>
    <w:rsid w:val="004377B5"/>
    <w:rsid w:val="004604AB"/>
    <w:rsid w:val="00475B65"/>
    <w:rsid w:val="00481038"/>
    <w:rsid w:val="00495D53"/>
    <w:rsid w:val="004A130C"/>
    <w:rsid w:val="004B7526"/>
    <w:rsid w:val="004C627E"/>
    <w:rsid w:val="004C7D82"/>
    <w:rsid w:val="004D5E38"/>
    <w:rsid w:val="00510D8E"/>
    <w:rsid w:val="00522129"/>
    <w:rsid w:val="00535813"/>
    <w:rsid w:val="00553CF7"/>
    <w:rsid w:val="005859B6"/>
    <w:rsid w:val="00595895"/>
    <w:rsid w:val="005A7185"/>
    <w:rsid w:val="005C09EB"/>
    <w:rsid w:val="005D6867"/>
    <w:rsid w:val="00605C7E"/>
    <w:rsid w:val="0061094B"/>
    <w:rsid w:val="00612BE1"/>
    <w:rsid w:val="00632D0E"/>
    <w:rsid w:val="00634E97"/>
    <w:rsid w:val="00637A5E"/>
    <w:rsid w:val="00670081"/>
    <w:rsid w:val="00685AC5"/>
    <w:rsid w:val="006D4217"/>
    <w:rsid w:val="006F279B"/>
    <w:rsid w:val="006F52C3"/>
    <w:rsid w:val="00717464"/>
    <w:rsid w:val="007366E0"/>
    <w:rsid w:val="00737263"/>
    <w:rsid w:val="00742B45"/>
    <w:rsid w:val="00792E90"/>
    <w:rsid w:val="007A4E66"/>
    <w:rsid w:val="007C42E6"/>
    <w:rsid w:val="007D4DD3"/>
    <w:rsid w:val="00804A02"/>
    <w:rsid w:val="00821F01"/>
    <w:rsid w:val="00833AD6"/>
    <w:rsid w:val="0085047E"/>
    <w:rsid w:val="008534B5"/>
    <w:rsid w:val="00867029"/>
    <w:rsid w:val="00891910"/>
    <w:rsid w:val="008A2B29"/>
    <w:rsid w:val="008B4D3D"/>
    <w:rsid w:val="008C715A"/>
    <w:rsid w:val="008D4409"/>
    <w:rsid w:val="008D5DF7"/>
    <w:rsid w:val="008E295F"/>
    <w:rsid w:val="008F6046"/>
    <w:rsid w:val="00906FBF"/>
    <w:rsid w:val="00925228"/>
    <w:rsid w:val="009306A8"/>
    <w:rsid w:val="0094661D"/>
    <w:rsid w:val="009618A3"/>
    <w:rsid w:val="00962BF8"/>
    <w:rsid w:val="009704A6"/>
    <w:rsid w:val="009722EC"/>
    <w:rsid w:val="00977BD3"/>
    <w:rsid w:val="009924A6"/>
    <w:rsid w:val="00992BBB"/>
    <w:rsid w:val="009B2DD8"/>
    <w:rsid w:val="009D52AC"/>
    <w:rsid w:val="009E5ACC"/>
    <w:rsid w:val="00A11CFA"/>
    <w:rsid w:val="00A200CA"/>
    <w:rsid w:val="00A25B27"/>
    <w:rsid w:val="00A3142D"/>
    <w:rsid w:val="00A31996"/>
    <w:rsid w:val="00A36225"/>
    <w:rsid w:val="00A4299F"/>
    <w:rsid w:val="00A54A70"/>
    <w:rsid w:val="00A811B4"/>
    <w:rsid w:val="00A9492B"/>
    <w:rsid w:val="00AA6835"/>
    <w:rsid w:val="00AE298E"/>
    <w:rsid w:val="00AE64BE"/>
    <w:rsid w:val="00B242D1"/>
    <w:rsid w:val="00B37F5A"/>
    <w:rsid w:val="00B65C14"/>
    <w:rsid w:val="00BC255E"/>
    <w:rsid w:val="00BD2E42"/>
    <w:rsid w:val="00C05CF5"/>
    <w:rsid w:val="00C07568"/>
    <w:rsid w:val="00C13EED"/>
    <w:rsid w:val="00C31ECA"/>
    <w:rsid w:val="00C35C26"/>
    <w:rsid w:val="00C47A45"/>
    <w:rsid w:val="00C90BAD"/>
    <w:rsid w:val="00CB5432"/>
    <w:rsid w:val="00CB6F1C"/>
    <w:rsid w:val="00CE7A6B"/>
    <w:rsid w:val="00D06578"/>
    <w:rsid w:val="00D12F62"/>
    <w:rsid w:val="00D449D3"/>
    <w:rsid w:val="00D72062"/>
    <w:rsid w:val="00D774B0"/>
    <w:rsid w:val="00D812E4"/>
    <w:rsid w:val="00D90751"/>
    <w:rsid w:val="00DB1E05"/>
    <w:rsid w:val="00DD68AF"/>
    <w:rsid w:val="00DE5256"/>
    <w:rsid w:val="00E064A2"/>
    <w:rsid w:val="00E136FB"/>
    <w:rsid w:val="00E24C19"/>
    <w:rsid w:val="00E271C6"/>
    <w:rsid w:val="00E32D37"/>
    <w:rsid w:val="00E618D3"/>
    <w:rsid w:val="00E61B7D"/>
    <w:rsid w:val="00E63BD3"/>
    <w:rsid w:val="00E6755A"/>
    <w:rsid w:val="00E86F0C"/>
    <w:rsid w:val="00E87C49"/>
    <w:rsid w:val="00E92AEC"/>
    <w:rsid w:val="00EA6739"/>
    <w:rsid w:val="00ED6F49"/>
    <w:rsid w:val="00EE40E2"/>
    <w:rsid w:val="00EE5996"/>
    <w:rsid w:val="00EF352A"/>
    <w:rsid w:val="00F145DC"/>
    <w:rsid w:val="00F31EBF"/>
    <w:rsid w:val="00F40996"/>
    <w:rsid w:val="00F56A6C"/>
    <w:rsid w:val="00FA3AEC"/>
    <w:rsid w:val="00FB191F"/>
    <w:rsid w:val="00FF3E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  <w14:docId w14:val="3959ABFE"/>
  <w15:docId w15:val="{12C3B5B4-B804-4C26-9669-912E5C783E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637A5E"/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8A2B2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B37F5A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uiPriority w:val="99"/>
    <w:qFormat/>
    <w:rsid w:val="00E86F0C"/>
    <w:pPr>
      <w:ind w:left="720"/>
      <w:contextualSpacing/>
    </w:pPr>
  </w:style>
  <w:style w:type="table" w:styleId="a6">
    <w:name w:val="Table Grid"/>
    <w:basedOn w:val="a2"/>
    <w:uiPriority w:val="39"/>
    <w:rsid w:val="00C0756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Subtitle"/>
    <w:basedOn w:val="a0"/>
    <w:next w:val="a0"/>
    <w:link w:val="a8"/>
    <w:uiPriority w:val="99"/>
    <w:qFormat/>
    <w:rsid w:val="00B37F5A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8">
    <w:name w:val="Подзаголовок Знак"/>
    <w:basedOn w:val="a1"/>
    <w:link w:val="a7"/>
    <w:uiPriority w:val="99"/>
    <w:rsid w:val="00B37F5A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30">
    <w:name w:val="Заголовок 3 Знак"/>
    <w:aliases w:val="Обычный 2 Знак"/>
    <w:basedOn w:val="a1"/>
    <w:link w:val="3"/>
    <w:rsid w:val="00B37F5A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styleId="a9">
    <w:name w:val="footnote reference"/>
    <w:uiPriority w:val="99"/>
    <w:rsid w:val="00B37F5A"/>
    <w:rPr>
      <w:vertAlign w:val="superscript"/>
    </w:rPr>
  </w:style>
  <w:style w:type="paragraph" w:styleId="aa">
    <w:name w:val="footnote text"/>
    <w:aliases w:val="Знак6,F1"/>
    <w:basedOn w:val="a0"/>
    <w:link w:val="ab"/>
    <w:uiPriority w:val="99"/>
    <w:rsid w:val="00B37F5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b">
    <w:name w:val="Текст сноски Знак"/>
    <w:aliases w:val="Знак6 Знак,F1 Знак"/>
    <w:basedOn w:val="a1"/>
    <w:link w:val="aa"/>
    <w:uiPriority w:val="99"/>
    <w:rsid w:val="00B37F5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99"/>
    <w:locked/>
    <w:rsid w:val="00B37F5A"/>
  </w:style>
  <w:style w:type="paragraph" w:customStyle="1" w:styleId="a">
    <w:name w:val="НОМЕРА"/>
    <w:basedOn w:val="ac"/>
    <w:link w:val="ad"/>
    <w:uiPriority w:val="99"/>
    <w:qFormat/>
    <w:rsid w:val="00B37F5A"/>
    <w:pPr>
      <w:numPr>
        <w:numId w:val="4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d">
    <w:name w:val="НОМЕРА Знак"/>
    <w:link w:val="a"/>
    <w:uiPriority w:val="99"/>
    <w:rsid w:val="00B37F5A"/>
    <w:rPr>
      <w:rFonts w:ascii="Arial Narrow" w:eastAsia="Calibri" w:hAnsi="Arial Narrow" w:cs="Times New Roman"/>
      <w:sz w:val="18"/>
      <w:szCs w:val="18"/>
      <w:lang w:eastAsia="ru-RU"/>
    </w:rPr>
  </w:style>
  <w:style w:type="paragraph" w:styleId="ac">
    <w:name w:val="Normal (Web)"/>
    <w:basedOn w:val="a0"/>
    <w:uiPriority w:val="99"/>
    <w:semiHidden/>
    <w:unhideWhenUsed/>
    <w:rsid w:val="00B37F5A"/>
    <w:rPr>
      <w:rFonts w:ascii="Times New Roman" w:hAnsi="Times New Roman" w:cs="Times New Roman"/>
      <w:sz w:val="24"/>
      <w:szCs w:val="24"/>
    </w:rPr>
  </w:style>
  <w:style w:type="paragraph" w:customStyle="1" w:styleId="ConsPlusNormal">
    <w:name w:val="ConsPlusNormal"/>
    <w:rsid w:val="008A2B2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20">
    <w:name w:val="Заголовок 2 Знак"/>
    <w:basedOn w:val="a1"/>
    <w:link w:val="2"/>
    <w:uiPriority w:val="9"/>
    <w:semiHidden/>
    <w:rsid w:val="008A2B2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e">
    <w:name w:val="Balloon Text"/>
    <w:basedOn w:val="a0"/>
    <w:link w:val="af"/>
    <w:uiPriority w:val="99"/>
    <w:semiHidden/>
    <w:unhideWhenUsed/>
    <w:rsid w:val="008A2B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8A2B29"/>
    <w:rPr>
      <w:rFonts w:ascii="Tahoma" w:hAnsi="Tahoma" w:cs="Tahoma"/>
      <w:sz w:val="16"/>
      <w:szCs w:val="16"/>
    </w:rPr>
  </w:style>
  <w:style w:type="character" w:customStyle="1" w:styleId="af0">
    <w:name w:val="Без интервала Знак"/>
    <w:basedOn w:val="a1"/>
    <w:link w:val="af1"/>
    <w:uiPriority w:val="1"/>
    <w:locked/>
    <w:rsid w:val="00D90751"/>
    <w:rPr>
      <w:rFonts w:ascii="Calibri" w:hAnsi="Calibri"/>
    </w:rPr>
  </w:style>
  <w:style w:type="paragraph" w:styleId="af1">
    <w:name w:val="No Spacing"/>
    <w:link w:val="af0"/>
    <w:uiPriority w:val="1"/>
    <w:qFormat/>
    <w:rsid w:val="00D90751"/>
    <w:pPr>
      <w:spacing w:after="0" w:line="240" w:lineRule="auto"/>
    </w:pPr>
    <w:rPr>
      <w:rFonts w:ascii="Calibri" w:hAnsi="Calibri"/>
    </w:rPr>
  </w:style>
  <w:style w:type="table" w:customStyle="1" w:styleId="1">
    <w:name w:val="Сетка таблицы1"/>
    <w:basedOn w:val="a2"/>
    <w:next w:val="a6"/>
    <w:rsid w:val="0024611E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1">
    <w:name w:val="Заголовок 3 Знак1"/>
    <w:aliases w:val="Обычный 2 Знак1"/>
    <w:basedOn w:val="a1"/>
    <w:semiHidden/>
    <w:rsid w:val="009306A8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customStyle="1" w:styleId="10">
    <w:name w:val="Текст сноски Знак1"/>
    <w:aliases w:val="Знак6 Знак1,F1 Знак1"/>
    <w:basedOn w:val="a1"/>
    <w:uiPriority w:val="99"/>
    <w:semiHidden/>
    <w:rsid w:val="009306A8"/>
    <w:rPr>
      <w:sz w:val="20"/>
      <w:szCs w:val="20"/>
    </w:rPr>
  </w:style>
  <w:style w:type="character" w:customStyle="1" w:styleId="FontStyle51">
    <w:name w:val="Font Style51"/>
    <w:basedOn w:val="a1"/>
    <w:uiPriority w:val="99"/>
    <w:rsid w:val="009306A8"/>
    <w:rPr>
      <w:rFonts w:ascii="Times New Roman" w:hAnsi="Times New Roman" w:cs="Times New Roman"/>
      <w:sz w:val="22"/>
      <w:szCs w:val="22"/>
    </w:rPr>
  </w:style>
  <w:style w:type="paragraph" w:customStyle="1" w:styleId="Style3">
    <w:name w:val="Style3"/>
    <w:basedOn w:val="a0"/>
    <w:uiPriority w:val="99"/>
    <w:rsid w:val="009306A8"/>
    <w:pPr>
      <w:widowControl w:val="0"/>
      <w:autoSpaceDE w:val="0"/>
      <w:autoSpaceDN w:val="0"/>
      <w:adjustRightInd w:val="0"/>
      <w:spacing w:after="0" w:line="194" w:lineRule="exact"/>
      <w:ind w:firstLine="350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FontStyle56">
    <w:name w:val="Font Style56"/>
    <w:basedOn w:val="a1"/>
    <w:uiPriority w:val="99"/>
    <w:rsid w:val="009306A8"/>
    <w:rPr>
      <w:rFonts w:ascii="Times New Roman" w:hAnsi="Times New Roman" w:cs="Times New Roman"/>
      <w:b/>
      <w:bCs/>
      <w:sz w:val="22"/>
      <w:szCs w:val="22"/>
    </w:rPr>
  </w:style>
  <w:style w:type="paragraph" w:customStyle="1" w:styleId="Style30">
    <w:name w:val="Style30"/>
    <w:basedOn w:val="a0"/>
    <w:uiPriority w:val="99"/>
    <w:rsid w:val="009306A8"/>
    <w:pPr>
      <w:widowControl w:val="0"/>
      <w:autoSpaceDE w:val="0"/>
      <w:autoSpaceDN w:val="0"/>
      <w:adjustRightInd w:val="0"/>
      <w:spacing w:after="0" w:line="182" w:lineRule="exact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table" w:customStyle="1" w:styleId="21">
    <w:name w:val="Сетка таблицы2"/>
    <w:basedOn w:val="a2"/>
    <w:next w:val="a6"/>
    <w:uiPriority w:val="39"/>
    <w:rsid w:val="00BD2E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Hyperlink"/>
    <w:rsid w:val="007366E0"/>
    <w:rPr>
      <w:rFonts w:cs="Times New Roman"/>
      <w:color w:val="0000FF"/>
      <w:u w:val="single"/>
    </w:rPr>
  </w:style>
  <w:style w:type="paragraph" w:styleId="af3">
    <w:name w:val="header"/>
    <w:basedOn w:val="a0"/>
    <w:link w:val="af4"/>
    <w:uiPriority w:val="99"/>
    <w:unhideWhenUsed/>
    <w:rsid w:val="00D812E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Верхний колонтитул Знак"/>
    <w:basedOn w:val="a1"/>
    <w:link w:val="af3"/>
    <w:uiPriority w:val="99"/>
    <w:rsid w:val="00D812E4"/>
  </w:style>
  <w:style w:type="paragraph" w:styleId="af5">
    <w:name w:val="footer"/>
    <w:basedOn w:val="a0"/>
    <w:link w:val="af6"/>
    <w:uiPriority w:val="99"/>
    <w:unhideWhenUsed/>
    <w:rsid w:val="00D812E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6">
    <w:name w:val="Нижний колонтитул Знак"/>
    <w:basedOn w:val="a1"/>
    <w:link w:val="af5"/>
    <w:uiPriority w:val="99"/>
    <w:rsid w:val="00D812E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638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055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186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32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8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43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B04A05-8551-4D31-B6AF-3900E752EB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6</TotalTime>
  <Pages>35</Pages>
  <Words>8629</Words>
  <Characters>49190</Characters>
  <Application>Microsoft Office Word</Application>
  <DocSecurity>0</DocSecurity>
  <Lines>409</Lines>
  <Paragraphs>1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7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роскурня Валентина Григорьевна</dc:creator>
  <cp:lastModifiedBy>Кузнецова Наталья Николаевна</cp:lastModifiedBy>
  <cp:revision>30</cp:revision>
  <cp:lastPrinted>2021-09-06T05:41:00Z</cp:lastPrinted>
  <dcterms:created xsi:type="dcterms:W3CDTF">2019-10-22T11:04:00Z</dcterms:created>
  <dcterms:modified xsi:type="dcterms:W3CDTF">2022-09-27T04:25:00Z</dcterms:modified>
</cp:coreProperties>
</file>